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460FC" w:rsidRPr="006527E8" w:rsidRDefault="00F63778" w:rsidP="008F0F4F">
      <w:pPr>
        <w:spacing w:line="360" w:lineRule="auto"/>
        <w:jc w:val="center"/>
        <w:rPr>
          <w:b/>
          <w:bCs/>
          <w:sz w:val="30"/>
          <w:szCs w:val="30"/>
        </w:rPr>
      </w:pPr>
      <w:r w:rsidRPr="006527E8">
        <w:fldChar w:fldCharType="begin"/>
      </w:r>
      <w:r w:rsidRPr="006527E8">
        <w:instrText xml:space="preserve"> MACROBUTTON MTEditEquationSection2 </w:instrText>
      </w:r>
      <w:r w:rsidRPr="006527E8">
        <w:rPr>
          <w:rStyle w:val="MTEquationSection"/>
        </w:rPr>
        <w:instrText>Equation Chapter 1 Section 1</w:instrText>
      </w:r>
      <w:r w:rsidRPr="006527E8">
        <w:fldChar w:fldCharType="begin"/>
      </w:r>
      <w:r w:rsidRPr="006527E8">
        <w:instrText xml:space="preserve"> SEQ MTEqn \r \h \* MERGEFORMAT </w:instrText>
      </w:r>
      <w:r w:rsidRPr="006527E8">
        <w:fldChar w:fldCharType="end"/>
      </w:r>
      <w:r w:rsidRPr="006527E8">
        <w:fldChar w:fldCharType="begin"/>
      </w:r>
      <w:r w:rsidRPr="006527E8">
        <w:instrText xml:space="preserve"> SEQ MTSec \r 1 \h \* MERGEFORMAT </w:instrText>
      </w:r>
      <w:r w:rsidRPr="006527E8">
        <w:fldChar w:fldCharType="end"/>
      </w:r>
      <w:r w:rsidRPr="006527E8">
        <w:fldChar w:fldCharType="begin"/>
      </w:r>
      <w:r w:rsidRPr="006527E8">
        <w:instrText xml:space="preserve"> SEQ MTChap \r 1 \h \* MERGEFORMAT </w:instrText>
      </w:r>
      <w:r w:rsidRPr="006527E8">
        <w:fldChar w:fldCharType="end"/>
      </w:r>
      <w:r w:rsidRPr="006527E8">
        <w:fldChar w:fldCharType="end"/>
      </w:r>
      <w:r w:rsidR="00B72F8F" w:rsidRPr="006527E8">
        <w:rPr>
          <w:b/>
          <w:bCs/>
          <w:sz w:val="30"/>
          <w:szCs w:val="30"/>
        </w:rPr>
        <w:t xml:space="preserve"> </w:t>
      </w:r>
    </w:p>
    <w:p w:rsidR="00E460FC" w:rsidRPr="006527E8" w:rsidRDefault="004A63F3" w:rsidP="008F0F4F">
      <w:pPr>
        <w:spacing w:line="360" w:lineRule="auto"/>
        <w:ind w:firstLineChars="0" w:firstLine="0"/>
        <w:jc w:val="center"/>
        <w:rPr>
          <w:rFonts w:eastAsia="黑体"/>
          <w:b/>
          <w:bCs/>
          <w:sz w:val="32"/>
          <w:szCs w:val="32"/>
        </w:rPr>
      </w:pPr>
      <w:r w:rsidRPr="006527E8">
        <w:rPr>
          <w:rFonts w:eastAsia="黑体"/>
          <w:b/>
          <w:bCs/>
          <w:sz w:val="32"/>
          <w:szCs w:val="32"/>
        </w:rPr>
        <w:t>基于深度神经网络的时间序列预测</w:t>
      </w:r>
    </w:p>
    <w:p w:rsidR="00E460FC" w:rsidRPr="006527E8" w:rsidRDefault="00E460FC" w:rsidP="008F0F4F">
      <w:pPr>
        <w:spacing w:line="360" w:lineRule="auto"/>
        <w:ind w:firstLineChars="0" w:firstLine="0"/>
        <w:jc w:val="center"/>
        <w:rPr>
          <w:b/>
          <w:bCs/>
          <w:sz w:val="30"/>
          <w:szCs w:val="30"/>
        </w:rPr>
      </w:pPr>
    </w:p>
    <w:p w:rsidR="00E460FC" w:rsidRPr="006527E8" w:rsidRDefault="00E460FC" w:rsidP="008F0F4F">
      <w:pPr>
        <w:spacing w:line="360" w:lineRule="auto"/>
        <w:ind w:firstLineChars="0" w:firstLine="0"/>
        <w:jc w:val="center"/>
        <w:rPr>
          <w:rFonts w:eastAsia="黑体"/>
          <w:sz w:val="28"/>
          <w:szCs w:val="28"/>
        </w:rPr>
      </w:pPr>
      <w:r w:rsidRPr="006527E8">
        <w:rPr>
          <w:rFonts w:eastAsia="黑体"/>
          <w:sz w:val="28"/>
          <w:szCs w:val="28"/>
        </w:rPr>
        <w:t>摘要</w:t>
      </w:r>
    </w:p>
    <w:p w:rsidR="00E460FC" w:rsidRPr="006527E8" w:rsidRDefault="00E460FC" w:rsidP="008F0F4F">
      <w:pPr>
        <w:spacing w:line="360" w:lineRule="auto"/>
        <w:ind w:firstLine="560"/>
        <w:jc w:val="center"/>
        <w:rPr>
          <w:rFonts w:eastAsia="黑体"/>
          <w:sz w:val="28"/>
          <w:szCs w:val="28"/>
        </w:rPr>
      </w:pPr>
    </w:p>
    <w:p w:rsidR="009C1D10" w:rsidRPr="006527E8" w:rsidRDefault="00724E19" w:rsidP="008F0F4F">
      <w:pPr>
        <w:spacing w:line="360" w:lineRule="auto"/>
        <w:ind w:firstLine="480"/>
        <w:jc w:val="left"/>
        <w:rPr>
          <w:sz w:val="24"/>
          <w:szCs w:val="24"/>
        </w:rPr>
      </w:pPr>
      <w:r w:rsidRPr="006527E8">
        <w:rPr>
          <w:sz w:val="24"/>
          <w:szCs w:val="24"/>
        </w:rPr>
        <w:t>时间序列是日常生活中常见的一种数据，多元时间序列预测在金融，交通和电力等多种领域中都有相当广泛的应用。</w:t>
      </w:r>
    </w:p>
    <w:p w:rsidR="009C1D10" w:rsidRPr="006527E8" w:rsidRDefault="000A0B56" w:rsidP="008F0F4F">
      <w:pPr>
        <w:spacing w:line="360" w:lineRule="auto"/>
        <w:ind w:firstLine="480"/>
        <w:jc w:val="left"/>
        <w:rPr>
          <w:sz w:val="24"/>
          <w:szCs w:val="24"/>
        </w:rPr>
      </w:pPr>
      <w:r w:rsidRPr="006527E8">
        <w:rPr>
          <w:sz w:val="24"/>
          <w:szCs w:val="24"/>
        </w:rPr>
        <w:t>传统的学习方法</w:t>
      </w:r>
      <w:r w:rsidR="00724E19" w:rsidRPr="006527E8">
        <w:rPr>
          <w:sz w:val="24"/>
          <w:szCs w:val="24"/>
        </w:rPr>
        <w:t>在时间序列预测任务上存在着难以</w:t>
      </w:r>
      <w:r w:rsidRPr="006527E8">
        <w:rPr>
          <w:sz w:val="24"/>
          <w:szCs w:val="24"/>
        </w:rPr>
        <w:t>处理</w:t>
      </w:r>
      <w:r w:rsidR="00724E19" w:rsidRPr="006527E8">
        <w:rPr>
          <w:sz w:val="24"/>
          <w:szCs w:val="24"/>
        </w:rPr>
        <w:t>长周期和短周期</w:t>
      </w:r>
      <w:r w:rsidRPr="006527E8">
        <w:rPr>
          <w:sz w:val="24"/>
          <w:szCs w:val="24"/>
        </w:rPr>
        <w:t>混合序列的问题，而深度学习模型在此类时间序列中有较好表现，但现有模型存在着需要人为提供周期的先验知识和对于时间序列中存在的动态周期不够敏感这两点局限性。</w:t>
      </w:r>
    </w:p>
    <w:p w:rsidR="00724E19" w:rsidRPr="006527E8" w:rsidRDefault="000A0B56" w:rsidP="008F0F4F">
      <w:pPr>
        <w:spacing w:line="360" w:lineRule="auto"/>
        <w:ind w:firstLine="480"/>
        <w:jc w:val="left"/>
        <w:rPr>
          <w:sz w:val="24"/>
          <w:szCs w:val="24"/>
        </w:rPr>
      </w:pPr>
      <w:r w:rsidRPr="006527E8">
        <w:rPr>
          <w:sz w:val="24"/>
          <w:szCs w:val="24"/>
        </w:rPr>
        <w:t>为了</w:t>
      </w:r>
      <w:r w:rsidR="00443B4C" w:rsidRPr="006527E8">
        <w:rPr>
          <w:sz w:val="24"/>
          <w:szCs w:val="24"/>
        </w:rPr>
        <w:t>突破这种局限，我们提出了一种具备动态跳跃连接机制的深度强化学习</w:t>
      </w:r>
      <w:r w:rsidR="00F02A95" w:rsidRPr="006527E8">
        <w:rPr>
          <w:sz w:val="24"/>
          <w:szCs w:val="24"/>
        </w:rPr>
        <w:t>模型</w:t>
      </w:r>
      <w:r w:rsidR="007A573B" w:rsidRPr="006527E8">
        <w:rPr>
          <w:sz w:val="24"/>
          <w:szCs w:val="24"/>
        </w:rPr>
        <w:t>LST-Dynamic</w:t>
      </w:r>
      <w:r w:rsidR="00F02A95" w:rsidRPr="006527E8">
        <w:rPr>
          <w:sz w:val="24"/>
          <w:szCs w:val="24"/>
        </w:rPr>
        <w:t>，</w:t>
      </w:r>
      <w:r w:rsidR="007A573B" w:rsidRPr="006527E8">
        <w:rPr>
          <w:sz w:val="24"/>
          <w:szCs w:val="24"/>
        </w:rPr>
        <w:t>该模型针对</w:t>
      </w:r>
      <w:r w:rsidR="00D00C88" w:rsidRPr="006527E8">
        <w:rPr>
          <w:sz w:val="24"/>
          <w:szCs w:val="24"/>
        </w:rPr>
        <w:t>具备混合周期的时间序列设计了提取短期周期的循环层和提取长期动态周期的动态循环跳跃层，</w:t>
      </w:r>
      <w:r w:rsidR="007A573B" w:rsidRPr="006527E8">
        <w:rPr>
          <w:sz w:val="24"/>
          <w:szCs w:val="24"/>
        </w:rPr>
        <w:t>通过强化学习的手段，让模型能够自主捕捉多元时间序列中的动态周期关系，同时引入了</w:t>
      </w:r>
      <w:r w:rsidR="007A573B" w:rsidRPr="006527E8">
        <w:rPr>
          <w:sz w:val="24"/>
          <w:szCs w:val="24"/>
        </w:rPr>
        <w:t>Attention</w:t>
      </w:r>
      <w:r w:rsidR="007A573B" w:rsidRPr="006527E8">
        <w:rPr>
          <w:sz w:val="24"/>
          <w:szCs w:val="24"/>
        </w:rPr>
        <w:t>机制和</w:t>
      </w:r>
      <w:r w:rsidR="007A573B" w:rsidRPr="006527E8">
        <w:rPr>
          <w:sz w:val="24"/>
          <w:szCs w:val="24"/>
        </w:rPr>
        <w:t>AR</w:t>
      </w:r>
      <w:r w:rsidR="007A573B" w:rsidRPr="006527E8">
        <w:rPr>
          <w:sz w:val="24"/>
          <w:szCs w:val="24"/>
        </w:rPr>
        <w:t>组件，改善了模型在周期性不强的多元时间序列上的表现。为了证明模型结构的有效性，实验选取了五种多元时间序列数据集，结果表明</w:t>
      </w:r>
      <w:r w:rsidR="007A573B" w:rsidRPr="006527E8">
        <w:rPr>
          <w:sz w:val="24"/>
          <w:szCs w:val="24"/>
        </w:rPr>
        <w:t>LST-Dynamic</w:t>
      </w:r>
      <w:r w:rsidR="00E70B1C" w:rsidRPr="006527E8">
        <w:rPr>
          <w:sz w:val="24"/>
          <w:szCs w:val="24"/>
        </w:rPr>
        <w:t>的表现</w:t>
      </w:r>
      <w:r w:rsidR="007A573B" w:rsidRPr="006527E8">
        <w:rPr>
          <w:sz w:val="24"/>
          <w:szCs w:val="24"/>
        </w:rPr>
        <w:t>相较于</w:t>
      </w:r>
      <w:r w:rsidR="007A573B" w:rsidRPr="006527E8">
        <w:rPr>
          <w:sz w:val="24"/>
          <w:szCs w:val="24"/>
        </w:rPr>
        <w:t>LST-Skip</w:t>
      </w:r>
      <w:r w:rsidR="007A573B" w:rsidRPr="006527E8">
        <w:rPr>
          <w:sz w:val="24"/>
          <w:szCs w:val="24"/>
        </w:rPr>
        <w:t>和</w:t>
      </w:r>
      <w:r w:rsidR="007A573B" w:rsidRPr="006527E8">
        <w:rPr>
          <w:sz w:val="24"/>
          <w:szCs w:val="24"/>
        </w:rPr>
        <w:t>LST-Attn</w:t>
      </w:r>
      <w:r w:rsidR="007A573B" w:rsidRPr="006527E8">
        <w:rPr>
          <w:sz w:val="24"/>
          <w:szCs w:val="24"/>
        </w:rPr>
        <w:t>模型在绝大多数场合都有所提升。</w:t>
      </w:r>
    </w:p>
    <w:p w:rsidR="007A573B" w:rsidRPr="006527E8" w:rsidRDefault="007A573B" w:rsidP="008F0F4F">
      <w:pPr>
        <w:spacing w:line="360" w:lineRule="auto"/>
        <w:ind w:firstLine="480"/>
        <w:jc w:val="left"/>
        <w:rPr>
          <w:sz w:val="24"/>
          <w:szCs w:val="24"/>
        </w:rPr>
      </w:pPr>
    </w:p>
    <w:p w:rsidR="007A573B" w:rsidRPr="006527E8" w:rsidRDefault="007A573B" w:rsidP="008F0F4F">
      <w:pPr>
        <w:spacing w:line="360" w:lineRule="auto"/>
        <w:ind w:firstLineChars="0" w:firstLine="0"/>
        <w:jc w:val="left"/>
        <w:rPr>
          <w:sz w:val="24"/>
          <w:szCs w:val="24"/>
        </w:rPr>
      </w:pPr>
      <w:r w:rsidRPr="006527E8">
        <w:rPr>
          <w:rFonts w:eastAsia="黑体"/>
          <w:sz w:val="24"/>
          <w:szCs w:val="24"/>
        </w:rPr>
        <w:t>关键词：</w:t>
      </w:r>
      <w:r w:rsidR="00A27B53" w:rsidRPr="006527E8">
        <w:rPr>
          <w:rFonts w:eastAsia="黑体"/>
          <w:sz w:val="24"/>
          <w:szCs w:val="24"/>
        </w:rPr>
        <w:t>多元</w:t>
      </w:r>
      <w:r w:rsidRPr="006527E8">
        <w:rPr>
          <w:sz w:val="24"/>
          <w:szCs w:val="24"/>
        </w:rPr>
        <w:t>时间序列预测，</w:t>
      </w:r>
      <w:r w:rsidR="00A27B53" w:rsidRPr="006527E8">
        <w:rPr>
          <w:sz w:val="24"/>
          <w:szCs w:val="24"/>
        </w:rPr>
        <w:t>深度学习</w:t>
      </w:r>
      <w:r w:rsidRPr="006527E8">
        <w:rPr>
          <w:sz w:val="24"/>
          <w:szCs w:val="24"/>
        </w:rPr>
        <w:t>，强化学习</w:t>
      </w:r>
    </w:p>
    <w:p w:rsidR="003353E6" w:rsidRPr="006527E8" w:rsidRDefault="003353E6" w:rsidP="008F0F4F">
      <w:pPr>
        <w:spacing w:line="360" w:lineRule="auto"/>
        <w:ind w:firstLineChars="0" w:firstLine="0"/>
        <w:jc w:val="left"/>
        <w:rPr>
          <w:sz w:val="24"/>
          <w:szCs w:val="24"/>
        </w:rPr>
      </w:pPr>
    </w:p>
    <w:p w:rsidR="007B6890" w:rsidRPr="006527E8" w:rsidRDefault="003353E6" w:rsidP="008F0F4F">
      <w:pPr>
        <w:spacing w:line="360" w:lineRule="auto"/>
        <w:ind w:firstLineChars="0" w:firstLine="0"/>
        <w:jc w:val="center"/>
        <w:rPr>
          <w:sz w:val="24"/>
          <w:szCs w:val="24"/>
        </w:rPr>
      </w:pPr>
      <w:r w:rsidRPr="006527E8">
        <w:rPr>
          <w:sz w:val="24"/>
          <w:szCs w:val="24"/>
        </w:rPr>
        <w:br w:type="page"/>
      </w:r>
    </w:p>
    <w:p w:rsidR="003353E6" w:rsidRPr="006527E8" w:rsidRDefault="003353E6" w:rsidP="008F0F4F">
      <w:pPr>
        <w:spacing w:line="360" w:lineRule="auto"/>
        <w:ind w:firstLineChars="0" w:firstLine="0"/>
        <w:jc w:val="center"/>
        <w:rPr>
          <w:b/>
          <w:bCs/>
          <w:sz w:val="32"/>
          <w:szCs w:val="32"/>
        </w:rPr>
      </w:pPr>
      <w:r w:rsidRPr="006527E8">
        <w:rPr>
          <w:b/>
          <w:bCs/>
          <w:sz w:val="32"/>
          <w:szCs w:val="32"/>
        </w:rPr>
        <w:lastRenderedPageBreak/>
        <w:t xml:space="preserve">MODELING </w:t>
      </w:r>
      <w:r w:rsidR="001018B5" w:rsidRPr="006527E8">
        <w:rPr>
          <w:b/>
          <w:bCs/>
          <w:sz w:val="32"/>
          <w:szCs w:val="32"/>
        </w:rPr>
        <w:t>LONG- AND SHORT-TERM</w:t>
      </w:r>
      <w:r w:rsidRPr="006527E8">
        <w:rPr>
          <w:b/>
          <w:bCs/>
          <w:sz w:val="32"/>
          <w:szCs w:val="32"/>
        </w:rPr>
        <w:t xml:space="preserve"> TEMPORAL PATTERN WITH DYNAMIC SKIP CONNECTIONS</w:t>
      </w:r>
    </w:p>
    <w:p w:rsidR="003353E6" w:rsidRPr="006527E8" w:rsidRDefault="003353E6" w:rsidP="008F0F4F">
      <w:pPr>
        <w:spacing w:line="360" w:lineRule="auto"/>
        <w:ind w:firstLineChars="0" w:firstLine="0"/>
        <w:jc w:val="center"/>
        <w:rPr>
          <w:b/>
          <w:bCs/>
          <w:sz w:val="32"/>
          <w:szCs w:val="32"/>
        </w:rPr>
      </w:pPr>
    </w:p>
    <w:p w:rsidR="003353E6" w:rsidRPr="006527E8" w:rsidRDefault="003353E6" w:rsidP="008F0F4F">
      <w:pPr>
        <w:spacing w:line="360" w:lineRule="auto"/>
        <w:ind w:firstLineChars="0" w:firstLine="0"/>
        <w:jc w:val="center"/>
        <w:rPr>
          <w:b/>
          <w:bCs/>
          <w:sz w:val="28"/>
          <w:szCs w:val="28"/>
        </w:rPr>
      </w:pPr>
      <w:r w:rsidRPr="006527E8">
        <w:rPr>
          <w:b/>
          <w:bCs/>
          <w:sz w:val="28"/>
          <w:szCs w:val="28"/>
        </w:rPr>
        <w:t>ABSTRACT</w:t>
      </w:r>
    </w:p>
    <w:p w:rsidR="004D05AC" w:rsidRPr="006527E8" w:rsidRDefault="004D05AC" w:rsidP="008F0F4F">
      <w:pPr>
        <w:spacing w:line="360" w:lineRule="auto"/>
        <w:ind w:firstLineChars="0" w:firstLine="0"/>
        <w:jc w:val="center"/>
        <w:rPr>
          <w:b/>
          <w:bCs/>
          <w:sz w:val="28"/>
          <w:szCs w:val="28"/>
        </w:rPr>
      </w:pPr>
    </w:p>
    <w:p w:rsidR="00D20317" w:rsidRPr="006527E8" w:rsidRDefault="001E6C4A" w:rsidP="008F0F4F">
      <w:pPr>
        <w:kinsoku w:val="0"/>
        <w:spacing w:line="360" w:lineRule="auto"/>
        <w:ind w:firstLine="480"/>
        <w:rPr>
          <w:sz w:val="24"/>
          <w:szCs w:val="24"/>
        </w:rPr>
      </w:pPr>
      <w:r w:rsidRPr="006527E8">
        <w:rPr>
          <w:sz w:val="24"/>
          <w:szCs w:val="24"/>
        </w:rPr>
        <w:t>Time series</w:t>
      </w:r>
      <w:r w:rsidR="004D05AC" w:rsidRPr="006527E8">
        <w:rPr>
          <w:sz w:val="24"/>
          <w:szCs w:val="24"/>
        </w:rPr>
        <w:t> is a type of </w:t>
      </w:r>
      <w:proofErr w:type="spellStart"/>
      <w:r w:rsidR="004D05AC" w:rsidRPr="006527E8">
        <w:rPr>
          <w:sz w:val="24"/>
          <w:szCs w:val="24"/>
        </w:rPr>
        <w:t>comman</w:t>
      </w:r>
      <w:proofErr w:type="spellEnd"/>
      <w:r w:rsidR="004D05AC" w:rsidRPr="006527E8">
        <w:rPr>
          <w:sz w:val="24"/>
          <w:szCs w:val="24"/>
        </w:rPr>
        <w:t> data in our daily life. </w:t>
      </w:r>
      <w:r w:rsidRPr="006527E8">
        <w:rPr>
          <w:sz w:val="24"/>
          <w:szCs w:val="24"/>
        </w:rPr>
        <w:t>Multivariate time series forecasting</w:t>
      </w:r>
      <w:r w:rsidR="00D20317" w:rsidRPr="006527E8">
        <w:rPr>
          <w:sz w:val="24"/>
          <w:szCs w:val="24"/>
        </w:rPr>
        <w:t xml:space="preserve"> </w:t>
      </w:r>
      <w:r w:rsidR="004D05AC" w:rsidRPr="006527E8">
        <w:rPr>
          <w:sz w:val="24"/>
          <w:szCs w:val="24"/>
        </w:rPr>
        <w:t>is</w:t>
      </w:r>
      <w:r w:rsidR="00D20317" w:rsidRPr="006527E8">
        <w:rPr>
          <w:sz w:val="24"/>
          <w:szCs w:val="24"/>
        </w:rPr>
        <w:t xml:space="preserve"> </w:t>
      </w:r>
      <w:r w:rsidR="004D05AC" w:rsidRPr="006527E8">
        <w:rPr>
          <w:sz w:val="24"/>
          <w:szCs w:val="24"/>
        </w:rPr>
        <w:t>widely</w:t>
      </w:r>
      <w:r w:rsidR="00D20317" w:rsidRPr="006527E8">
        <w:rPr>
          <w:sz w:val="24"/>
          <w:szCs w:val="24"/>
        </w:rPr>
        <w:t xml:space="preserve"> </w:t>
      </w:r>
      <w:r w:rsidR="004D05AC" w:rsidRPr="006527E8">
        <w:rPr>
          <w:sz w:val="24"/>
          <w:szCs w:val="24"/>
        </w:rPr>
        <w:t>used</w:t>
      </w:r>
      <w:r w:rsidR="00D20317" w:rsidRPr="006527E8">
        <w:rPr>
          <w:sz w:val="24"/>
          <w:szCs w:val="24"/>
        </w:rPr>
        <w:t xml:space="preserve"> </w:t>
      </w:r>
      <w:r w:rsidR="004D05AC" w:rsidRPr="006527E8">
        <w:rPr>
          <w:sz w:val="24"/>
          <w:szCs w:val="24"/>
        </w:rPr>
        <w:t>in</w:t>
      </w:r>
      <w:r w:rsidR="00D20317" w:rsidRPr="006527E8">
        <w:rPr>
          <w:sz w:val="24"/>
          <w:szCs w:val="24"/>
        </w:rPr>
        <w:t xml:space="preserve"> </w:t>
      </w:r>
      <w:r w:rsidR="004D05AC" w:rsidRPr="006527E8">
        <w:rPr>
          <w:sz w:val="24"/>
          <w:szCs w:val="24"/>
        </w:rPr>
        <w:t>many</w:t>
      </w:r>
      <w:r w:rsidR="00D20317" w:rsidRPr="006527E8">
        <w:rPr>
          <w:sz w:val="24"/>
          <w:szCs w:val="24"/>
        </w:rPr>
        <w:t xml:space="preserve"> </w:t>
      </w:r>
      <w:proofErr w:type="gramStart"/>
      <w:r w:rsidR="004D05AC" w:rsidRPr="006527E8">
        <w:rPr>
          <w:sz w:val="24"/>
          <w:szCs w:val="24"/>
        </w:rPr>
        <w:t>field</w:t>
      </w:r>
      <w:proofErr w:type="gramEnd"/>
      <w:r w:rsidR="00D20317" w:rsidRPr="006527E8">
        <w:rPr>
          <w:sz w:val="24"/>
          <w:szCs w:val="24"/>
        </w:rPr>
        <w:t xml:space="preserve"> </w:t>
      </w:r>
      <w:r w:rsidR="004D05AC" w:rsidRPr="006527E8">
        <w:rPr>
          <w:sz w:val="24"/>
          <w:szCs w:val="24"/>
        </w:rPr>
        <w:t>such</w:t>
      </w:r>
      <w:r w:rsidR="00D20317" w:rsidRPr="006527E8">
        <w:rPr>
          <w:sz w:val="24"/>
          <w:szCs w:val="24"/>
        </w:rPr>
        <w:t xml:space="preserve"> </w:t>
      </w:r>
      <w:r w:rsidR="004D05AC" w:rsidRPr="006527E8">
        <w:rPr>
          <w:sz w:val="24"/>
          <w:szCs w:val="24"/>
        </w:rPr>
        <w:t>as</w:t>
      </w:r>
      <w:r w:rsidR="00D20317" w:rsidRPr="006527E8">
        <w:rPr>
          <w:sz w:val="24"/>
          <w:szCs w:val="24"/>
        </w:rPr>
        <w:t xml:space="preserve"> </w:t>
      </w:r>
      <w:r w:rsidR="004D05AC" w:rsidRPr="006527E8">
        <w:rPr>
          <w:sz w:val="24"/>
          <w:szCs w:val="24"/>
        </w:rPr>
        <w:t>finance,</w:t>
      </w:r>
      <w:r w:rsidR="00D20317" w:rsidRPr="006527E8">
        <w:rPr>
          <w:sz w:val="24"/>
          <w:szCs w:val="24"/>
        </w:rPr>
        <w:t xml:space="preserve"> </w:t>
      </w:r>
      <w:r w:rsidR="004D05AC" w:rsidRPr="006527E8">
        <w:rPr>
          <w:sz w:val="24"/>
          <w:szCs w:val="24"/>
        </w:rPr>
        <w:t>transportation</w:t>
      </w:r>
      <w:r w:rsidR="00D20317" w:rsidRPr="006527E8">
        <w:rPr>
          <w:sz w:val="24"/>
          <w:szCs w:val="24"/>
        </w:rPr>
        <w:t xml:space="preserve"> </w:t>
      </w:r>
      <w:r w:rsidR="004D05AC" w:rsidRPr="006527E8">
        <w:rPr>
          <w:sz w:val="24"/>
          <w:szCs w:val="24"/>
        </w:rPr>
        <w:t>and</w:t>
      </w:r>
      <w:r w:rsidR="00D20317" w:rsidRPr="006527E8">
        <w:rPr>
          <w:sz w:val="24"/>
          <w:szCs w:val="24"/>
        </w:rPr>
        <w:t xml:space="preserve"> </w:t>
      </w:r>
      <w:r w:rsidR="004D05AC" w:rsidRPr="006527E8">
        <w:rPr>
          <w:sz w:val="24"/>
          <w:szCs w:val="24"/>
        </w:rPr>
        <w:t>electricity.</w:t>
      </w:r>
      <w:r w:rsidR="00D20317" w:rsidRPr="006527E8">
        <w:rPr>
          <w:sz w:val="24"/>
          <w:szCs w:val="24"/>
        </w:rPr>
        <w:t xml:space="preserve"> </w:t>
      </w:r>
      <w:r w:rsidR="004D05AC" w:rsidRPr="006527E8">
        <w:rPr>
          <w:sz w:val="24"/>
          <w:szCs w:val="24"/>
        </w:rPr>
        <w:t>The</w:t>
      </w:r>
      <w:r w:rsidR="00D20317" w:rsidRPr="006527E8">
        <w:rPr>
          <w:sz w:val="24"/>
          <w:szCs w:val="24"/>
        </w:rPr>
        <w:t xml:space="preserve"> traditional </w:t>
      </w:r>
      <w:r w:rsidR="004D05AC" w:rsidRPr="006527E8">
        <w:rPr>
          <w:sz w:val="24"/>
          <w:szCs w:val="24"/>
        </w:rPr>
        <w:t>learning</w:t>
      </w:r>
      <w:r w:rsidR="00D20317" w:rsidRPr="006527E8">
        <w:rPr>
          <w:sz w:val="24"/>
          <w:szCs w:val="24"/>
        </w:rPr>
        <w:t xml:space="preserve"> </w:t>
      </w:r>
      <w:r w:rsidR="004D05AC" w:rsidRPr="006527E8">
        <w:rPr>
          <w:sz w:val="24"/>
          <w:szCs w:val="24"/>
        </w:rPr>
        <w:t>method</w:t>
      </w:r>
      <w:r w:rsidR="00D20317" w:rsidRPr="006527E8">
        <w:rPr>
          <w:sz w:val="24"/>
          <w:szCs w:val="24"/>
        </w:rPr>
        <w:t xml:space="preserve"> </w:t>
      </w:r>
      <w:r w:rsidR="004D05AC" w:rsidRPr="006527E8">
        <w:rPr>
          <w:sz w:val="24"/>
          <w:szCs w:val="24"/>
        </w:rPr>
        <w:t>has</w:t>
      </w:r>
      <w:r w:rsidR="00D20317" w:rsidRPr="006527E8">
        <w:rPr>
          <w:sz w:val="24"/>
          <w:szCs w:val="24"/>
        </w:rPr>
        <w:t xml:space="preserve"> </w:t>
      </w:r>
      <w:r w:rsidR="004D05AC" w:rsidRPr="006527E8">
        <w:rPr>
          <w:sz w:val="24"/>
          <w:szCs w:val="24"/>
        </w:rPr>
        <w:t>the</w:t>
      </w:r>
      <w:r w:rsidR="00D20317" w:rsidRPr="006527E8">
        <w:rPr>
          <w:sz w:val="24"/>
          <w:szCs w:val="24"/>
        </w:rPr>
        <w:t xml:space="preserve"> </w:t>
      </w:r>
      <w:r w:rsidR="004D05AC" w:rsidRPr="006527E8">
        <w:rPr>
          <w:sz w:val="24"/>
          <w:szCs w:val="24"/>
        </w:rPr>
        <w:t>difficult in </w:t>
      </w:r>
      <w:r w:rsidRPr="006527E8">
        <w:rPr>
          <w:sz w:val="24"/>
          <w:szCs w:val="24"/>
        </w:rPr>
        <w:t>time series forecasting</w:t>
      </w:r>
      <w:r w:rsidR="00D20317" w:rsidRPr="006527E8">
        <w:rPr>
          <w:sz w:val="24"/>
          <w:szCs w:val="24"/>
        </w:rPr>
        <w:t xml:space="preserve"> </w:t>
      </w:r>
      <w:r w:rsidR="004D05AC" w:rsidRPr="006527E8">
        <w:rPr>
          <w:sz w:val="24"/>
          <w:szCs w:val="24"/>
        </w:rPr>
        <w:t>tasks,</w:t>
      </w:r>
      <w:r w:rsidR="00D20317" w:rsidRPr="006527E8">
        <w:rPr>
          <w:sz w:val="24"/>
          <w:szCs w:val="24"/>
        </w:rPr>
        <w:t xml:space="preserve"> </w:t>
      </w:r>
      <w:r w:rsidR="004D05AC" w:rsidRPr="006527E8">
        <w:rPr>
          <w:sz w:val="24"/>
          <w:szCs w:val="24"/>
        </w:rPr>
        <w:t>which</w:t>
      </w:r>
      <w:r w:rsidR="00D20317" w:rsidRPr="006527E8">
        <w:rPr>
          <w:sz w:val="24"/>
          <w:szCs w:val="24"/>
        </w:rPr>
        <w:t xml:space="preserve"> </w:t>
      </w:r>
      <w:r w:rsidR="004D05AC" w:rsidRPr="006527E8">
        <w:rPr>
          <w:sz w:val="24"/>
          <w:szCs w:val="24"/>
        </w:rPr>
        <w:t>is</w:t>
      </w:r>
      <w:r w:rsidR="00D20317" w:rsidRPr="006527E8">
        <w:rPr>
          <w:sz w:val="24"/>
          <w:szCs w:val="24"/>
        </w:rPr>
        <w:t xml:space="preserve"> </w:t>
      </w:r>
      <w:r w:rsidR="004D05AC" w:rsidRPr="006527E8">
        <w:rPr>
          <w:sz w:val="24"/>
          <w:szCs w:val="24"/>
        </w:rPr>
        <w:t>processing</w:t>
      </w:r>
      <w:r w:rsidR="00D20317" w:rsidRPr="006527E8">
        <w:rPr>
          <w:sz w:val="24"/>
          <w:szCs w:val="24"/>
        </w:rPr>
        <w:t xml:space="preserve"> </w:t>
      </w:r>
      <w:r w:rsidR="004D05AC" w:rsidRPr="006527E8">
        <w:rPr>
          <w:sz w:val="24"/>
          <w:szCs w:val="24"/>
        </w:rPr>
        <w:t>with </w:t>
      </w:r>
      <w:r w:rsidR="00A65AC8" w:rsidRPr="006527E8">
        <w:rPr>
          <w:sz w:val="24"/>
          <w:szCs w:val="24"/>
        </w:rPr>
        <w:t>time series with long and short term</w:t>
      </w:r>
      <w:r w:rsidR="004D05AC" w:rsidRPr="006527E8">
        <w:rPr>
          <w:sz w:val="24"/>
          <w:szCs w:val="24"/>
        </w:rPr>
        <w:t>. However, </w:t>
      </w:r>
      <w:r w:rsidRPr="006527E8">
        <w:rPr>
          <w:sz w:val="24"/>
          <w:szCs w:val="24"/>
        </w:rPr>
        <w:t>deep</w:t>
      </w:r>
      <w:r w:rsidR="00D20317" w:rsidRPr="006527E8">
        <w:rPr>
          <w:sz w:val="24"/>
          <w:szCs w:val="24"/>
        </w:rPr>
        <w:t xml:space="preserve"> </w:t>
      </w:r>
      <w:r w:rsidRPr="006527E8">
        <w:rPr>
          <w:sz w:val="24"/>
          <w:szCs w:val="24"/>
        </w:rPr>
        <w:t>learning</w:t>
      </w:r>
      <w:r w:rsidR="00D20317" w:rsidRPr="006527E8">
        <w:rPr>
          <w:sz w:val="24"/>
          <w:szCs w:val="24"/>
        </w:rPr>
        <w:t xml:space="preserve"> </w:t>
      </w:r>
      <w:r w:rsidR="004D05AC" w:rsidRPr="006527E8">
        <w:rPr>
          <w:sz w:val="24"/>
          <w:szCs w:val="24"/>
        </w:rPr>
        <w:t>is</w:t>
      </w:r>
      <w:r w:rsidR="00D20317" w:rsidRPr="006527E8">
        <w:rPr>
          <w:sz w:val="24"/>
          <w:szCs w:val="24"/>
        </w:rPr>
        <w:t xml:space="preserve"> </w:t>
      </w:r>
      <w:r w:rsidR="004D05AC" w:rsidRPr="006527E8">
        <w:rPr>
          <w:sz w:val="24"/>
          <w:szCs w:val="24"/>
        </w:rPr>
        <w:t>proved very effective in this kind of </w:t>
      </w:r>
      <w:r w:rsidRPr="006527E8">
        <w:rPr>
          <w:sz w:val="24"/>
          <w:szCs w:val="24"/>
        </w:rPr>
        <w:t>time</w:t>
      </w:r>
      <w:r w:rsidR="00D20317" w:rsidRPr="006527E8">
        <w:rPr>
          <w:sz w:val="24"/>
          <w:szCs w:val="24"/>
        </w:rPr>
        <w:t xml:space="preserve"> </w:t>
      </w:r>
      <w:r w:rsidRPr="006527E8">
        <w:rPr>
          <w:sz w:val="24"/>
          <w:szCs w:val="24"/>
        </w:rPr>
        <w:t>series forecasting</w:t>
      </w:r>
      <w:r w:rsidR="00D20317" w:rsidRPr="006527E8">
        <w:rPr>
          <w:sz w:val="24"/>
          <w:szCs w:val="24"/>
        </w:rPr>
        <w:t xml:space="preserve">, </w:t>
      </w:r>
      <w:r w:rsidR="004D05AC" w:rsidRPr="006527E8">
        <w:rPr>
          <w:sz w:val="24"/>
          <w:szCs w:val="24"/>
        </w:rPr>
        <w:t>but</w:t>
      </w:r>
      <w:r w:rsidR="00D20317" w:rsidRPr="006527E8">
        <w:rPr>
          <w:sz w:val="24"/>
          <w:szCs w:val="24"/>
        </w:rPr>
        <w:t xml:space="preserve"> </w:t>
      </w:r>
      <w:r w:rsidR="004D05AC" w:rsidRPr="006527E8">
        <w:rPr>
          <w:sz w:val="24"/>
          <w:szCs w:val="24"/>
        </w:rPr>
        <w:t>the</w:t>
      </w:r>
      <w:r w:rsidR="00D20317" w:rsidRPr="006527E8">
        <w:rPr>
          <w:sz w:val="24"/>
          <w:szCs w:val="24"/>
        </w:rPr>
        <w:t xml:space="preserve"> </w:t>
      </w:r>
      <w:r w:rsidR="004D05AC" w:rsidRPr="006527E8">
        <w:rPr>
          <w:sz w:val="24"/>
          <w:szCs w:val="24"/>
        </w:rPr>
        <w:t>current</w:t>
      </w:r>
      <w:r w:rsidR="00D20317" w:rsidRPr="006527E8">
        <w:rPr>
          <w:sz w:val="24"/>
          <w:szCs w:val="24"/>
        </w:rPr>
        <w:t xml:space="preserve"> </w:t>
      </w:r>
      <w:r w:rsidR="004D05AC" w:rsidRPr="006527E8">
        <w:rPr>
          <w:sz w:val="24"/>
          <w:szCs w:val="24"/>
        </w:rPr>
        <w:t>mode</w:t>
      </w:r>
      <w:r w:rsidR="00D20317" w:rsidRPr="006527E8">
        <w:rPr>
          <w:sz w:val="24"/>
          <w:szCs w:val="24"/>
        </w:rPr>
        <w:t xml:space="preserve"> </w:t>
      </w:r>
      <w:r w:rsidR="004D05AC" w:rsidRPr="006527E8">
        <w:rPr>
          <w:sz w:val="24"/>
          <w:szCs w:val="24"/>
        </w:rPr>
        <w:t>is</w:t>
      </w:r>
      <w:r w:rsidR="00D20317" w:rsidRPr="006527E8">
        <w:rPr>
          <w:sz w:val="24"/>
          <w:szCs w:val="24"/>
        </w:rPr>
        <w:t xml:space="preserve"> </w:t>
      </w:r>
      <w:r w:rsidR="004D05AC" w:rsidRPr="006527E8">
        <w:rPr>
          <w:sz w:val="24"/>
          <w:szCs w:val="24"/>
        </w:rPr>
        <w:t>limited</w:t>
      </w:r>
      <w:r w:rsidR="00D20317" w:rsidRPr="006527E8">
        <w:rPr>
          <w:sz w:val="24"/>
          <w:szCs w:val="24"/>
        </w:rPr>
        <w:t xml:space="preserve"> </w:t>
      </w:r>
      <w:r w:rsidR="004D05AC" w:rsidRPr="006527E8">
        <w:rPr>
          <w:sz w:val="24"/>
          <w:szCs w:val="24"/>
        </w:rPr>
        <w:t>to</w:t>
      </w:r>
      <w:r w:rsidR="00D20317" w:rsidRPr="006527E8">
        <w:rPr>
          <w:sz w:val="24"/>
          <w:szCs w:val="24"/>
        </w:rPr>
        <w:t xml:space="preserve"> </w:t>
      </w:r>
      <w:r w:rsidR="004D05AC" w:rsidRPr="006527E8">
        <w:rPr>
          <w:sz w:val="24"/>
          <w:szCs w:val="24"/>
        </w:rPr>
        <w:t>1) manually provide periodically </w:t>
      </w:r>
      <w:r w:rsidRPr="006527E8">
        <w:rPr>
          <w:sz w:val="24"/>
          <w:szCs w:val="24"/>
        </w:rPr>
        <w:t>Prior Knowledge</w:t>
      </w:r>
      <w:r w:rsidR="00D20317" w:rsidRPr="006527E8">
        <w:rPr>
          <w:sz w:val="24"/>
          <w:szCs w:val="24"/>
        </w:rPr>
        <w:t xml:space="preserve"> </w:t>
      </w:r>
      <w:proofErr w:type="gramStart"/>
      <w:r w:rsidR="004D05AC" w:rsidRPr="006527E8">
        <w:rPr>
          <w:sz w:val="24"/>
          <w:szCs w:val="24"/>
        </w:rPr>
        <w:t>2)not</w:t>
      </w:r>
      <w:proofErr w:type="gramEnd"/>
      <w:r w:rsidR="004D05AC" w:rsidRPr="006527E8">
        <w:rPr>
          <w:sz w:val="24"/>
          <w:szCs w:val="24"/>
        </w:rPr>
        <w:t> sensitive</w:t>
      </w:r>
      <w:r w:rsidR="00D20317" w:rsidRPr="006527E8">
        <w:rPr>
          <w:sz w:val="24"/>
          <w:szCs w:val="24"/>
        </w:rPr>
        <w:t xml:space="preserve"> </w:t>
      </w:r>
      <w:r w:rsidR="004D05AC" w:rsidRPr="006527E8">
        <w:rPr>
          <w:sz w:val="24"/>
          <w:szCs w:val="24"/>
        </w:rPr>
        <w:t>enough</w:t>
      </w:r>
      <w:r w:rsidR="00D20317" w:rsidRPr="006527E8">
        <w:rPr>
          <w:sz w:val="24"/>
          <w:szCs w:val="24"/>
        </w:rPr>
        <w:t xml:space="preserve"> </w:t>
      </w:r>
      <w:r w:rsidR="004D05AC" w:rsidRPr="006527E8">
        <w:rPr>
          <w:sz w:val="24"/>
          <w:szCs w:val="24"/>
        </w:rPr>
        <w:t>toward </w:t>
      </w:r>
      <w:r w:rsidRPr="006527E8">
        <w:rPr>
          <w:sz w:val="24"/>
          <w:szCs w:val="24"/>
        </w:rPr>
        <w:t>dynamic-period</w:t>
      </w:r>
      <w:r w:rsidR="004D05AC" w:rsidRPr="006527E8">
        <w:rPr>
          <w:sz w:val="24"/>
          <w:szCs w:val="24"/>
        </w:rPr>
        <w:t> in </w:t>
      </w:r>
      <w:r w:rsidRPr="006527E8">
        <w:rPr>
          <w:sz w:val="24"/>
          <w:szCs w:val="24"/>
        </w:rPr>
        <w:t>time series</w:t>
      </w:r>
      <w:r w:rsidR="004D05AC" w:rsidRPr="006527E8">
        <w:rPr>
          <w:sz w:val="24"/>
          <w:szCs w:val="24"/>
        </w:rPr>
        <w:t>.</w:t>
      </w:r>
      <w:r w:rsidR="00D20317" w:rsidRPr="006527E8">
        <w:rPr>
          <w:sz w:val="24"/>
          <w:szCs w:val="24"/>
        </w:rPr>
        <w:t xml:space="preserve"> </w:t>
      </w:r>
      <w:r w:rsidR="004D05AC" w:rsidRPr="006527E8">
        <w:rPr>
          <w:sz w:val="24"/>
          <w:szCs w:val="24"/>
        </w:rPr>
        <w:t>To</w:t>
      </w:r>
      <w:r w:rsidR="00D20317" w:rsidRPr="006527E8">
        <w:rPr>
          <w:sz w:val="24"/>
          <w:szCs w:val="24"/>
        </w:rPr>
        <w:t xml:space="preserve"> </w:t>
      </w:r>
      <w:r w:rsidR="004D05AC" w:rsidRPr="006527E8">
        <w:rPr>
          <w:sz w:val="24"/>
          <w:szCs w:val="24"/>
        </w:rPr>
        <w:t>break</w:t>
      </w:r>
      <w:r w:rsidR="00D20317" w:rsidRPr="006527E8">
        <w:rPr>
          <w:sz w:val="24"/>
          <w:szCs w:val="24"/>
        </w:rPr>
        <w:t xml:space="preserve"> </w:t>
      </w:r>
      <w:r w:rsidR="004D05AC" w:rsidRPr="006527E8">
        <w:rPr>
          <w:sz w:val="24"/>
          <w:szCs w:val="24"/>
        </w:rPr>
        <w:t>this</w:t>
      </w:r>
      <w:r w:rsidR="00D20317" w:rsidRPr="006527E8">
        <w:rPr>
          <w:sz w:val="24"/>
          <w:szCs w:val="24"/>
        </w:rPr>
        <w:t xml:space="preserve"> </w:t>
      </w:r>
      <w:r w:rsidR="004D05AC" w:rsidRPr="006527E8">
        <w:rPr>
          <w:sz w:val="24"/>
          <w:szCs w:val="24"/>
        </w:rPr>
        <w:t>upper</w:t>
      </w:r>
      <w:r w:rsidR="00D20317" w:rsidRPr="006527E8">
        <w:rPr>
          <w:sz w:val="24"/>
          <w:szCs w:val="24"/>
        </w:rPr>
        <w:t xml:space="preserve"> </w:t>
      </w:r>
      <w:r w:rsidR="004D05AC" w:rsidRPr="006527E8">
        <w:rPr>
          <w:sz w:val="24"/>
          <w:szCs w:val="24"/>
        </w:rPr>
        <w:t>limit,</w:t>
      </w:r>
      <w:r w:rsidR="00D20317" w:rsidRPr="006527E8">
        <w:rPr>
          <w:sz w:val="24"/>
          <w:szCs w:val="24"/>
        </w:rPr>
        <w:t xml:space="preserve"> </w:t>
      </w:r>
      <w:r w:rsidR="004D05AC" w:rsidRPr="006527E8">
        <w:rPr>
          <w:sz w:val="24"/>
          <w:szCs w:val="24"/>
        </w:rPr>
        <w:t>we’ve</w:t>
      </w:r>
      <w:r w:rsidR="00D20317" w:rsidRPr="006527E8">
        <w:rPr>
          <w:sz w:val="24"/>
          <w:szCs w:val="24"/>
        </w:rPr>
        <w:t xml:space="preserve"> </w:t>
      </w:r>
      <w:r w:rsidR="004D05AC" w:rsidRPr="006527E8">
        <w:rPr>
          <w:sz w:val="24"/>
          <w:szCs w:val="24"/>
        </w:rPr>
        <w:t>raised</w:t>
      </w:r>
      <w:r w:rsidR="00D20317" w:rsidRPr="006527E8">
        <w:rPr>
          <w:sz w:val="24"/>
          <w:szCs w:val="24"/>
        </w:rPr>
        <w:t xml:space="preserve"> </w:t>
      </w:r>
      <w:r w:rsidR="004D05AC" w:rsidRPr="006527E8">
        <w:rPr>
          <w:sz w:val="24"/>
          <w:szCs w:val="24"/>
        </w:rPr>
        <w:t>a</w:t>
      </w:r>
      <w:r w:rsidR="00D20317" w:rsidRPr="006527E8">
        <w:rPr>
          <w:sz w:val="24"/>
          <w:szCs w:val="24"/>
        </w:rPr>
        <w:t xml:space="preserve"> </w:t>
      </w:r>
      <w:r w:rsidR="004D05AC" w:rsidRPr="006527E8">
        <w:rPr>
          <w:sz w:val="24"/>
          <w:szCs w:val="24"/>
        </w:rPr>
        <w:t>type</w:t>
      </w:r>
      <w:r w:rsidR="00D20317" w:rsidRPr="006527E8">
        <w:rPr>
          <w:sz w:val="24"/>
          <w:szCs w:val="24"/>
        </w:rPr>
        <w:t xml:space="preserve"> </w:t>
      </w:r>
      <w:r w:rsidR="004D05AC" w:rsidRPr="006527E8">
        <w:rPr>
          <w:sz w:val="24"/>
          <w:szCs w:val="24"/>
        </w:rPr>
        <w:t>of</w:t>
      </w:r>
      <w:r w:rsidR="00D20317" w:rsidRPr="006527E8">
        <w:rPr>
          <w:sz w:val="24"/>
          <w:szCs w:val="24"/>
        </w:rPr>
        <w:t xml:space="preserve"> </w:t>
      </w:r>
      <w:r w:rsidR="004D05AC" w:rsidRPr="006527E8">
        <w:rPr>
          <w:sz w:val="24"/>
          <w:szCs w:val="24"/>
        </w:rPr>
        <w:t>model</w:t>
      </w:r>
      <w:r w:rsidR="00D20317" w:rsidRPr="006527E8">
        <w:rPr>
          <w:sz w:val="24"/>
          <w:szCs w:val="24"/>
        </w:rPr>
        <w:t xml:space="preserve"> </w:t>
      </w:r>
      <w:r w:rsidR="004D05AC" w:rsidRPr="006527E8">
        <w:rPr>
          <w:sz w:val="24"/>
          <w:szCs w:val="24"/>
        </w:rPr>
        <w:t>called</w:t>
      </w:r>
      <w:r w:rsidR="00D20317" w:rsidRPr="006527E8">
        <w:rPr>
          <w:sz w:val="24"/>
          <w:szCs w:val="24"/>
        </w:rPr>
        <w:t xml:space="preserve"> </w:t>
      </w:r>
      <w:r w:rsidR="004D05AC" w:rsidRPr="006527E8">
        <w:rPr>
          <w:sz w:val="24"/>
          <w:szCs w:val="24"/>
        </w:rPr>
        <w:t>LST-Dynamic,</w:t>
      </w:r>
      <w:r w:rsidR="00D20317" w:rsidRPr="006527E8">
        <w:rPr>
          <w:sz w:val="24"/>
          <w:szCs w:val="24"/>
        </w:rPr>
        <w:t xml:space="preserve"> </w:t>
      </w:r>
      <w:r w:rsidR="004D05AC" w:rsidRPr="006527E8">
        <w:rPr>
          <w:sz w:val="24"/>
          <w:szCs w:val="24"/>
        </w:rPr>
        <w:t>which</w:t>
      </w:r>
      <w:r w:rsidR="00D20317" w:rsidRPr="006527E8">
        <w:rPr>
          <w:sz w:val="24"/>
          <w:szCs w:val="24"/>
        </w:rPr>
        <w:t xml:space="preserve"> </w:t>
      </w:r>
      <w:r w:rsidR="004D05AC" w:rsidRPr="006527E8">
        <w:rPr>
          <w:sz w:val="24"/>
          <w:szCs w:val="24"/>
        </w:rPr>
        <w:t>are</w:t>
      </w:r>
      <w:r w:rsidR="00D20317" w:rsidRPr="006527E8">
        <w:rPr>
          <w:sz w:val="24"/>
          <w:szCs w:val="24"/>
        </w:rPr>
        <w:t xml:space="preserve"> </w:t>
      </w:r>
      <w:r w:rsidR="004D05AC" w:rsidRPr="006527E8">
        <w:rPr>
          <w:sz w:val="24"/>
          <w:szCs w:val="24"/>
        </w:rPr>
        <w:t>able</w:t>
      </w:r>
      <w:r w:rsidR="00D20317" w:rsidRPr="006527E8">
        <w:rPr>
          <w:sz w:val="24"/>
          <w:szCs w:val="24"/>
        </w:rPr>
        <w:t xml:space="preserve"> </w:t>
      </w:r>
      <w:r w:rsidR="004D05AC" w:rsidRPr="006527E8">
        <w:rPr>
          <w:sz w:val="24"/>
          <w:szCs w:val="24"/>
        </w:rPr>
        <w:t>to</w:t>
      </w:r>
      <w:r w:rsidR="00D20317" w:rsidRPr="006527E8">
        <w:rPr>
          <w:sz w:val="24"/>
          <w:szCs w:val="24"/>
        </w:rPr>
        <w:t xml:space="preserve"> </w:t>
      </w:r>
      <w:r w:rsidRPr="006527E8">
        <w:rPr>
          <w:sz w:val="24"/>
          <w:szCs w:val="24"/>
        </w:rPr>
        <w:t>dynamic</w:t>
      </w:r>
      <w:r w:rsidR="00D20317" w:rsidRPr="006527E8">
        <w:rPr>
          <w:sz w:val="24"/>
          <w:szCs w:val="24"/>
        </w:rPr>
        <w:t xml:space="preserve"> </w:t>
      </w:r>
      <w:r w:rsidRPr="006527E8">
        <w:rPr>
          <w:sz w:val="24"/>
          <w:szCs w:val="24"/>
        </w:rPr>
        <w:t>skip connections</w:t>
      </w:r>
      <w:r w:rsidR="004D05AC" w:rsidRPr="006527E8">
        <w:rPr>
          <w:sz w:val="24"/>
          <w:szCs w:val="24"/>
        </w:rPr>
        <w:t>.</w:t>
      </w:r>
      <w:r w:rsidR="00D20317" w:rsidRPr="006527E8">
        <w:rPr>
          <w:sz w:val="24"/>
          <w:szCs w:val="24"/>
        </w:rPr>
        <w:t xml:space="preserve"> </w:t>
      </w:r>
      <w:r w:rsidR="004D05AC" w:rsidRPr="006527E8">
        <w:rPr>
          <w:sz w:val="24"/>
          <w:szCs w:val="24"/>
        </w:rPr>
        <w:t>Aiming</w:t>
      </w:r>
      <w:r w:rsidR="00D20317" w:rsidRPr="006527E8">
        <w:rPr>
          <w:sz w:val="24"/>
          <w:szCs w:val="24"/>
        </w:rPr>
        <w:t xml:space="preserve"> </w:t>
      </w:r>
      <w:r w:rsidR="004D05AC" w:rsidRPr="006527E8">
        <w:rPr>
          <w:sz w:val="24"/>
          <w:szCs w:val="24"/>
        </w:rPr>
        <w:t>at</w:t>
      </w:r>
      <w:r w:rsidR="00D20317" w:rsidRPr="006527E8">
        <w:rPr>
          <w:sz w:val="24"/>
          <w:szCs w:val="24"/>
        </w:rPr>
        <w:t xml:space="preserve"> </w:t>
      </w:r>
      <w:r w:rsidRPr="006527E8">
        <w:rPr>
          <w:sz w:val="24"/>
          <w:szCs w:val="24"/>
        </w:rPr>
        <w:t>time</w:t>
      </w:r>
      <w:r w:rsidR="00D20317" w:rsidRPr="006527E8">
        <w:rPr>
          <w:sz w:val="24"/>
          <w:szCs w:val="24"/>
        </w:rPr>
        <w:t xml:space="preserve"> </w:t>
      </w:r>
      <w:r w:rsidRPr="006527E8">
        <w:rPr>
          <w:sz w:val="24"/>
          <w:szCs w:val="24"/>
        </w:rPr>
        <w:t>series</w:t>
      </w:r>
      <w:r w:rsidR="00D20317" w:rsidRPr="006527E8">
        <w:rPr>
          <w:sz w:val="24"/>
          <w:szCs w:val="24"/>
        </w:rPr>
        <w:t xml:space="preserve"> </w:t>
      </w:r>
      <w:r w:rsidR="004D05AC" w:rsidRPr="006527E8">
        <w:rPr>
          <w:sz w:val="24"/>
          <w:szCs w:val="24"/>
        </w:rPr>
        <w:t>with</w:t>
      </w:r>
      <w:r w:rsidR="00D20317" w:rsidRPr="006527E8">
        <w:rPr>
          <w:sz w:val="24"/>
          <w:szCs w:val="24"/>
        </w:rPr>
        <w:t xml:space="preserve"> </w:t>
      </w:r>
      <w:r w:rsidRPr="006527E8">
        <w:rPr>
          <w:sz w:val="24"/>
          <w:szCs w:val="24"/>
        </w:rPr>
        <w:t>dynamic-period</w:t>
      </w:r>
      <w:r w:rsidR="004D05AC" w:rsidRPr="006527E8">
        <w:rPr>
          <w:sz w:val="24"/>
          <w:szCs w:val="24"/>
        </w:rPr>
        <w:t>,</w:t>
      </w:r>
      <w:r w:rsidR="00D20317" w:rsidRPr="006527E8">
        <w:rPr>
          <w:sz w:val="24"/>
          <w:szCs w:val="24"/>
        </w:rPr>
        <w:t xml:space="preserve"> </w:t>
      </w:r>
      <w:r w:rsidR="004D05AC" w:rsidRPr="006527E8">
        <w:rPr>
          <w:sz w:val="24"/>
          <w:szCs w:val="24"/>
        </w:rPr>
        <w:t>this</w:t>
      </w:r>
      <w:r w:rsidR="00D20317" w:rsidRPr="006527E8">
        <w:rPr>
          <w:sz w:val="24"/>
          <w:szCs w:val="24"/>
        </w:rPr>
        <w:t xml:space="preserve"> </w:t>
      </w:r>
      <w:r w:rsidR="004D05AC" w:rsidRPr="006527E8">
        <w:rPr>
          <w:sz w:val="24"/>
          <w:szCs w:val="24"/>
        </w:rPr>
        <w:t>model</w:t>
      </w:r>
      <w:r w:rsidR="00D20317" w:rsidRPr="006527E8">
        <w:rPr>
          <w:sz w:val="24"/>
          <w:szCs w:val="24"/>
        </w:rPr>
        <w:t xml:space="preserve"> </w:t>
      </w:r>
      <w:r w:rsidR="004D05AC" w:rsidRPr="006527E8">
        <w:rPr>
          <w:sz w:val="24"/>
          <w:szCs w:val="24"/>
        </w:rPr>
        <w:t>is</w:t>
      </w:r>
      <w:r w:rsidR="00D20317" w:rsidRPr="006527E8">
        <w:rPr>
          <w:sz w:val="24"/>
          <w:szCs w:val="24"/>
        </w:rPr>
        <w:t xml:space="preserve"> </w:t>
      </w:r>
      <w:r w:rsidR="004D05AC" w:rsidRPr="006527E8">
        <w:rPr>
          <w:sz w:val="24"/>
          <w:szCs w:val="24"/>
        </w:rPr>
        <w:t>capable</w:t>
      </w:r>
      <w:r w:rsidR="00D20317" w:rsidRPr="006527E8">
        <w:rPr>
          <w:sz w:val="24"/>
          <w:szCs w:val="24"/>
        </w:rPr>
        <w:t xml:space="preserve"> </w:t>
      </w:r>
      <w:r w:rsidR="004D05AC" w:rsidRPr="006527E8">
        <w:rPr>
          <w:sz w:val="24"/>
          <w:szCs w:val="24"/>
        </w:rPr>
        <w:t>of</w:t>
      </w:r>
      <w:r w:rsidR="00D20317" w:rsidRPr="006527E8">
        <w:rPr>
          <w:sz w:val="24"/>
          <w:szCs w:val="24"/>
        </w:rPr>
        <w:t xml:space="preserve"> </w:t>
      </w:r>
      <w:r w:rsidR="00A65AC8" w:rsidRPr="006527E8">
        <w:rPr>
          <w:sz w:val="24"/>
          <w:szCs w:val="24"/>
        </w:rPr>
        <w:t xml:space="preserve">recurrent layer for </w:t>
      </w:r>
      <w:r w:rsidRPr="006527E8">
        <w:rPr>
          <w:sz w:val="24"/>
          <w:szCs w:val="24"/>
        </w:rPr>
        <w:t>captur</w:t>
      </w:r>
      <w:r w:rsidR="004D05AC" w:rsidRPr="006527E8">
        <w:rPr>
          <w:sz w:val="24"/>
          <w:szCs w:val="24"/>
        </w:rPr>
        <w:t>ing</w:t>
      </w:r>
      <w:r w:rsidR="00D20317" w:rsidRPr="006527E8">
        <w:rPr>
          <w:sz w:val="24"/>
          <w:szCs w:val="24"/>
        </w:rPr>
        <w:t xml:space="preserve"> </w:t>
      </w:r>
      <w:r w:rsidRPr="006527E8">
        <w:rPr>
          <w:sz w:val="24"/>
          <w:szCs w:val="24"/>
        </w:rPr>
        <w:t>short</w:t>
      </w:r>
      <w:r w:rsidR="00D20317" w:rsidRPr="006527E8">
        <w:rPr>
          <w:sz w:val="24"/>
          <w:szCs w:val="24"/>
        </w:rPr>
        <w:t xml:space="preserve"> </w:t>
      </w:r>
      <w:r w:rsidRPr="006527E8">
        <w:rPr>
          <w:sz w:val="24"/>
          <w:szCs w:val="24"/>
        </w:rPr>
        <w:t>term</w:t>
      </w:r>
      <w:r w:rsidR="00D20317" w:rsidRPr="006527E8">
        <w:rPr>
          <w:sz w:val="24"/>
          <w:szCs w:val="24"/>
        </w:rPr>
        <w:t xml:space="preserve"> dependencies</w:t>
      </w:r>
      <w:r w:rsidR="004D05AC" w:rsidRPr="006527E8">
        <w:rPr>
          <w:sz w:val="24"/>
          <w:szCs w:val="24"/>
        </w:rPr>
        <w:t>,</w:t>
      </w:r>
      <w:r w:rsidR="00D20317" w:rsidRPr="006527E8">
        <w:rPr>
          <w:sz w:val="24"/>
          <w:szCs w:val="24"/>
        </w:rPr>
        <w:t xml:space="preserve"> </w:t>
      </w:r>
      <w:r w:rsidR="004D05AC" w:rsidRPr="006527E8">
        <w:rPr>
          <w:sz w:val="24"/>
          <w:szCs w:val="24"/>
        </w:rPr>
        <w:t>also</w:t>
      </w:r>
      <w:r w:rsidR="00D20317" w:rsidRPr="006527E8">
        <w:rPr>
          <w:sz w:val="24"/>
          <w:szCs w:val="24"/>
        </w:rPr>
        <w:t xml:space="preserve"> </w:t>
      </w:r>
      <w:r w:rsidR="00A65AC8" w:rsidRPr="006527E8">
        <w:rPr>
          <w:sz w:val="24"/>
          <w:szCs w:val="24"/>
        </w:rPr>
        <w:t>dynamic</w:t>
      </w:r>
      <w:r w:rsidR="00D20317" w:rsidRPr="006527E8">
        <w:rPr>
          <w:sz w:val="24"/>
          <w:szCs w:val="24"/>
        </w:rPr>
        <w:t xml:space="preserve"> </w:t>
      </w:r>
      <w:r w:rsidR="00A65AC8" w:rsidRPr="006527E8">
        <w:rPr>
          <w:sz w:val="24"/>
          <w:szCs w:val="24"/>
        </w:rPr>
        <w:t>skip</w:t>
      </w:r>
      <w:r w:rsidR="00D20317" w:rsidRPr="006527E8">
        <w:rPr>
          <w:sz w:val="24"/>
          <w:szCs w:val="24"/>
        </w:rPr>
        <w:t xml:space="preserve"> </w:t>
      </w:r>
      <w:r w:rsidR="00A65AC8" w:rsidRPr="006527E8">
        <w:rPr>
          <w:sz w:val="24"/>
          <w:szCs w:val="24"/>
        </w:rPr>
        <w:t>recurrent</w:t>
      </w:r>
      <w:r w:rsidR="00D20317" w:rsidRPr="006527E8">
        <w:rPr>
          <w:sz w:val="24"/>
          <w:szCs w:val="24"/>
        </w:rPr>
        <w:t xml:space="preserve"> </w:t>
      </w:r>
      <w:r w:rsidR="00A65AC8" w:rsidRPr="006527E8">
        <w:rPr>
          <w:sz w:val="24"/>
          <w:szCs w:val="24"/>
        </w:rPr>
        <w:t xml:space="preserve">layer for </w:t>
      </w:r>
      <w:proofErr w:type="spellStart"/>
      <w:r w:rsidRPr="006527E8">
        <w:rPr>
          <w:sz w:val="24"/>
          <w:szCs w:val="24"/>
        </w:rPr>
        <w:t>capture</w:t>
      </w:r>
      <w:r w:rsidR="004D05AC" w:rsidRPr="006527E8">
        <w:rPr>
          <w:sz w:val="24"/>
          <w:szCs w:val="24"/>
        </w:rPr>
        <w:t>ing</w:t>
      </w:r>
      <w:proofErr w:type="spellEnd"/>
      <w:r w:rsidR="00D20317" w:rsidRPr="006527E8">
        <w:rPr>
          <w:sz w:val="24"/>
          <w:szCs w:val="24"/>
        </w:rPr>
        <w:t xml:space="preserve"> </w:t>
      </w:r>
      <w:r w:rsidRPr="006527E8">
        <w:rPr>
          <w:sz w:val="24"/>
          <w:szCs w:val="24"/>
        </w:rPr>
        <w:t>long-term</w:t>
      </w:r>
      <w:r w:rsidR="00D20317" w:rsidRPr="006527E8">
        <w:rPr>
          <w:sz w:val="24"/>
          <w:szCs w:val="24"/>
        </w:rPr>
        <w:t xml:space="preserve"> </w:t>
      </w:r>
      <w:r w:rsidRPr="006527E8">
        <w:rPr>
          <w:sz w:val="24"/>
          <w:szCs w:val="24"/>
        </w:rPr>
        <w:t>dynamic period</w:t>
      </w:r>
      <w:r w:rsidR="00A65AC8" w:rsidRPr="006527E8">
        <w:rPr>
          <w:sz w:val="24"/>
          <w:szCs w:val="24"/>
        </w:rPr>
        <w:t>.</w:t>
      </w:r>
      <w:r w:rsidR="00D20317" w:rsidRPr="006527E8">
        <w:rPr>
          <w:sz w:val="24"/>
          <w:szCs w:val="24"/>
        </w:rPr>
        <w:t xml:space="preserve"> </w:t>
      </w:r>
      <w:r w:rsidR="004D05AC" w:rsidRPr="006527E8">
        <w:rPr>
          <w:sz w:val="24"/>
          <w:szCs w:val="24"/>
        </w:rPr>
        <w:t>Through</w:t>
      </w:r>
      <w:r w:rsidR="00D20317" w:rsidRPr="006527E8">
        <w:rPr>
          <w:sz w:val="24"/>
          <w:szCs w:val="24"/>
        </w:rPr>
        <w:t xml:space="preserve"> </w:t>
      </w:r>
      <w:r w:rsidR="004D05AC" w:rsidRPr="006527E8">
        <w:rPr>
          <w:sz w:val="24"/>
          <w:szCs w:val="24"/>
        </w:rPr>
        <w:t>the</w:t>
      </w:r>
      <w:r w:rsidR="00D20317" w:rsidRPr="006527E8">
        <w:rPr>
          <w:sz w:val="24"/>
          <w:szCs w:val="24"/>
        </w:rPr>
        <w:t xml:space="preserve"> </w:t>
      </w:r>
      <w:r w:rsidR="004D05AC" w:rsidRPr="006527E8">
        <w:rPr>
          <w:sz w:val="24"/>
          <w:szCs w:val="24"/>
        </w:rPr>
        <w:t>method</w:t>
      </w:r>
      <w:r w:rsidR="00D20317" w:rsidRPr="006527E8">
        <w:rPr>
          <w:sz w:val="24"/>
          <w:szCs w:val="24"/>
        </w:rPr>
        <w:t xml:space="preserve"> </w:t>
      </w:r>
      <w:r w:rsidR="004D05AC" w:rsidRPr="006527E8">
        <w:rPr>
          <w:sz w:val="24"/>
          <w:szCs w:val="24"/>
        </w:rPr>
        <w:t>of</w:t>
      </w:r>
      <w:r w:rsidR="00D20317" w:rsidRPr="006527E8">
        <w:rPr>
          <w:sz w:val="24"/>
          <w:szCs w:val="24"/>
        </w:rPr>
        <w:t xml:space="preserve"> </w:t>
      </w:r>
      <w:r w:rsidR="00A65AC8" w:rsidRPr="006527E8">
        <w:rPr>
          <w:sz w:val="24"/>
          <w:szCs w:val="24"/>
        </w:rPr>
        <w:t>reinforcement</w:t>
      </w:r>
      <w:r w:rsidR="00D20317" w:rsidRPr="006527E8">
        <w:rPr>
          <w:sz w:val="24"/>
          <w:szCs w:val="24"/>
        </w:rPr>
        <w:t xml:space="preserve"> </w:t>
      </w:r>
      <w:proofErr w:type="spellStart"/>
      <w:r w:rsidR="00A65AC8" w:rsidRPr="006527E8">
        <w:rPr>
          <w:sz w:val="24"/>
          <w:szCs w:val="24"/>
        </w:rPr>
        <w:t>learing</w:t>
      </w:r>
      <w:proofErr w:type="spellEnd"/>
      <w:r w:rsidR="004D05AC" w:rsidRPr="006527E8">
        <w:rPr>
          <w:sz w:val="24"/>
          <w:szCs w:val="24"/>
        </w:rPr>
        <w:t>,</w:t>
      </w:r>
      <w:r w:rsidR="00D20317" w:rsidRPr="006527E8">
        <w:rPr>
          <w:sz w:val="24"/>
          <w:szCs w:val="24"/>
        </w:rPr>
        <w:t xml:space="preserve"> </w:t>
      </w:r>
      <w:r w:rsidR="004D05AC" w:rsidRPr="006527E8">
        <w:rPr>
          <w:sz w:val="24"/>
          <w:szCs w:val="24"/>
        </w:rPr>
        <w:t>the</w:t>
      </w:r>
      <w:r w:rsidR="00D20317" w:rsidRPr="006527E8">
        <w:rPr>
          <w:sz w:val="24"/>
          <w:szCs w:val="24"/>
        </w:rPr>
        <w:t xml:space="preserve"> </w:t>
      </w:r>
      <w:r w:rsidR="004D05AC" w:rsidRPr="006527E8">
        <w:rPr>
          <w:sz w:val="24"/>
          <w:szCs w:val="24"/>
        </w:rPr>
        <w:t>model</w:t>
      </w:r>
      <w:r w:rsidR="00D20317" w:rsidRPr="006527E8">
        <w:rPr>
          <w:sz w:val="24"/>
          <w:szCs w:val="24"/>
        </w:rPr>
        <w:t xml:space="preserve"> </w:t>
      </w:r>
      <w:r w:rsidR="004D05AC" w:rsidRPr="006527E8">
        <w:rPr>
          <w:sz w:val="24"/>
          <w:szCs w:val="24"/>
        </w:rPr>
        <w:t>is</w:t>
      </w:r>
      <w:r w:rsidR="00D20317" w:rsidRPr="006527E8">
        <w:rPr>
          <w:sz w:val="24"/>
          <w:szCs w:val="24"/>
        </w:rPr>
        <w:t xml:space="preserve"> </w:t>
      </w:r>
      <w:r w:rsidR="004D05AC" w:rsidRPr="006527E8">
        <w:rPr>
          <w:sz w:val="24"/>
          <w:szCs w:val="24"/>
        </w:rPr>
        <w:t>able</w:t>
      </w:r>
      <w:r w:rsidR="00D20317" w:rsidRPr="006527E8">
        <w:rPr>
          <w:sz w:val="24"/>
          <w:szCs w:val="24"/>
        </w:rPr>
        <w:t xml:space="preserve"> </w:t>
      </w:r>
      <w:r w:rsidR="004D05AC" w:rsidRPr="006527E8">
        <w:rPr>
          <w:sz w:val="24"/>
          <w:szCs w:val="24"/>
        </w:rPr>
        <w:t>to capture the </w:t>
      </w:r>
      <w:r w:rsidRPr="006527E8">
        <w:rPr>
          <w:sz w:val="24"/>
          <w:szCs w:val="24"/>
        </w:rPr>
        <w:t xml:space="preserve">dynamic </w:t>
      </w:r>
      <w:r w:rsidR="00D20317" w:rsidRPr="006527E8">
        <w:rPr>
          <w:sz w:val="24"/>
          <w:szCs w:val="24"/>
        </w:rPr>
        <w:t xml:space="preserve">period </w:t>
      </w:r>
      <w:r w:rsidR="004D05AC" w:rsidRPr="006527E8">
        <w:rPr>
          <w:sz w:val="24"/>
          <w:szCs w:val="24"/>
        </w:rPr>
        <w:t>in</w:t>
      </w:r>
      <w:r w:rsidR="00D20317" w:rsidRPr="006527E8">
        <w:rPr>
          <w:sz w:val="24"/>
          <w:szCs w:val="24"/>
        </w:rPr>
        <w:t xml:space="preserve"> </w:t>
      </w:r>
      <w:r w:rsidRPr="006527E8">
        <w:rPr>
          <w:sz w:val="24"/>
          <w:szCs w:val="24"/>
        </w:rPr>
        <w:t>multivariate time</w:t>
      </w:r>
      <w:r w:rsidR="00D20317" w:rsidRPr="006527E8">
        <w:rPr>
          <w:sz w:val="24"/>
          <w:szCs w:val="24"/>
        </w:rPr>
        <w:t xml:space="preserve"> </w:t>
      </w:r>
      <w:r w:rsidRPr="006527E8">
        <w:rPr>
          <w:sz w:val="24"/>
          <w:szCs w:val="24"/>
        </w:rPr>
        <w:t>series</w:t>
      </w:r>
      <w:r w:rsidR="00D20317" w:rsidRPr="006527E8">
        <w:rPr>
          <w:sz w:val="24"/>
          <w:szCs w:val="24"/>
        </w:rPr>
        <w:t xml:space="preserve">. </w:t>
      </w:r>
      <w:r w:rsidR="004D05AC" w:rsidRPr="006527E8">
        <w:rPr>
          <w:sz w:val="24"/>
          <w:szCs w:val="24"/>
        </w:rPr>
        <w:t>With</w:t>
      </w:r>
      <w:r w:rsidR="00D20317" w:rsidRPr="006527E8">
        <w:rPr>
          <w:sz w:val="24"/>
          <w:szCs w:val="24"/>
        </w:rPr>
        <w:t xml:space="preserve"> </w:t>
      </w:r>
      <w:r w:rsidR="004D05AC" w:rsidRPr="006527E8">
        <w:rPr>
          <w:sz w:val="24"/>
          <w:szCs w:val="24"/>
        </w:rPr>
        <w:t>the</w:t>
      </w:r>
      <w:r w:rsidR="00D20317" w:rsidRPr="006527E8">
        <w:rPr>
          <w:sz w:val="24"/>
          <w:szCs w:val="24"/>
        </w:rPr>
        <w:t xml:space="preserve"> </w:t>
      </w:r>
      <w:r w:rsidR="004D05AC" w:rsidRPr="006527E8">
        <w:rPr>
          <w:sz w:val="24"/>
          <w:szCs w:val="24"/>
        </w:rPr>
        <w:t>help</w:t>
      </w:r>
      <w:r w:rsidR="00D20317" w:rsidRPr="006527E8">
        <w:rPr>
          <w:sz w:val="24"/>
          <w:szCs w:val="24"/>
        </w:rPr>
        <w:t xml:space="preserve"> </w:t>
      </w:r>
      <w:r w:rsidR="004D05AC" w:rsidRPr="006527E8">
        <w:rPr>
          <w:sz w:val="24"/>
          <w:szCs w:val="24"/>
        </w:rPr>
        <w:t>of</w:t>
      </w:r>
      <w:r w:rsidR="00D20317" w:rsidRPr="006527E8">
        <w:rPr>
          <w:sz w:val="24"/>
          <w:szCs w:val="24"/>
        </w:rPr>
        <w:t xml:space="preserve"> </w:t>
      </w:r>
      <w:r w:rsidR="004D05AC" w:rsidRPr="006527E8">
        <w:rPr>
          <w:sz w:val="24"/>
          <w:szCs w:val="24"/>
        </w:rPr>
        <w:t>attention</w:t>
      </w:r>
      <w:r w:rsidR="00D20317" w:rsidRPr="006527E8">
        <w:rPr>
          <w:sz w:val="24"/>
          <w:szCs w:val="24"/>
        </w:rPr>
        <w:t xml:space="preserve"> </w:t>
      </w:r>
      <w:r w:rsidRPr="006527E8">
        <w:rPr>
          <w:sz w:val="24"/>
          <w:szCs w:val="24"/>
        </w:rPr>
        <w:t>mechanism</w:t>
      </w:r>
      <w:r w:rsidR="00D20317" w:rsidRPr="006527E8">
        <w:rPr>
          <w:sz w:val="24"/>
          <w:szCs w:val="24"/>
        </w:rPr>
        <w:t xml:space="preserve"> </w:t>
      </w:r>
      <w:r w:rsidR="004D05AC" w:rsidRPr="006527E8">
        <w:rPr>
          <w:sz w:val="24"/>
          <w:szCs w:val="24"/>
        </w:rPr>
        <w:t>and</w:t>
      </w:r>
      <w:r w:rsidR="00D20317" w:rsidRPr="006527E8">
        <w:rPr>
          <w:sz w:val="24"/>
          <w:szCs w:val="24"/>
        </w:rPr>
        <w:t xml:space="preserve"> </w:t>
      </w:r>
      <w:r w:rsidR="004D05AC" w:rsidRPr="006527E8">
        <w:rPr>
          <w:sz w:val="24"/>
          <w:szCs w:val="24"/>
        </w:rPr>
        <w:t>AR</w:t>
      </w:r>
      <w:r w:rsidR="00D20317" w:rsidRPr="006527E8">
        <w:rPr>
          <w:sz w:val="24"/>
          <w:szCs w:val="24"/>
        </w:rPr>
        <w:t xml:space="preserve"> </w:t>
      </w:r>
      <w:r w:rsidR="004D05AC" w:rsidRPr="006527E8">
        <w:rPr>
          <w:sz w:val="24"/>
          <w:szCs w:val="24"/>
        </w:rPr>
        <w:t>module,</w:t>
      </w:r>
      <w:r w:rsidR="00D20317" w:rsidRPr="006527E8">
        <w:rPr>
          <w:sz w:val="24"/>
          <w:szCs w:val="24"/>
        </w:rPr>
        <w:t xml:space="preserve"> </w:t>
      </w:r>
      <w:r w:rsidR="004D05AC" w:rsidRPr="006527E8">
        <w:rPr>
          <w:sz w:val="24"/>
          <w:szCs w:val="24"/>
        </w:rPr>
        <w:t>the</w:t>
      </w:r>
      <w:r w:rsidR="00D20317" w:rsidRPr="006527E8">
        <w:rPr>
          <w:sz w:val="24"/>
          <w:szCs w:val="24"/>
        </w:rPr>
        <w:t xml:space="preserve"> </w:t>
      </w:r>
      <w:r w:rsidR="004D05AC" w:rsidRPr="006527E8">
        <w:rPr>
          <w:sz w:val="24"/>
          <w:szCs w:val="24"/>
        </w:rPr>
        <w:t>models’</w:t>
      </w:r>
      <w:r w:rsidR="00D20317" w:rsidRPr="006527E8">
        <w:rPr>
          <w:sz w:val="24"/>
          <w:szCs w:val="24"/>
        </w:rPr>
        <w:t xml:space="preserve"> </w:t>
      </w:r>
      <w:r w:rsidR="004D05AC" w:rsidRPr="006527E8">
        <w:rPr>
          <w:sz w:val="24"/>
          <w:szCs w:val="24"/>
        </w:rPr>
        <w:t>performance</w:t>
      </w:r>
      <w:r w:rsidR="00D20317" w:rsidRPr="006527E8">
        <w:rPr>
          <w:sz w:val="24"/>
          <w:szCs w:val="24"/>
        </w:rPr>
        <w:t xml:space="preserve"> </w:t>
      </w:r>
      <w:r w:rsidR="004D05AC" w:rsidRPr="006527E8">
        <w:rPr>
          <w:sz w:val="24"/>
          <w:szCs w:val="24"/>
        </w:rPr>
        <w:t>on </w:t>
      </w:r>
      <w:r w:rsidR="00A65AC8" w:rsidRPr="006527E8">
        <w:rPr>
          <w:sz w:val="24"/>
          <w:szCs w:val="24"/>
        </w:rPr>
        <w:t>multivariate time series</w:t>
      </w:r>
      <w:r w:rsidR="00D20317" w:rsidRPr="006527E8">
        <w:rPr>
          <w:sz w:val="24"/>
          <w:szCs w:val="24"/>
        </w:rPr>
        <w:t xml:space="preserve"> </w:t>
      </w:r>
      <w:r w:rsidR="00A65AC8" w:rsidRPr="006527E8">
        <w:rPr>
          <w:sz w:val="24"/>
          <w:szCs w:val="24"/>
        </w:rPr>
        <w:t>with nonperiod patterns</w:t>
      </w:r>
      <w:r w:rsidR="00D20317" w:rsidRPr="006527E8">
        <w:rPr>
          <w:sz w:val="24"/>
          <w:szCs w:val="24"/>
        </w:rPr>
        <w:t xml:space="preserve"> </w:t>
      </w:r>
      <w:r w:rsidR="004D05AC" w:rsidRPr="006527E8">
        <w:rPr>
          <w:sz w:val="24"/>
          <w:szCs w:val="24"/>
        </w:rPr>
        <w:t>is</w:t>
      </w:r>
      <w:r w:rsidR="00D20317" w:rsidRPr="006527E8">
        <w:rPr>
          <w:sz w:val="24"/>
          <w:szCs w:val="24"/>
        </w:rPr>
        <w:t xml:space="preserve"> </w:t>
      </w:r>
      <w:r w:rsidR="004D05AC" w:rsidRPr="006527E8">
        <w:rPr>
          <w:sz w:val="24"/>
          <w:szCs w:val="24"/>
        </w:rPr>
        <w:t>improved.</w:t>
      </w:r>
      <w:r w:rsidR="00D20317" w:rsidRPr="006527E8">
        <w:rPr>
          <w:sz w:val="24"/>
          <w:szCs w:val="24"/>
        </w:rPr>
        <w:t xml:space="preserve"> </w:t>
      </w:r>
      <w:r w:rsidR="004D05AC" w:rsidRPr="006527E8">
        <w:rPr>
          <w:sz w:val="24"/>
          <w:szCs w:val="24"/>
        </w:rPr>
        <w:t>To</w:t>
      </w:r>
      <w:r w:rsidR="00D20317" w:rsidRPr="006527E8">
        <w:rPr>
          <w:sz w:val="24"/>
          <w:szCs w:val="24"/>
        </w:rPr>
        <w:t xml:space="preserve"> </w:t>
      </w:r>
      <w:r w:rsidR="004D05AC" w:rsidRPr="006527E8">
        <w:rPr>
          <w:sz w:val="24"/>
          <w:szCs w:val="24"/>
        </w:rPr>
        <w:t>prove</w:t>
      </w:r>
      <w:r w:rsidR="00D20317" w:rsidRPr="006527E8">
        <w:rPr>
          <w:sz w:val="24"/>
          <w:szCs w:val="24"/>
        </w:rPr>
        <w:t xml:space="preserve"> </w:t>
      </w:r>
      <w:r w:rsidR="004D05AC" w:rsidRPr="006527E8">
        <w:rPr>
          <w:sz w:val="24"/>
          <w:szCs w:val="24"/>
        </w:rPr>
        <w:t>the</w:t>
      </w:r>
      <w:r w:rsidR="00D20317" w:rsidRPr="006527E8">
        <w:rPr>
          <w:sz w:val="24"/>
          <w:szCs w:val="24"/>
        </w:rPr>
        <w:t xml:space="preserve"> </w:t>
      </w:r>
      <w:r w:rsidR="004D05AC" w:rsidRPr="006527E8">
        <w:rPr>
          <w:sz w:val="24"/>
          <w:szCs w:val="24"/>
        </w:rPr>
        <w:t>effectivity</w:t>
      </w:r>
      <w:r w:rsidR="00D20317" w:rsidRPr="006527E8">
        <w:rPr>
          <w:sz w:val="24"/>
          <w:szCs w:val="24"/>
        </w:rPr>
        <w:t xml:space="preserve"> </w:t>
      </w:r>
      <w:r w:rsidR="004D05AC" w:rsidRPr="006527E8">
        <w:rPr>
          <w:sz w:val="24"/>
          <w:szCs w:val="24"/>
        </w:rPr>
        <w:t>of</w:t>
      </w:r>
      <w:r w:rsidR="00D20317" w:rsidRPr="006527E8">
        <w:rPr>
          <w:sz w:val="24"/>
          <w:szCs w:val="24"/>
        </w:rPr>
        <w:t xml:space="preserve"> </w:t>
      </w:r>
      <w:r w:rsidR="004D05AC" w:rsidRPr="006527E8">
        <w:rPr>
          <w:sz w:val="24"/>
          <w:szCs w:val="24"/>
        </w:rPr>
        <w:t>the</w:t>
      </w:r>
      <w:r w:rsidR="00D20317" w:rsidRPr="006527E8">
        <w:rPr>
          <w:sz w:val="24"/>
          <w:szCs w:val="24"/>
        </w:rPr>
        <w:t xml:space="preserve"> </w:t>
      </w:r>
      <w:r w:rsidR="004D05AC" w:rsidRPr="006527E8">
        <w:rPr>
          <w:sz w:val="24"/>
          <w:szCs w:val="24"/>
        </w:rPr>
        <w:t>module</w:t>
      </w:r>
      <w:r w:rsidR="00D20317" w:rsidRPr="006527E8">
        <w:rPr>
          <w:sz w:val="24"/>
          <w:szCs w:val="24"/>
        </w:rPr>
        <w:t xml:space="preserve"> </w:t>
      </w:r>
      <w:r w:rsidR="004D05AC" w:rsidRPr="006527E8">
        <w:rPr>
          <w:sz w:val="24"/>
          <w:szCs w:val="24"/>
        </w:rPr>
        <w:t>model,</w:t>
      </w:r>
      <w:r w:rsidR="00D20317" w:rsidRPr="006527E8">
        <w:rPr>
          <w:sz w:val="24"/>
          <w:szCs w:val="24"/>
        </w:rPr>
        <w:t xml:space="preserve"> </w:t>
      </w:r>
      <w:r w:rsidR="004D05AC" w:rsidRPr="006527E8">
        <w:rPr>
          <w:sz w:val="24"/>
          <w:szCs w:val="24"/>
        </w:rPr>
        <w:t>this research chose 5 types of </w:t>
      </w:r>
      <w:r w:rsidRPr="006527E8">
        <w:rPr>
          <w:sz w:val="24"/>
          <w:szCs w:val="24"/>
        </w:rPr>
        <w:t>multivariate time series dataset</w:t>
      </w:r>
      <w:r w:rsidR="004D05AC" w:rsidRPr="006527E8">
        <w:rPr>
          <w:sz w:val="24"/>
          <w:szCs w:val="24"/>
        </w:rPr>
        <w:t>.</w:t>
      </w:r>
      <w:r w:rsidR="00D20317" w:rsidRPr="006527E8">
        <w:rPr>
          <w:sz w:val="24"/>
          <w:szCs w:val="24"/>
        </w:rPr>
        <w:t xml:space="preserve"> </w:t>
      </w:r>
      <w:r w:rsidR="004D05AC" w:rsidRPr="006527E8">
        <w:rPr>
          <w:sz w:val="24"/>
          <w:szCs w:val="24"/>
        </w:rPr>
        <w:t>According</w:t>
      </w:r>
      <w:r w:rsidR="00D20317" w:rsidRPr="006527E8">
        <w:rPr>
          <w:sz w:val="24"/>
          <w:szCs w:val="24"/>
        </w:rPr>
        <w:t xml:space="preserve"> </w:t>
      </w:r>
      <w:r w:rsidR="004D05AC" w:rsidRPr="006527E8">
        <w:rPr>
          <w:sz w:val="24"/>
          <w:szCs w:val="24"/>
        </w:rPr>
        <w:t>to</w:t>
      </w:r>
      <w:r w:rsidR="00D20317" w:rsidRPr="006527E8">
        <w:rPr>
          <w:sz w:val="24"/>
          <w:szCs w:val="24"/>
        </w:rPr>
        <w:t xml:space="preserve"> </w:t>
      </w:r>
      <w:r w:rsidR="004D05AC" w:rsidRPr="006527E8">
        <w:rPr>
          <w:sz w:val="24"/>
          <w:szCs w:val="24"/>
        </w:rPr>
        <w:t>the</w:t>
      </w:r>
      <w:r w:rsidR="00D20317" w:rsidRPr="006527E8">
        <w:rPr>
          <w:sz w:val="24"/>
          <w:szCs w:val="24"/>
        </w:rPr>
        <w:t xml:space="preserve"> </w:t>
      </w:r>
      <w:r w:rsidR="004D05AC" w:rsidRPr="006527E8">
        <w:rPr>
          <w:sz w:val="24"/>
          <w:szCs w:val="24"/>
        </w:rPr>
        <w:t>result,</w:t>
      </w:r>
      <w:r w:rsidR="00D20317" w:rsidRPr="006527E8">
        <w:rPr>
          <w:sz w:val="24"/>
          <w:szCs w:val="24"/>
        </w:rPr>
        <w:t xml:space="preserve"> </w:t>
      </w:r>
      <w:r w:rsidR="004D05AC" w:rsidRPr="006527E8">
        <w:rPr>
          <w:sz w:val="24"/>
          <w:szCs w:val="24"/>
        </w:rPr>
        <w:t>compared</w:t>
      </w:r>
      <w:r w:rsidR="00D20317" w:rsidRPr="006527E8">
        <w:rPr>
          <w:sz w:val="24"/>
          <w:szCs w:val="24"/>
        </w:rPr>
        <w:t xml:space="preserve"> </w:t>
      </w:r>
      <w:r w:rsidR="004D05AC" w:rsidRPr="006527E8">
        <w:rPr>
          <w:sz w:val="24"/>
          <w:szCs w:val="24"/>
        </w:rPr>
        <w:t>to</w:t>
      </w:r>
      <w:r w:rsidR="00D20317" w:rsidRPr="006527E8">
        <w:rPr>
          <w:sz w:val="24"/>
          <w:szCs w:val="24"/>
        </w:rPr>
        <w:t xml:space="preserve"> </w:t>
      </w:r>
      <w:r w:rsidR="004D05AC" w:rsidRPr="006527E8">
        <w:rPr>
          <w:sz w:val="24"/>
          <w:szCs w:val="24"/>
        </w:rPr>
        <w:t>LST-Skip</w:t>
      </w:r>
      <w:r w:rsidR="00D20317" w:rsidRPr="006527E8">
        <w:rPr>
          <w:sz w:val="24"/>
          <w:szCs w:val="24"/>
        </w:rPr>
        <w:t xml:space="preserve"> </w:t>
      </w:r>
      <w:r w:rsidR="004D05AC" w:rsidRPr="006527E8">
        <w:rPr>
          <w:sz w:val="24"/>
          <w:szCs w:val="24"/>
        </w:rPr>
        <w:t>and</w:t>
      </w:r>
      <w:r w:rsidR="00D20317" w:rsidRPr="006527E8">
        <w:rPr>
          <w:sz w:val="24"/>
          <w:szCs w:val="24"/>
        </w:rPr>
        <w:t xml:space="preserve"> </w:t>
      </w:r>
      <w:r w:rsidR="004D05AC" w:rsidRPr="006527E8">
        <w:rPr>
          <w:sz w:val="24"/>
          <w:szCs w:val="24"/>
        </w:rPr>
        <w:t>LST-Attn,</w:t>
      </w:r>
      <w:r w:rsidR="00D20317" w:rsidRPr="006527E8">
        <w:rPr>
          <w:sz w:val="24"/>
          <w:szCs w:val="24"/>
        </w:rPr>
        <w:t xml:space="preserve"> </w:t>
      </w:r>
      <w:r w:rsidR="004D05AC" w:rsidRPr="006527E8">
        <w:rPr>
          <w:sz w:val="24"/>
          <w:szCs w:val="24"/>
        </w:rPr>
        <w:t>LST-Dynamic</w:t>
      </w:r>
      <w:r w:rsidR="00D20317" w:rsidRPr="006527E8">
        <w:rPr>
          <w:sz w:val="24"/>
          <w:szCs w:val="24"/>
        </w:rPr>
        <w:t xml:space="preserve"> </w:t>
      </w:r>
      <w:r w:rsidR="004D05AC" w:rsidRPr="006527E8">
        <w:rPr>
          <w:sz w:val="24"/>
          <w:szCs w:val="24"/>
        </w:rPr>
        <w:t>has</w:t>
      </w:r>
      <w:r w:rsidR="00D20317" w:rsidRPr="006527E8">
        <w:rPr>
          <w:sz w:val="24"/>
          <w:szCs w:val="24"/>
        </w:rPr>
        <w:t xml:space="preserve"> </w:t>
      </w:r>
      <w:r w:rsidR="004D05AC" w:rsidRPr="006527E8">
        <w:rPr>
          <w:sz w:val="24"/>
          <w:szCs w:val="24"/>
        </w:rPr>
        <w:t>shown</w:t>
      </w:r>
      <w:r w:rsidR="00D20317" w:rsidRPr="006527E8">
        <w:rPr>
          <w:sz w:val="24"/>
          <w:szCs w:val="24"/>
        </w:rPr>
        <w:t xml:space="preserve"> </w:t>
      </w:r>
      <w:r w:rsidR="004D05AC" w:rsidRPr="006527E8">
        <w:rPr>
          <w:sz w:val="24"/>
          <w:szCs w:val="24"/>
        </w:rPr>
        <w:t>significant</w:t>
      </w:r>
      <w:r w:rsidR="00D20317" w:rsidRPr="006527E8">
        <w:rPr>
          <w:sz w:val="24"/>
          <w:szCs w:val="24"/>
        </w:rPr>
        <w:t xml:space="preserve"> </w:t>
      </w:r>
      <w:r w:rsidR="004D05AC" w:rsidRPr="006527E8">
        <w:rPr>
          <w:sz w:val="24"/>
          <w:szCs w:val="24"/>
        </w:rPr>
        <w:t>improvement</w:t>
      </w:r>
      <w:r w:rsidR="00D20317" w:rsidRPr="006527E8">
        <w:rPr>
          <w:sz w:val="24"/>
          <w:szCs w:val="24"/>
        </w:rPr>
        <w:t xml:space="preserve"> </w:t>
      </w:r>
      <w:r w:rsidR="004D05AC" w:rsidRPr="006527E8">
        <w:rPr>
          <w:sz w:val="24"/>
          <w:szCs w:val="24"/>
        </w:rPr>
        <w:t>under most circumstances. </w:t>
      </w:r>
    </w:p>
    <w:p w:rsidR="00D20317" w:rsidRPr="006527E8" w:rsidRDefault="00D20317" w:rsidP="008F0F4F">
      <w:pPr>
        <w:kinsoku w:val="0"/>
        <w:spacing w:line="360" w:lineRule="auto"/>
        <w:ind w:firstLineChars="0" w:firstLine="0"/>
        <w:rPr>
          <w:sz w:val="24"/>
          <w:szCs w:val="24"/>
        </w:rPr>
      </w:pPr>
    </w:p>
    <w:p w:rsidR="003353E6" w:rsidRPr="006527E8" w:rsidRDefault="00D20317" w:rsidP="008F0F4F">
      <w:pPr>
        <w:spacing w:line="360" w:lineRule="auto"/>
        <w:ind w:firstLineChars="0" w:firstLine="0"/>
        <w:jc w:val="left"/>
        <w:rPr>
          <w:b/>
          <w:bCs/>
          <w:sz w:val="24"/>
          <w:szCs w:val="24"/>
        </w:rPr>
      </w:pPr>
      <w:r w:rsidRPr="006527E8">
        <w:rPr>
          <w:b/>
          <w:bCs/>
          <w:sz w:val="24"/>
          <w:szCs w:val="24"/>
        </w:rPr>
        <w:t xml:space="preserve">Key </w:t>
      </w:r>
      <w:proofErr w:type="spellStart"/>
      <w:proofErr w:type="gramStart"/>
      <w:r w:rsidRPr="006527E8">
        <w:rPr>
          <w:b/>
          <w:bCs/>
          <w:sz w:val="24"/>
          <w:szCs w:val="24"/>
        </w:rPr>
        <w:t>words:</w:t>
      </w:r>
      <w:r w:rsidR="001D490E" w:rsidRPr="006527E8">
        <w:rPr>
          <w:sz w:val="24"/>
          <w:szCs w:val="24"/>
        </w:rPr>
        <w:t>T</w:t>
      </w:r>
      <w:r w:rsidRPr="006527E8">
        <w:rPr>
          <w:sz w:val="24"/>
          <w:szCs w:val="24"/>
        </w:rPr>
        <w:t>ime</w:t>
      </w:r>
      <w:proofErr w:type="spellEnd"/>
      <w:proofErr w:type="gramEnd"/>
      <w:r w:rsidRPr="006527E8">
        <w:rPr>
          <w:sz w:val="24"/>
          <w:szCs w:val="24"/>
        </w:rPr>
        <w:t xml:space="preserve"> </w:t>
      </w:r>
      <w:r w:rsidR="001D490E" w:rsidRPr="006527E8">
        <w:rPr>
          <w:sz w:val="24"/>
          <w:szCs w:val="24"/>
        </w:rPr>
        <w:t>S</w:t>
      </w:r>
      <w:r w:rsidRPr="006527E8">
        <w:rPr>
          <w:sz w:val="24"/>
          <w:szCs w:val="24"/>
        </w:rPr>
        <w:t xml:space="preserve">eries </w:t>
      </w:r>
      <w:r w:rsidR="001D490E" w:rsidRPr="006527E8">
        <w:rPr>
          <w:sz w:val="24"/>
          <w:szCs w:val="24"/>
        </w:rPr>
        <w:t>F</w:t>
      </w:r>
      <w:r w:rsidRPr="006527E8">
        <w:rPr>
          <w:sz w:val="24"/>
          <w:szCs w:val="24"/>
        </w:rPr>
        <w:t xml:space="preserve">orecasting, </w:t>
      </w:r>
      <w:r w:rsidR="001D490E" w:rsidRPr="006527E8">
        <w:rPr>
          <w:sz w:val="24"/>
          <w:szCs w:val="24"/>
        </w:rPr>
        <w:t>D</w:t>
      </w:r>
      <w:r w:rsidR="00A27B53" w:rsidRPr="006527E8">
        <w:rPr>
          <w:sz w:val="24"/>
          <w:szCs w:val="24"/>
        </w:rPr>
        <w:t xml:space="preserve">eep </w:t>
      </w:r>
      <w:r w:rsidR="001D490E" w:rsidRPr="006527E8">
        <w:rPr>
          <w:sz w:val="24"/>
          <w:szCs w:val="24"/>
        </w:rPr>
        <w:t>L</w:t>
      </w:r>
      <w:r w:rsidR="00A27B53" w:rsidRPr="006527E8">
        <w:rPr>
          <w:sz w:val="24"/>
          <w:szCs w:val="24"/>
        </w:rPr>
        <w:t xml:space="preserve">earning, </w:t>
      </w:r>
      <w:r w:rsidR="001D490E" w:rsidRPr="006527E8">
        <w:rPr>
          <w:sz w:val="24"/>
          <w:szCs w:val="24"/>
        </w:rPr>
        <w:t>R</w:t>
      </w:r>
      <w:r w:rsidR="00A27B53" w:rsidRPr="006527E8">
        <w:rPr>
          <w:sz w:val="24"/>
          <w:szCs w:val="24"/>
        </w:rPr>
        <w:t xml:space="preserve">einforcement </w:t>
      </w:r>
      <w:r w:rsidR="001D490E" w:rsidRPr="006527E8">
        <w:rPr>
          <w:sz w:val="24"/>
          <w:szCs w:val="24"/>
        </w:rPr>
        <w:t>L</w:t>
      </w:r>
      <w:r w:rsidR="00A27B53" w:rsidRPr="006527E8">
        <w:rPr>
          <w:sz w:val="24"/>
          <w:szCs w:val="24"/>
        </w:rPr>
        <w:t>earning</w:t>
      </w:r>
      <w:r w:rsidR="003353E6" w:rsidRPr="006527E8">
        <w:rPr>
          <w:b/>
          <w:bCs/>
          <w:sz w:val="24"/>
          <w:szCs w:val="24"/>
        </w:rPr>
        <w:br w:type="page"/>
      </w:r>
    </w:p>
    <w:p w:rsidR="003353E6" w:rsidRPr="006527E8" w:rsidRDefault="003353E6" w:rsidP="008F0F4F">
      <w:pPr>
        <w:pStyle w:val="TOC"/>
        <w:spacing w:line="360" w:lineRule="auto"/>
        <w:jc w:val="center"/>
        <w:rPr>
          <w:rFonts w:ascii="Times New Roman" w:eastAsia="黑体" w:hAnsi="Times New Roman"/>
          <w:b/>
          <w:bCs/>
          <w:lang w:val="zh-CN"/>
        </w:rPr>
      </w:pPr>
      <w:r w:rsidRPr="006527E8">
        <w:rPr>
          <w:rFonts w:ascii="Times New Roman" w:eastAsia="黑体" w:hAnsi="Times New Roman"/>
          <w:b/>
          <w:bCs/>
          <w:lang w:val="zh-CN"/>
        </w:rPr>
        <w:lastRenderedPageBreak/>
        <w:t>目录</w:t>
      </w:r>
    </w:p>
    <w:p w:rsidR="003353E6" w:rsidRPr="006527E8" w:rsidRDefault="003353E6" w:rsidP="008F0F4F">
      <w:pPr>
        <w:spacing w:line="360" w:lineRule="auto"/>
        <w:ind w:firstLineChars="0" w:firstLine="0"/>
        <w:rPr>
          <w:lang w:val="zh-CN"/>
        </w:rPr>
      </w:pPr>
    </w:p>
    <w:p w:rsidR="00DF6308" w:rsidRPr="006527E8" w:rsidRDefault="003353E6" w:rsidP="008F0F4F">
      <w:pPr>
        <w:pStyle w:val="TOC1"/>
        <w:tabs>
          <w:tab w:val="right" w:leader="dot" w:pos="8296"/>
        </w:tabs>
        <w:spacing w:line="360" w:lineRule="auto"/>
        <w:ind w:firstLine="480"/>
        <w:rPr>
          <w:noProof/>
          <w:sz w:val="24"/>
          <w:szCs w:val="24"/>
        </w:rPr>
      </w:pPr>
      <w:r w:rsidRPr="006527E8">
        <w:rPr>
          <w:sz w:val="24"/>
          <w:szCs w:val="24"/>
        </w:rPr>
        <w:fldChar w:fldCharType="begin"/>
      </w:r>
      <w:r w:rsidRPr="006527E8">
        <w:rPr>
          <w:sz w:val="24"/>
          <w:szCs w:val="24"/>
        </w:rPr>
        <w:instrText xml:space="preserve"> TOC \o "1-3" \h \z \u </w:instrText>
      </w:r>
      <w:r w:rsidRPr="006527E8">
        <w:rPr>
          <w:sz w:val="24"/>
          <w:szCs w:val="24"/>
        </w:rPr>
        <w:fldChar w:fldCharType="separate"/>
      </w:r>
      <w:hyperlink w:anchor="_Toc39584393" w:history="1">
        <w:r w:rsidR="00DF6308" w:rsidRPr="006527E8">
          <w:rPr>
            <w:rStyle w:val="af7"/>
            <w:noProof/>
            <w:sz w:val="24"/>
            <w:szCs w:val="24"/>
          </w:rPr>
          <w:t xml:space="preserve">1 </w:t>
        </w:r>
        <w:r w:rsidR="00DF6308" w:rsidRPr="006527E8">
          <w:rPr>
            <w:rStyle w:val="af7"/>
            <w:noProof/>
            <w:sz w:val="24"/>
            <w:szCs w:val="24"/>
          </w:rPr>
          <w:t>绪论</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393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1</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394" w:history="1">
        <w:r w:rsidR="00DF6308" w:rsidRPr="006527E8">
          <w:rPr>
            <w:rStyle w:val="af7"/>
            <w:noProof/>
            <w:sz w:val="24"/>
            <w:szCs w:val="24"/>
          </w:rPr>
          <w:t xml:space="preserve">1.1 </w:t>
        </w:r>
        <w:r w:rsidR="00DF6308" w:rsidRPr="006527E8">
          <w:rPr>
            <w:rStyle w:val="af7"/>
            <w:noProof/>
            <w:sz w:val="24"/>
            <w:szCs w:val="24"/>
          </w:rPr>
          <w:t>研究背景</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394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1</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395" w:history="1">
        <w:r w:rsidR="00DF6308" w:rsidRPr="006527E8">
          <w:rPr>
            <w:rStyle w:val="af7"/>
            <w:noProof/>
            <w:sz w:val="24"/>
            <w:szCs w:val="24"/>
          </w:rPr>
          <w:t xml:space="preserve">1.2 </w:t>
        </w:r>
        <w:r w:rsidR="00DF6308" w:rsidRPr="006527E8">
          <w:rPr>
            <w:rStyle w:val="af7"/>
            <w:noProof/>
            <w:sz w:val="24"/>
            <w:szCs w:val="24"/>
          </w:rPr>
          <w:t>研究现状</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395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1</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396" w:history="1">
        <w:r w:rsidR="00DF6308" w:rsidRPr="006527E8">
          <w:rPr>
            <w:rStyle w:val="af7"/>
            <w:noProof/>
            <w:sz w:val="24"/>
            <w:szCs w:val="24"/>
          </w:rPr>
          <w:t xml:space="preserve">1.3 </w:t>
        </w:r>
        <w:r w:rsidR="00DF6308" w:rsidRPr="006527E8">
          <w:rPr>
            <w:rStyle w:val="af7"/>
            <w:noProof/>
            <w:sz w:val="24"/>
            <w:szCs w:val="24"/>
          </w:rPr>
          <w:t>研究内容与目的</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396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2</w:t>
        </w:r>
        <w:r w:rsidR="00DF6308" w:rsidRPr="006527E8">
          <w:rPr>
            <w:noProof/>
            <w:webHidden/>
            <w:sz w:val="24"/>
            <w:szCs w:val="24"/>
          </w:rPr>
          <w:fldChar w:fldCharType="end"/>
        </w:r>
      </w:hyperlink>
    </w:p>
    <w:p w:rsidR="00DF6308" w:rsidRPr="006527E8" w:rsidRDefault="000C4116" w:rsidP="008F0F4F">
      <w:pPr>
        <w:pStyle w:val="TOC1"/>
        <w:tabs>
          <w:tab w:val="right" w:leader="dot" w:pos="8296"/>
        </w:tabs>
        <w:spacing w:line="360" w:lineRule="auto"/>
        <w:rPr>
          <w:noProof/>
          <w:sz w:val="24"/>
          <w:szCs w:val="24"/>
        </w:rPr>
      </w:pPr>
      <w:hyperlink w:anchor="_Toc39584397" w:history="1">
        <w:r w:rsidR="00DF6308" w:rsidRPr="006527E8">
          <w:rPr>
            <w:rStyle w:val="af7"/>
            <w:noProof/>
            <w:sz w:val="24"/>
            <w:szCs w:val="24"/>
          </w:rPr>
          <w:t xml:space="preserve">2 </w:t>
        </w:r>
        <w:r w:rsidR="00DF6308" w:rsidRPr="006527E8">
          <w:rPr>
            <w:rStyle w:val="af7"/>
            <w:noProof/>
            <w:sz w:val="24"/>
            <w:szCs w:val="24"/>
          </w:rPr>
          <w:t>相关工作</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397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3</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398" w:history="1">
        <w:r w:rsidR="00DF6308" w:rsidRPr="006527E8">
          <w:rPr>
            <w:rStyle w:val="af7"/>
            <w:noProof/>
            <w:sz w:val="24"/>
            <w:szCs w:val="24"/>
          </w:rPr>
          <w:t xml:space="preserve">2.1 </w:t>
        </w:r>
        <w:r w:rsidR="00DF6308" w:rsidRPr="006527E8">
          <w:rPr>
            <w:rStyle w:val="af7"/>
            <w:noProof/>
            <w:sz w:val="24"/>
            <w:szCs w:val="24"/>
          </w:rPr>
          <w:t>传统时间序列预测</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398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3</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399" w:history="1">
        <w:r w:rsidR="00DF6308" w:rsidRPr="006527E8">
          <w:rPr>
            <w:rStyle w:val="af7"/>
            <w:noProof/>
            <w:sz w:val="24"/>
            <w:szCs w:val="24"/>
          </w:rPr>
          <w:t xml:space="preserve">2.1.1 </w:t>
        </w:r>
        <w:r w:rsidR="00DF6308" w:rsidRPr="006527E8">
          <w:rPr>
            <w:rStyle w:val="af7"/>
            <w:noProof/>
            <w:sz w:val="24"/>
            <w:szCs w:val="24"/>
          </w:rPr>
          <w:t>自回归模型</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399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3</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00" w:history="1">
        <w:r w:rsidR="00DF6308" w:rsidRPr="006527E8">
          <w:rPr>
            <w:rStyle w:val="af7"/>
            <w:noProof/>
            <w:sz w:val="24"/>
            <w:szCs w:val="24"/>
          </w:rPr>
          <w:t xml:space="preserve">2.1.2 </w:t>
        </w:r>
        <w:r w:rsidR="00DF6308" w:rsidRPr="006527E8">
          <w:rPr>
            <w:rStyle w:val="af7"/>
            <w:noProof/>
            <w:sz w:val="24"/>
            <w:szCs w:val="24"/>
          </w:rPr>
          <w:t>机器学习模型</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00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3</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401" w:history="1">
        <w:r w:rsidR="00DF6308" w:rsidRPr="006527E8">
          <w:rPr>
            <w:rStyle w:val="af7"/>
            <w:noProof/>
            <w:sz w:val="24"/>
            <w:szCs w:val="24"/>
          </w:rPr>
          <w:t xml:space="preserve">2.2 </w:t>
        </w:r>
        <w:r w:rsidR="00DF6308" w:rsidRPr="006527E8">
          <w:rPr>
            <w:rStyle w:val="af7"/>
            <w:noProof/>
            <w:sz w:val="24"/>
            <w:szCs w:val="24"/>
          </w:rPr>
          <w:t>深度学习时间序列预测</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01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4</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02" w:history="1">
        <w:r w:rsidR="00DF6308" w:rsidRPr="006527E8">
          <w:rPr>
            <w:rStyle w:val="af7"/>
            <w:noProof/>
            <w:sz w:val="24"/>
            <w:szCs w:val="24"/>
          </w:rPr>
          <w:t xml:space="preserve">2.2.1 </w:t>
        </w:r>
        <w:r w:rsidR="00DF6308" w:rsidRPr="006527E8">
          <w:rPr>
            <w:rStyle w:val="af7"/>
            <w:noProof/>
            <w:sz w:val="24"/>
            <w:szCs w:val="24"/>
          </w:rPr>
          <w:t>循环神经网络</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02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4</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03" w:history="1">
        <w:r w:rsidR="00DF6308" w:rsidRPr="006527E8">
          <w:rPr>
            <w:rStyle w:val="af7"/>
            <w:noProof/>
            <w:sz w:val="24"/>
            <w:szCs w:val="24"/>
          </w:rPr>
          <w:t xml:space="preserve">2.2.2 </w:t>
        </w:r>
        <w:r w:rsidR="00DF6308" w:rsidRPr="006527E8">
          <w:rPr>
            <w:rStyle w:val="af7"/>
            <w:noProof/>
            <w:sz w:val="24"/>
            <w:szCs w:val="24"/>
          </w:rPr>
          <w:t>注意力机制</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03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6</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04" w:history="1">
        <w:r w:rsidR="00DF6308" w:rsidRPr="006527E8">
          <w:rPr>
            <w:rStyle w:val="af7"/>
            <w:noProof/>
            <w:sz w:val="24"/>
            <w:szCs w:val="24"/>
          </w:rPr>
          <w:t xml:space="preserve">2.2.3 </w:t>
        </w:r>
        <w:r w:rsidR="00DF6308" w:rsidRPr="006527E8">
          <w:rPr>
            <w:rStyle w:val="af7"/>
            <w:noProof/>
            <w:sz w:val="24"/>
            <w:szCs w:val="24"/>
          </w:rPr>
          <w:t>深度强化学习</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04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6</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05" w:history="1">
        <w:r w:rsidR="00DF6308" w:rsidRPr="006527E8">
          <w:rPr>
            <w:rStyle w:val="af7"/>
            <w:noProof/>
            <w:sz w:val="24"/>
            <w:szCs w:val="24"/>
          </w:rPr>
          <w:t xml:space="preserve">2.2.4 </w:t>
        </w:r>
        <w:r w:rsidR="00DF6308" w:rsidRPr="006527E8">
          <w:rPr>
            <w:rStyle w:val="af7"/>
            <w:noProof/>
            <w:sz w:val="24"/>
            <w:szCs w:val="24"/>
          </w:rPr>
          <w:t>混合模型</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05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7</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406" w:history="1">
        <w:r w:rsidR="00DF6308" w:rsidRPr="006527E8">
          <w:rPr>
            <w:rStyle w:val="af7"/>
            <w:noProof/>
            <w:sz w:val="24"/>
            <w:szCs w:val="24"/>
          </w:rPr>
          <w:t xml:space="preserve">2.3 </w:t>
        </w:r>
        <w:r w:rsidR="00DF6308" w:rsidRPr="006527E8">
          <w:rPr>
            <w:rStyle w:val="af7"/>
            <w:noProof/>
            <w:sz w:val="24"/>
            <w:szCs w:val="24"/>
          </w:rPr>
          <w:t>本章小结</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06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7</w:t>
        </w:r>
        <w:r w:rsidR="00DF6308" w:rsidRPr="006527E8">
          <w:rPr>
            <w:noProof/>
            <w:webHidden/>
            <w:sz w:val="24"/>
            <w:szCs w:val="24"/>
          </w:rPr>
          <w:fldChar w:fldCharType="end"/>
        </w:r>
      </w:hyperlink>
    </w:p>
    <w:p w:rsidR="00DF6308" w:rsidRPr="006527E8" w:rsidRDefault="000C4116" w:rsidP="008F0F4F">
      <w:pPr>
        <w:pStyle w:val="TOC1"/>
        <w:tabs>
          <w:tab w:val="right" w:leader="dot" w:pos="8296"/>
        </w:tabs>
        <w:spacing w:line="360" w:lineRule="auto"/>
        <w:rPr>
          <w:noProof/>
          <w:sz w:val="24"/>
          <w:szCs w:val="24"/>
        </w:rPr>
      </w:pPr>
      <w:hyperlink w:anchor="_Toc39584407" w:history="1">
        <w:r w:rsidR="00DF6308" w:rsidRPr="006527E8">
          <w:rPr>
            <w:rStyle w:val="af7"/>
            <w:noProof/>
            <w:sz w:val="24"/>
            <w:szCs w:val="24"/>
          </w:rPr>
          <w:t xml:space="preserve">3 </w:t>
        </w:r>
        <w:r w:rsidR="00DF6308" w:rsidRPr="006527E8">
          <w:rPr>
            <w:rStyle w:val="af7"/>
            <w:noProof/>
            <w:sz w:val="24"/>
            <w:szCs w:val="24"/>
          </w:rPr>
          <w:t>模型</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07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9</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408" w:history="1">
        <w:r w:rsidR="00DF6308" w:rsidRPr="006527E8">
          <w:rPr>
            <w:rStyle w:val="af7"/>
            <w:noProof/>
            <w:sz w:val="24"/>
            <w:szCs w:val="24"/>
          </w:rPr>
          <w:t xml:space="preserve">3.1 </w:t>
        </w:r>
        <w:r w:rsidR="00DF6308" w:rsidRPr="006527E8">
          <w:rPr>
            <w:rStyle w:val="af7"/>
            <w:noProof/>
            <w:sz w:val="24"/>
            <w:szCs w:val="24"/>
          </w:rPr>
          <w:t>问题形式化</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08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9</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409" w:history="1">
        <w:r w:rsidR="00DF6308" w:rsidRPr="006527E8">
          <w:rPr>
            <w:rStyle w:val="af7"/>
            <w:noProof/>
            <w:sz w:val="24"/>
            <w:szCs w:val="24"/>
          </w:rPr>
          <w:t xml:space="preserve">3.2 </w:t>
        </w:r>
        <w:r w:rsidR="00DF6308" w:rsidRPr="006527E8">
          <w:rPr>
            <w:rStyle w:val="af7"/>
            <w:noProof/>
            <w:sz w:val="24"/>
            <w:szCs w:val="24"/>
          </w:rPr>
          <w:t>框架</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09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9</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10" w:history="1">
        <w:r w:rsidR="00DF6308" w:rsidRPr="006527E8">
          <w:rPr>
            <w:rStyle w:val="af7"/>
            <w:noProof/>
            <w:sz w:val="24"/>
            <w:szCs w:val="24"/>
          </w:rPr>
          <w:t xml:space="preserve">3.2.1 </w:t>
        </w:r>
        <w:r w:rsidR="00DF6308" w:rsidRPr="006527E8">
          <w:rPr>
            <w:rStyle w:val="af7"/>
            <w:noProof/>
            <w:sz w:val="24"/>
            <w:szCs w:val="24"/>
          </w:rPr>
          <w:t>卷积组件</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10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11</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11" w:history="1">
        <w:r w:rsidR="00DF6308" w:rsidRPr="006527E8">
          <w:rPr>
            <w:rStyle w:val="af7"/>
            <w:noProof/>
            <w:sz w:val="24"/>
            <w:szCs w:val="24"/>
          </w:rPr>
          <w:t xml:space="preserve">3.2.2 </w:t>
        </w:r>
        <w:r w:rsidR="00DF6308" w:rsidRPr="006527E8">
          <w:rPr>
            <w:rStyle w:val="af7"/>
            <w:noProof/>
            <w:sz w:val="24"/>
            <w:szCs w:val="24"/>
          </w:rPr>
          <w:t>循环组件</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11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11</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12" w:history="1">
        <w:r w:rsidR="00DF6308" w:rsidRPr="006527E8">
          <w:rPr>
            <w:rStyle w:val="af7"/>
            <w:noProof/>
            <w:sz w:val="24"/>
            <w:szCs w:val="24"/>
          </w:rPr>
          <w:t xml:space="preserve">3.2.3 </w:t>
        </w:r>
        <w:r w:rsidR="00DF6308" w:rsidRPr="006527E8">
          <w:rPr>
            <w:rStyle w:val="af7"/>
            <w:noProof/>
            <w:sz w:val="24"/>
            <w:szCs w:val="24"/>
          </w:rPr>
          <w:t>时间注意力层</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12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12</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13" w:history="1">
        <w:r w:rsidR="00DF6308" w:rsidRPr="006527E8">
          <w:rPr>
            <w:rStyle w:val="af7"/>
            <w:noProof/>
            <w:sz w:val="24"/>
            <w:szCs w:val="24"/>
          </w:rPr>
          <w:t xml:space="preserve">3.2.4 </w:t>
        </w:r>
        <w:r w:rsidR="00DF6308" w:rsidRPr="006527E8">
          <w:rPr>
            <w:rStyle w:val="af7"/>
            <w:noProof/>
            <w:sz w:val="24"/>
            <w:szCs w:val="24"/>
          </w:rPr>
          <w:t>动态连接组件</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13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13</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14" w:history="1">
        <w:r w:rsidR="00DF6308" w:rsidRPr="006527E8">
          <w:rPr>
            <w:rStyle w:val="af7"/>
            <w:noProof/>
            <w:sz w:val="24"/>
            <w:szCs w:val="24"/>
          </w:rPr>
          <w:t xml:space="preserve">3.2.5 </w:t>
        </w:r>
        <w:r w:rsidR="00DF6308" w:rsidRPr="006527E8">
          <w:rPr>
            <w:rStyle w:val="af7"/>
            <w:noProof/>
            <w:sz w:val="24"/>
            <w:szCs w:val="24"/>
          </w:rPr>
          <w:t>自回归组件</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14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16</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415" w:history="1">
        <w:r w:rsidR="00DF6308" w:rsidRPr="006527E8">
          <w:rPr>
            <w:rStyle w:val="af7"/>
            <w:noProof/>
            <w:sz w:val="24"/>
            <w:szCs w:val="24"/>
          </w:rPr>
          <w:t xml:space="preserve">3.3 </w:t>
        </w:r>
        <w:r w:rsidR="00DF6308" w:rsidRPr="006527E8">
          <w:rPr>
            <w:rStyle w:val="af7"/>
            <w:noProof/>
            <w:sz w:val="24"/>
            <w:szCs w:val="24"/>
          </w:rPr>
          <w:t>目标函数</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15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17</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16" w:history="1">
        <w:r w:rsidR="00DF6308" w:rsidRPr="006527E8">
          <w:rPr>
            <w:rStyle w:val="af7"/>
            <w:noProof/>
            <w:sz w:val="24"/>
            <w:szCs w:val="24"/>
          </w:rPr>
          <w:t xml:space="preserve">3.3.1 </w:t>
        </w:r>
        <w:r w:rsidR="00DF6308" w:rsidRPr="006527E8">
          <w:rPr>
            <w:rStyle w:val="af7"/>
            <w:noProof/>
            <w:sz w:val="24"/>
            <w:szCs w:val="24"/>
          </w:rPr>
          <w:t>回归任务</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16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17</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17" w:history="1">
        <w:r w:rsidR="00DF6308" w:rsidRPr="006527E8">
          <w:rPr>
            <w:rStyle w:val="af7"/>
            <w:noProof/>
            <w:kern w:val="0"/>
            <w:sz w:val="24"/>
            <w:szCs w:val="24"/>
          </w:rPr>
          <w:t xml:space="preserve">3.3.2 </w:t>
        </w:r>
        <w:r w:rsidR="00DF6308" w:rsidRPr="006527E8">
          <w:rPr>
            <w:rStyle w:val="af7"/>
            <w:noProof/>
            <w:kern w:val="0"/>
            <w:sz w:val="24"/>
            <w:szCs w:val="24"/>
          </w:rPr>
          <w:t>策略梯度</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17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18</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418" w:history="1">
        <w:r w:rsidR="00DF6308" w:rsidRPr="006527E8">
          <w:rPr>
            <w:rStyle w:val="af7"/>
            <w:noProof/>
            <w:kern w:val="0"/>
            <w:sz w:val="24"/>
            <w:szCs w:val="24"/>
          </w:rPr>
          <w:t xml:space="preserve">3.4 </w:t>
        </w:r>
        <w:r w:rsidR="00DF6308" w:rsidRPr="006527E8">
          <w:rPr>
            <w:rStyle w:val="af7"/>
            <w:noProof/>
            <w:kern w:val="0"/>
            <w:sz w:val="24"/>
            <w:szCs w:val="24"/>
          </w:rPr>
          <w:t>优化策略</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18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18</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419" w:history="1">
        <w:r w:rsidR="00DF6308" w:rsidRPr="006527E8">
          <w:rPr>
            <w:rStyle w:val="af7"/>
            <w:noProof/>
            <w:kern w:val="0"/>
            <w:sz w:val="24"/>
            <w:szCs w:val="24"/>
          </w:rPr>
          <w:t xml:space="preserve">3.5 </w:t>
        </w:r>
        <w:r w:rsidR="00DF6308" w:rsidRPr="006527E8">
          <w:rPr>
            <w:rStyle w:val="af7"/>
            <w:noProof/>
            <w:kern w:val="0"/>
            <w:sz w:val="24"/>
            <w:szCs w:val="24"/>
          </w:rPr>
          <w:t>本章小结</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19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19</w:t>
        </w:r>
        <w:r w:rsidR="00DF6308" w:rsidRPr="006527E8">
          <w:rPr>
            <w:noProof/>
            <w:webHidden/>
            <w:sz w:val="24"/>
            <w:szCs w:val="24"/>
          </w:rPr>
          <w:fldChar w:fldCharType="end"/>
        </w:r>
      </w:hyperlink>
    </w:p>
    <w:p w:rsidR="00DF6308" w:rsidRPr="006527E8" w:rsidRDefault="000C4116" w:rsidP="008F0F4F">
      <w:pPr>
        <w:pStyle w:val="TOC1"/>
        <w:tabs>
          <w:tab w:val="right" w:leader="dot" w:pos="8296"/>
        </w:tabs>
        <w:spacing w:line="360" w:lineRule="auto"/>
        <w:rPr>
          <w:noProof/>
          <w:sz w:val="24"/>
          <w:szCs w:val="24"/>
        </w:rPr>
      </w:pPr>
      <w:hyperlink w:anchor="_Toc39584420" w:history="1">
        <w:r w:rsidR="00DF6308" w:rsidRPr="006527E8">
          <w:rPr>
            <w:rStyle w:val="af7"/>
            <w:noProof/>
            <w:sz w:val="24"/>
            <w:szCs w:val="24"/>
          </w:rPr>
          <w:t xml:space="preserve">4 </w:t>
        </w:r>
        <w:r w:rsidR="00DF6308" w:rsidRPr="006527E8">
          <w:rPr>
            <w:rStyle w:val="af7"/>
            <w:noProof/>
            <w:sz w:val="24"/>
            <w:szCs w:val="24"/>
          </w:rPr>
          <w:t>实验</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20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21</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421" w:history="1">
        <w:r w:rsidR="00DF6308" w:rsidRPr="006527E8">
          <w:rPr>
            <w:rStyle w:val="af7"/>
            <w:noProof/>
            <w:sz w:val="24"/>
            <w:szCs w:val="24"/>
          </w:rPr>
          <w:t xml:space="preserve">4.1 </w:t>
        </w:r>
        <w:r w:rsidR="00DF6308" w:rsidRPr="006527E8">
          <w:rPr>
            <w:rStyle w:val="af7"/>
            <w:noProof/>
            <w:sz w:val="24"/>
            <w:szCs w:val="24"/>
          </w:rPr>
          <w:t>实验设置</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21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21</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22" w:history="1">
        <w:r w:rsidR="00DF6308" w:rsidRPr="006527E8">
          <w:rPr>
            <w:rStyle w:val="af7"/>
            <w:noProof/>
            <w:sz w:val="24"/>
            <w:szCs w:val="24"/>
          </w:rPr>
          <w:t xml:space="preserve">4.1.1 </w:t>
        </w:r>
        <w:r w:rsidR="00DF6308" w:rsidRPr="006527E8">
          <w:rPr>
            <w:rStyle w:val="af7"/>
            <w:noProof/>
            <w:sz w:val="24"/>
            <w:szCs w:val="24"/>
          </w:rPr>
          <w:t>数据集</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22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21</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23" w:history="1">
        <w:r w:rsidR="00DF6308" w:rsidRPr="006527E8">
          <w:rPr>
            <w:rStyle w:val="af7"/>
            <w:noProof/>
            <w:sz w:val="24"/>
            <w:szCs w:val="24"/>
          </w:rPr>
          <w:t xml:space="preserve">4.1.2 </w:t>
        </w:r>
        <w:r w:rsidR="00DF6308" w:rsidRPr="006527E8">
          <w:rPr>
            <w:rStyle w:val="af7"/>
            <w:noProof/>
            <w:sz w:val="24"/>
            <w:szCs w:val="24"/>
          </w:rPr>
          <w:t>对照组</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23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24</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24" w:history="1">
        <w:r w:rsidR="00DF6308" w:rsidRPr="006527E8">
          <w:rPr>
            <w:rStyle w:val="af7"/>
            <w:noProof/>
            <w:sz w:val="24"/>
            <w:szCs w:val="24"/>
          </w:rPr>
          <w:t xml:space="preserve">4.1.3 </w:t>
        </w:r>
        <w:r w:rsidR="00DF6308" w:rsidRPr="006527E8">
          <w:rPr>
            <w:rStyle w:val="af7"/>
            <w:noProof/>
            <w:sz w:val="24"/>
            <w:szCs w:val="24"/>
          </w:rPr>
          <w:t>评估方法</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24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24</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25" w:history="1">
        <w:r w:rsidR="00DF6308" w:rsidRPr="006527E8">
          <w:rPr>
            <w:rStyle w:val="af7"/>
            <w:noProof/>
            <w:sz w:val="24"/>
            <w:szCs w:val="24"/>
          </w:rPr>
          <w:t xml:space="preserve">4.1.4 </w:t>
        </w:r>
        <w:r w:rsidR="00DF6308" w:rsidRPr="006527E8">
          <w:rPr>
            <w:rStyle w:val="af7"/>
            <w:noProof/>
            <w:sz w:val="24"/>
            <w:szCs w:val="24"/>
          </w:rPr>
          <w:t>超参规定</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25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24</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426" w:history="1">
        <w:r w:rsidR="00DF6308" w:rsidRPr="006527E8">
          <w:rPr>
            <w:rStyle w:val="af7"/>
            <w:noProof/>
            <w:sz w:val="24"/>
            <w:szCs w:val="24"/>
          </w:rPr>
          <w:t xml:space="preserve">4.2 </w:t>
        </w:r>
        <w:r w:rsidR="00DF6308" w:rsidRPr="006527E8">
          <w:rPr>
            <w:rStyle w:val="af7"/>
            <w:noProof/>
            <w:sz w:val="24"/>
            <w:szCs w:val="24"/>
          </w:rPr>
          <w:t>实验流程</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26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25</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27" w:history="1">
        <w:r w:rsidR="00DF6308" w:rsidRPr="006527E8">
          <w:rPr>
            <w:rStyle w:val="af7"/>
            <w:noProof/>
            <w:sz w:val="24"/>
            <w:szCs w:val="24"/>
          </w:rPr>
          <w:t xml:space="preserve">4.2.1 </w:t>
        </w:r>
        <w:r w:rsidR="00DF6308" w:rsidRPr="006527E8">
          <w:rPr>
            <w:rStyle w:val="af7"/>
            <w:noProof/>
            <w:sz w:val="24"/>
            <w:szCs w:val="24"/>
          </w:rPr>
          <w:t>实现环境</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27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25</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28" w:history="1">
        <w:r w:rsidR="00DF6308" w:rsidRPr="006527E8">
          <w:rPr>
            <w:rStyle w:val="af7"/>
            <w:noProof/>
            <w:sz w:val="24"/>
            <w:szCs w:val="24"/>
          </w:rPr>
          <w:t xml:space="preserve">4.2.2 </w:t>
        </w:r>
        <w:r w:rsidR="00DF6308" w:rsidRPr="006527E8">
          <w:rPr>
            <w:rStyle w:val="af7"/>
            <w:noProof/>
            <w:sz w:val="24"/>
            <w:szCs w:val="24"/>
          </w:rPr>
          <w:t>数据预处理</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28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25</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29" w:history="1">
        <w:r w:rsidR="00DF6308" w:rsidRPr="006527E8">
          <w:rPr>
            <w:rStyle w:val="af7"/>
            <w:noProof/>
            <w:sz w:val="24"/>
            <w:szCs w:val="24"/>
          </w:rPr>
          <w:t xml:space="preserve">4.2.3 </w:t>
        </w:r>
        <w:r w:rsidR="00DF6308" w:rsidRPr="006527E8">
          <w:rPr>
            <w:rStyle w:val="af7"/>
            <w:noProof/>
            <w:sz w:val="24"/>
            <w:szCs w:val="24"/>
          </w:rPr>
          <w:t>主要流程</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29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27</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430" w:history="1">
        <w:r w:rsidR="00DF6308" w:rsidRPr="006527E8">
          <w:rPr>
            <w:rStyle w:val="af7"/>
            <w:noProof/>
            <w:sz w:val="24"/>
            <w:szCs w:val="24"/>
          </w:rPr>
          <w:t xml:space="preserve">4.3 </w:t>
        </w:r>
        <w:r w:rsidR="00DF6308" w:rsidRPr="006527E8">
          <w:rPr>
            <w:rStyle w:val="af7"/>
            <w:noProof/>
            <w:sz w:val="24"/>
            <w:szCs w:val="24"/>
          </w:rPr>
          <w:t>实验结果</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30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28</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31" w:history="1">
        <w:r w:rsidR="00DF6308" w:rsidRPr="006527E8">
          <w:rPr>
            <w:rStyle w:val="af7"/>
            <w:noProof/>
            <w:sz w:val="24"/>
            <w:szCs w:val="24"/>
          </w:rPr>
          <w:t xml:space="preserve">4.3.1 </w:t>
        </w:r>
        <w:r w:rsidR="00DF6308" w:rsidRPr="006527E8">
          <w:rPr>
            <w:rStyle w:val="af7"/>
            <w:noProof/>
            <w:sz w:val="24"/>
            <w:szCs w:val="24"/>
          </w:rPr>
          <w:t>模型性能</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31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28</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32" w:history="1">
        <w:r w:rsidR="00DF6308" w:rsidRPr="006527E8">
          <w:rPr>
            <w:rStyle w:val="af7"/>
            <w:noProof/>
            <w:sz w:val="24"/>
            <w:szCs w:val="24"/>
          </w:rPr>
          <w:t xml:space="preserve">4.3.2 </w:t>
        </w:r>
        <w:r w:rsidR="00DF6308" w:rsidRPr="006527E8">
          <w:rPr>
            <w:rStyle w:val="af7"/>
            <w:noProof/>
            <w:sz w:val="24"/>
            <w:szCs w:val="24"/>
          </w:rPr>
          <w:t>模型结构有效性</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32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31</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33" w:history="1">
        <w:r w:rsidR="00DF6308" w:rsidRPr="006527E8">
          <w:rPr>
            <w:rStyle w:val="af7"/>
            <w:noProof/>
            <w:sz w:val="24"/>
            <w:szCs w:val="24"/>
          </w:rPr>
          <w:t xml:space="preserve">4.3.3 </w:t>
        </w:r>
        <w:r w:rsidR="00DF6308" w:rsidRPr="006527E8">
          <w:rPr>
            <w:rStyle w:val="af7"/>
            <w:noProof/>
            <w:sz w:val="24"/>
            <w:szCs w:val="24"/>
          </w:rPr>
          <w:t>超参影响</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33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32</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434" w:history="1">
        <w:r w:rsidR="00DF6308" w:rsidRPr="006527E8">
          <w:rPr>
            <w:rStyle w:val="af7"/>
            <w:noProof/>
            <w:sz w:val="24"/>
            <w:szCs w:val="24"/>
          </w:rPr>
          <w:t xml:space="preserve">4.4 </w:t>
        </w:r>
        <w:r w:rsidR="00DF6308" w:rsidRPr="006527E8">
          <w:rPr>
            <w:rStyle w:val="af7"/>
            <w:noProof/>
            <w:sz w:val="24"/>
            <w:szCs w:val="24"/>
          </w:rPr>
          <w:t>本章小结</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34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32</w:t>
        </w:r>
        <w:r w:rsidR="00DF6308" w:rsidRPr="006527E8">
          <w:rPr>
            <w:noProof/>
            <w:webHidden/>
            <w:sz w:val="24"/>
            <w:szCs w:val="24"/>
          </w:rPr>
          <w:fldChar w:fldCharType="end"/>
        </w:r>
      </w:hyperlink>
    </w:p>
    <w:p w:rsidR="00DF6308" w:rsidRPr="006527E8" w:rsidRDefault="000C4116" w:rsidP="008F0F4F">
      <w:pPr>
        <w:pStyle w:val="TOC1"/>
        <w:tabs>
          <w:tab w:val="right" w:leader="dot" w:pos="8296"/>
        </w:tabs>
        <w:spacing w:line="360" w:lineRule="auto"/>
        <w:rPr>
          <w:noProof/>
          <w:sz w:val="24"/>
          <w:szCs w:val="24"/>
        </w:rPr>
      </w:pPr>
      <w:hyperlink w:anchor="_Toc39584435" w:history="1">
        <w:r w:rsidR="00DF6308" w:rsidRPr="006527E8">
          <w:rPr>
            <w:rStyle w:val="af7"/>
            <w:noProof/>
            <w:sz w:val="24"/>
            <w:szCs w:val="24"/>
          </w:rPr>
          <w:t xml:space="preserve">5 </w:t>
        </w:r>
        <w:r w:rsidR="00DF6308" w:rsidRPr="006527E8">
          <w:rPr>
            <w:rStyle w:val="af7"/>
            <w:noProof/>
            <w:sz w:val="24"/>
            <w:szCs w:val="24"/>
          </w:rPr>
          <w:t>总结与未来展望</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35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34</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436" w:history="1">
        <w:r w:rsidR="00DF6308" w:rsidRPr="006527E8">
          <w:rPr>
            <w:rStyle w:val="af7"/>
            <w:noProof/>
            <w:sz w:val="24"/>
            <w:szCs w:val="24"/>
          </w:rPr>
          <w:t xml:space="preserve">5.1 </w:t>
        </w:r>
        <w:r w:rsidR="00DF6308" w:rsidRPr="006527E8">
          <w:rPr>
            <w:rStyle w:val="af7"/>
            <w:noProof/>
            <w:sz w:val="24"/>
            <w:szCs w:val="24"/>
          </w:rPr>
          <w:t>总结</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36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34</w:t>
        </w:r>
        <w:r w:rsidR="00DF6308" w:rsidRPr="006527E8">
          <w:rPr>
            <w:noProof/>
            <w:webHidden/>
            <w:sz w:val="24"/>
            <w:szCs w:val="24"/>
          </w:rPr>
          <w:fldChar w:fldCharType="end"/>
        </w:r>
      </w:hyperlink>
    </w:p>
    <w:p w:rsidR="00DF6308" w:rsidRPr="006527E8" w:rsidRDefault="000C4116" w:rsidP="008F0F4F">
      <w:pPr>
        <w:pStyle w:val="TOC2"/>
        <w:tabs>
          <w:tab w:val="right" w:leader="dot" w:pos="8296"/>
        </w:tabs>
        <w:spacing w:line="360" w:lineRule="auto"/>
        <w:rPr>
          <w:noProof/>
          <w:sz w:val="24"/>
          <w:szCs w:val="24"/>
        </w:rPr>
      </w:pPr>
      <w:hyperlink w:anchor="_Toc39584437" w:history="1">
        <w:r w:rsidR="00DF6308" w:rsidRPr="006527E8">
          <w:rPr>
            <w:rStyle w:val="af7"/>
            <w:noProof/>
            <w:sz w:val="24"/>
            <w:szCs w:val="24"/>
          </w:rPr>
          <w:t xml:space="preserve">5.2 </w:t>
        </w:r>
        <w:r w:rsidR="00DF6308" w:rsidRPr="006527E8">
          <w:rPr>
            <w:rStyle w:val="af7"/>
            <w:noProof/>
            <w:sz w:val="24"/>
            <w:szCs w:val="24"/>
          </w:rPr>
          <w:t>未来展望</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37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34</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38" w:history="1">
        <w:r w:rsidR="00DF6308" w:rsidRPr="006527E8">
          <w:rPr>
            <w:rStyle w:val="af7"/>
            <w:noProof/>
            <w:sz w:val="24"/>
            <w:szCs w:val="24"/>
          </w:rPr>
          <w:t xml:space="preserve">5.2.1 </w:t>
        </w:r>
        <w:r w:rsidR="00DF6308" w:rsidRPr="006527E8">
          <w:rPr>
            <w:rStyle w:val="af7"/>
            <w:noProof/>
            <w:sz w:val="24"/>
            <w:szCs w:val="24"/>
          </w:rPr>
          <w:t>奖励函数</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38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34</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39" w:history="1">
        <w:r w:rsidR="00DF6308" w:rsidRPr="006527E8">
          <w:rPr>
            <w:rStyle w:val="af7"/>
            <w:noProof/>
            <w:sz w:val="24"/>
            <w:szCs w:val="24"/>
          </w:rPr>
          <w:t xml:space="preserve">5.2.2 </w:t>
        </w:r>
        <w:r w:rsidR="00DF6308" w:rsidRPr="006527E8">
          <w:rPr>
            <w:rStyle w:val="af7"/>
            <w:noProof/>
            <w:sz w:val="24"/>
            <w:szCs w:val="24"/>
          </w:rPr>
          <w:t>普适性</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39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34</w:t>
        </w:r>
        <w:r w:rsidR="00DF6308" w:rsidRPr="006527E8">
          <w:rPr>
            <w:noProof/>
            <w:webHidden/>
            <w:sz w:val="24"/>
            <w:szCs w:val="24"/>
          </w:rPr>
          <w:fldChar w:fldCharType="end"/>
        </w:r>
      </w:hyperlink>
    </w:p>
    <w:p w:rsidR="00DF6308" w:rsidRPr="006527E8" w:rsidRDefault="000C4116" w:rsidP="008F0F4F">
      <w:pPr>
        <w:pStyle w:val="TOC3"/>
        <w:tabs>
          <w:tab w:val="right" w:leader="dot" w:pos="8296"/>
        </w:tabs>
        <w:spacing w:line="360" w:lineRule="auto"/>
        <w:rPr>
          <w:noProof/>
          <w:sz w:val="24"/>
          <w:szCs w:val="24"/>
        </w:rPr>
      </w:pPr>
      <w:hyperlink w:anchor="_Toc39584440" w:history="1">
        <w:r w:rsidR="00DF6308" w:rsidRPr="006527E8">
          <w:rPr>
            <w:rStyle w:val="af7"/>
            <w:noProof/>
            <w:sz w:val="24"/>
            <w:szCs w:val="24"/>
          </w:rPr>
          <w:t xml:space="preserve">5.2.3 </w:t>
        </w:r>
        <w:r w:rsidR="00DF6308" w:rsidRPr="006527E8">
          <w:rPr>
            <w:rStyle w:val="af7"/>
            <w:noProof/>
            <w:sz w:val="24"/>
            <w:szCs w:val="24"/>
          </w:rPr>
          <w:t>特殊点处理</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40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34</w:t>
        </w:r>
        <w:r w:rsidR="00DF6308" w:rsidRPr="006527E8">
          <w:rPr>
            <w:noProof/>
            <w:webHidden/>
            <w:sz w:val="24"/>
            <w:szCs w:val="24"/>
          </w:rPr>
          <w:fldChar w:fldCharType="end"/>
        </w:r>
      </w:hyperlink>
    </w:p>
    <w:p w:rsidR="00DF6308" w:rsidRPr="006527E8" w:rsidRDefault="000C4116" w:rsidP="008F0F4F">
      <w:pPr>
        <w:pStyle w:val="TOC1"/>
        <w:tabs>
          <w:tab w:val="right" w:leader="dot" w:pos="8296"/>
        </w:tabs>
        <w:spacing w:line="360" w:lineRule="auto"/>
        <w:rPr>
          <w:noProof/>
          <w:sz w:val="24"/>
          <w:szCs w:val="24"/>
        </w:rPr>
      </w:pPr>
      <w:hyperlink w:anchor="_Toc39584441" w:history="1">
        <w:r w:rsidR="00DF6308" w:rsidRPr="006527E8">
          <w:rPr>
            <w:rStyle w:val="af7"/>
            <w:noProof/>
            <w:sz w:val="24"/>
            <w:szCs w:val="24"/>
          </w:rPr>
          <w:t>参考文献</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41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36</w:t>
        </w:r>
        <w:r w:rsidR="00DF6308" w:rsidRPr="006527E8">
          <w:rPr>
            <w:noProof/>
            <w:webHidden/>
            <w:sz w:val="24"/>
            <w:szCs w:val="24"/>
          </w:rPr>
          <w:fldChar w:fldCharType="end"/>
        </w:r>
      </w:hyperlink>
    </w:p>
    <w:p w:rsidR="00DF6308" w:rsidRPr="006527E8" w:rsidRDefault="000C4116" w:rsidP="008F0F4F">
      <w:pPr>
        <w:pStyle w:val="TOC1"/>
        <w:tabs>
          <w:tab w:val="right" w:leader="dot" w:pos="8296"/>
        </w:tabs>
        <w:spacing w:line="360" w:lineRule="auto"/>
        <w:rPr>
          <w:noProof/>
          <w:sz w:val="24"/>
          <w:szCs w:val="24"/>
        </w:rPr>
      </w:pPr>
      <w:hyperlink w:anchor="_Toc39584442" w:history="1">
        <w:r w:rsidR="00DF6308" w:rsidRPr="006527E8">
          <w:rPr>
            <w:rStyle w:val="af7"/>
            <w:noProof/>
            <w:sz w:val="24"/>
            <w:szCs w:val="24"/>
          </w:rPr>
          <w:t>致谢</w:t>
        </w:r>
        <w:r w:rsidR="00DF6308" w:rsidRPr="006527E8">
          <w:rPr>
            <w:noProof/>
            <w:webHidden/>
            <w:sz w:val="24"/>
            <w:szCs w:val="24"/>
          </w:rPr>
          <w:tab/>
        </w:r>
        <w:r w:rsidR="00DF6308" w:rsidRPr="006527E8">
          <w:rPr>
            <w:noProof/>
            <w:webHidden/>
            <w:sz w:val="24"/>
            <w:szCs w:val="24"/>
          </w:rPr>
          <w:fldChar w:fldCharType="begin"/>
        </w:r>
        <w:r w:rsidR="00DF6308" w:rsidRPr="006527E8">
          <w:rPr>
            <w:noProof/>
            <w:webHidden/>
            <w:sz w:val="24"/>
            <w:szCs w:val="24"/>
          </w:rPr>
          <w:instrText xml:space="preserve"> PAGEREF _Toc39584442 \h </w:instrText>
        </w:r>
        <w:r w:rsidR="00DF6308" w:rsidRPr="006527E8">
          <w:rPr>
            <w:noProof/>
            <w:webHidden/>
            <w:sz w:val="24"/>
            <w:szCs w:val="24"/>
          </w:rPr>
        </w:r>
        <w:r w:rsidR="00DF6308" w:rsidRPr="006527E8">
          <w:rPr>
            <w:noProof/>
            <w:webHidden/>
            <w:sz w:val="24"/>
            <w:szCs w:val="24"/>
          </w:rPr>
          <w:fldChar w:fldCharType="separate"/>
        </w:r>
        <w:r w:rsidR="00DF6308" w:rsidRPr="006527E8">
          <w:rPr>
            <w:noProof/>
            <w:webHidden/>
            <w:sz w:val="24"/>
            <w:szCs w:val="24"/>
          </w:rPr>
          <w:t>40</w:t>
        </w:r>
        <w:r w:rsidR="00DF6308" w:rsidRPr="006527E8">
          <w:rPr>
            <w:noProof/>
            <w:webHidden/>
            <w:sz w:val="24"/>
            <w:szCs w:val="24"/>
          </w:rPr>
          <w:fldChar w:fldCharType="end"/>
        </w:r>
      </w:hyperlink>
    </w:p>
    <w:p w:rsidR="007259E2" w:rsidRPr="006527E8" w:rsidRDefault="003353E6" w:rsidP="008F0F4F">
      <w:pPr>
        <w:spacing w:line="360" w:lineRule="auto"/>
        <w:ind w:firstLine="482"/>
        <w:rPr>
          <w:b/>
          <w:bCs/>
          <w:sz w:val="24"/>
          <w:szCs w:val="24"/>
          <w:lang w:val="zh-CN"/>
        </w:rPr>
        <w:sectPr w:rsidR="007259E2" w:rsidRPr="006527E8">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r w:rsidRPr="006527E8">
        <w:rPr>
          <w:b/>
          <w:bCs/>
          <w:sz w:val="24"/>
          <w:szCs w:val="24"/>
          <w:lang w:val="zh-CN"/>
        </w:rPr>
        <w:fldChar w:fldCharType="end"/>
      </w:r>
    </w:p>
    <w:p w:rsidR="00164D86" w:rsidRPr="006527E8" w:rsidRDefault="00164D86" w:rsidP="008F0F4F">
      <w:pPr>
        <w:spacing w:line="360" w:lineRule="auto"/>
        <w:ind w:firstLineChars="0" w:firstLine="0"/>
        <w:rPr>
          <w:b/>
          <w:bCs/>
          <w:sz w:val="30"/>
          <w:szCs w:val="30"/>
        </w:rPr>
      </w:pPr>
    </w:p>
    <w:p w:rsidR="003133B0" w:rsidRPr="006527E8" w:rsidRDefault="00BD7B5A" w:rsidP="008F0F4F">
      <w:pPr>
        <w:pStyle w:val="1"/>
        <w:numPr>
          <w:ilvl w:val="0"/>
          <w:numId w:val="12"/>
        </w:numPr>
        <w:spacing w:line="360" w:lineRule="auto"/>
        <w:jc w:val="center"/>
        <w:rPr>
          <w:rFonts w:ascii="Times New Roman" w:eastAsia="黑体" w:hAnsi="Times New Roman"/>
          <w:sz w:val="32"/>
          <w:szCs w:val="32"/>
        </w:rPr>
      </w:pPr>
      <w:r w:rsidRPr="006527E8">
        <w:rPr>
          <w:rFonts w:ascii="Times New Roman" w:eastAsia="黑体" w:hAnsi="Times New Roman"/>
          <w:sz w:val="32"/>
          <w:szCs w:val="32"/>
        </w:rPr>
        <w:t xml:space="preserve">  </w:t>
      </w:r>
      <w:bookmarkStart w:id="0" w:name="_Toc39584393"/>
      <w:r w:rsidR="003353E6" w:rsidRPr="006527E8">
        <w:rPr>
          <w:rFonts w:ascii="Times New Roman" w:eastAsia="黑体" w:hAnsi="Times New Roman"/>
          <w:sz w:val="32"/>
          <w:szCs w:val="32"/>
        </w:rPr>
        <w:t>绪论</w:t>
      </w:r>
      <w:bookmarkEnd w:id="0"/>
    </w:p>
    <w:p w:rsidR="007259E2" w:rsidRPr="006527E8" w:rsidRDefault="007259E2" w:rsidP="008F0F4F">
      <w:pPr>
        <w:spacing w:line="360" w:lineRule="auto"/>
      </w:pPr>
    </w:p>
    <w:p w:rsidR="003353E6" w:rsidRPr="006527E8" w:rsidRDefault="009B0C75" w:rsidP="008F0F4F">
      <w:pPr>
        <w:pStyle w:val="2"/>
        <w:numPr>
          <w:ilvl w:val="1"/>
          <w:numId w:val="15"/>
        </w:numPr>
        <w:spacing w:line="360" w:lineRule="auto"/>
        <w:rPr>
          <w:rFonts w:ascii="Times New Roman" w:eastAsia="黑体" w:hAnsi="Times New Roman"/>
          <w:b w:val="0"/>
          <w:bCs w:val="0"/>
          <w:sz w:val="28"/>
          <w:szCs w:val="28"/>
        </w:rPr>
      </w:pPr>
      <w:r w:rsidRPr="006527E8">
        <w:rPr>
          <w:rFonts w:ascii="Times New Roman" w:eastAsia="黑体" w:hAnsi="Times New Roman"/>
          <w:b w:val="0"/>
          <w:bCs w:val="0"/>
          <w:sz w:val="28"/>
          <w:szCs w:val="28"/>
        </w:rPr>
        <w:t xml:space="preserve"> </w:t>
      </w:r>
      <w:bookmarkStart w:id="1" w:name="_Toc39584394"/>
      <w:r w:rsidR="00B15964" w:rsidRPr="006527E8">
        <w:rPr>
          <w:rFonts w:ascii="Times New Roman" w:eastAsia="黑体" w:hAnsi="Times New Roman"/>
          <w:b w:val="0"/>
          <w:bCs w:val="0"/>
          <w:sz w:val="28"/>
          <w:szCs w:val="28"/>
        </w:rPr>
        <w:t>研究背景</w:t>
      </w:r>
      <w:bookmarkEnd w:id="1"/>
    </w:p>
    <w:p w:rsidR="00F0097D" w:rsidRPr="006527E8" w:rsidRDefault="00A148B5" w:rsidP="008F0F4F">
      <w:pPr>
        <w:spacing w:line="360" w:lineRule="auto"/>
        <w:ind w:firstLine="480"/>
        <w:rPr>
          <w:sz w:val="24"/>
          <w:szCs w:val="24"/>
        </w:rPr>
      </w:pPr>
      <w:r w:rsidRPr="006527E8">
        <w:rPr>
          <w:sz w:val="24"/>
          <w:szCs w:val="24"/>
        </w:rPr>
        <w:t>多元</w:t>
      </w:r>
      <w:r w:rsidR="00C166A4" w:rsidRPr="006527E8">
        <w:rPr>
          <w:sz w:val="24"/>
          <w:szCs w:val="24"/>
        </w:rPr>
        <w:t>时间序列</w:t>
      </w:r>
      <w:r w:rsidR="00E93DBD" w:rsidRPr="006527E8">
        <w:rPr>
          <w:sz w:val="24"/>
          <w:szCs w:val="24"/>
        </w:rPr>
        <w:t>是一种</w:t>
      </w:r>
      <w:r w:rsidR="00EF23A9" w:rsidRPr="006527E8">
        <w:rPr>
          <w:sz w:val="24"/>
          <w:szCs w:val="24"/>
        </w:rPr>
        <w:t>在多种领域中普遍存在的数据类型，它反映了</w:t>
      </w:r>
      <w:r w:rsidR="0090146E" w:rsidRPr="006527E8">
        <w:rPr>
          <w:sz w:val="24"/>
          <w:szCs w:val="24"/>
        </w:rPr>
        <w:t>一段时间内相互影响的</w:t>
      </w:r>
      <w:r w:rsidR="00CD0CFC" w:rsidRPr="006527E8">
        <w:rPr>
          <w:sz w:val="24"/>
          <w:szCs w:val="24"/>
        </w:rPr>
        <w:t>分</w:t>
      </w:r>
      <w:r w:rsidR="0090146E" w:rsidRPr="006527E8">
        <w:rPr>
          <w:sz w:val="24"/>
          <w:szCs w:val="24"/>
        </w:rPr>
        <w:t>量的</w:t>
      </w:r>
      <w:r w:rsidR="00CD0CFC" w:rsidRPr="006527E8">
        <w:rPr>
          <w:sz w:val="24"/>
          <w:szCs w:val="24"/>
        </w:rPr>
        <w:t>变化规律和发展趋势，例如太阳能</w:t>
      </w:r>
      <w:r w:rsidR="0030434C" w:rsidRPr="006527E8">
        <w:rPr>
          <w:sz w:val="24"/>
          <w:szCs w:val="24"/>
        </w:rPr>
        <w:t>电站的发电量，某个地区所有住户的耗电量和交通堵塞的情况等等</w:t>
      </w:r>
      <w:r w:rsidR="00947081" w:rsidRPr="006527E8">
        <w:rPr>
          <w:sz w:val="24"/>
          <w:szCs w:val="24"/>
        </w:rPr>
        <w:t>。</w:t>
      </w:r>
      <w:r w:rsidR="0056082D" w:rsidRPr="006527E8">
        <w:rPr>
          <w:sz w:val="24"/>
          <w:szCs w:val="24"/>
        </w:rPr>
        <w:t>我们希望</w:t>
      </w:r>
      <w:r w:rsidR="00947081" w:rsidRPr="006527E8">
        <w:rPr>
          <w:sz w:val="24"/>
          <w:szCs w:val="24"/>
        </w:rPr>
        <w:t>通过对历史时间序列</w:t>
      </w:r>
      <w:r w:rsidR="0056082D" w:rsidRPr="006527E8">
        <w:rPr>
          <w:sz w:val="24"/>
          <w:szCs w:val="24"/>
        </w:rPr>
        <w:t>进行</w:t>
      </w:r>
      <w:r w:rsidR="00947081" w:rsidRPr="006527E8">
        <w:rPr>
          <w:sz w:val="24"/>
          <w:szCs w:val="24"/>
        </w:rPr>
        <w:t>分析</w:t>
      </w:r>
      <w:r w:rsidR="0056082D" w:rsidRPr="006527E8">
        <w:rPr>
          <w:sz w:val="24"/>
          <w:szCs w:val="24"/>
        </w:rPr>
        <w:t>来预测</w:t>
      </w:r>
      <w:r w:rsidR="000645C1" w:rsidRPr="006527E8">
        <w:rPr>
          <w:sz w:val="24"/>
          <w:szCs w:val="24"/>
        </w:rPr>
        <w:t>未来时刻的状态，以此指导生产生活或</w:t>
      </w:r>
      <w:r w:rsidR="00D57B92" w:rsidRPr="006527E8">
        <w:rPr>
          <w:sz w:val="24"/>
          <w:szCs w:val="24"/>
        </w:rPr>
        <w:t>预警潜在的危险事件。目前，时间序列预测已被应用到电力、交通、经济、医学</w:t>
      </w:r>
      <w:r w:rsidR="000A7226" w:rsidRPr="006527E8">
        <w:rPr>
          <w:sz w:val="24"/>
          <w:szCs w:val="24"/>
        </w:rPr>
        <w:t>、</w:t>
      </w:r>
      <w:r w:rsidR="00D57B92" w:rsidRPr="006527E8">
        <w:rPr>
          <w:sz w:val="24"/>
          <w:szCs w:val="24"/>
        </w:rPr>
        <w:t>互联网等诸多领域，具有广阔前景和巨大的现实意义</w:t>
      </w:r>
      <w:r w:rsidR="00133B9B" w:rsidRPr="006527E8">
        <w:rPr>
          <w:sz w:val="24"/>
          <w:szCs w:val="24"/>
        </w:rPr>
        <w:fldChar w:fldCharType="begin"/>
      </w:r>
      <w:r w:rsidR="00133B9B" w:rsidRPr="006527E8">
        <w:rPr>
          <w:sz w:val="24"/>
          <w:szCs w:val="24"/>
        </w:rPr>
        <w:instrText xml:space="preserve"> ADDIN EN.CITE &lt;EndNote&gt;&lt;Cite&gt;&lt;Author&gt;</w:instrText>
      </w:r>
      <w:r w:rsidR="00133B9B" w:rsidRPr="006527E8">
        <w:rPr>
          <w:sz w:val="24"/>
          <w:szCs w:val="24"/>
        </w:rPr>
        <w:instrText>原继东</w:instrText>
      </w:r>
      <w:r w:rsidR="00133B9B" w:rsidRPr="006527E8">
        <w:rPr>
          <w:sz w:val="24"/>
          <w:szCs w:val="24"/>
        </w:rPr>
        <w:instrText>&lt;/Author&gt;&lt;Year&gt;2015&lt;/Year&gt;&lt;RecNum&gt;11&lt;/RecNum&gt;&lt;DisplayText&gt;&lt;style face="superscript"&gt;[1]&lt;/style&gt;&lt;/DisplayText&gt;&lt;record&gt;&lt;rec-number&gt;11&lt;/rec-number&gt;&lt;foreign-keys&gt;&lt;key app="EN" db-id="dzddefd96wxp5her9f5x9ex2prfpz5zvwxsv" timestamp="1588578247"&gt;11&lt;/key&gt;&lt;/foreign-keys&gt;&lt;ref-type name="Journal Article"&gt;17&lt;/ref-type&gt;&lt;contributors&gt;&lt;authors&gt;&lt;author&gt;</w:instrText>
      </w:r>
      <w:r w:rsidR="00133B9B" w:rsidRPr="006527E8">
        <w:rPr>
          <w:sz w:val="24"/>
          <w:szCs w:val="24"/>
        </w:rPr>
        <w:instrText>原继东</w:instrText>
      </w:r>
      <w:r w:rsidR="00133B9B" w:rsidRPr="006527E8">
        <w:rPr>
          <w:sz w:val="24"/>
          <w:szCs w:val="24"/>
        </w:rPr>
        <w:instrText>&lt;/author&gt;&lt;author&gt;</w:instrText>
      </w:r>
      <w:r w:rsidR="00133B9B" w:rsidRPr="006527E8">
        <w:rPr>
          <w:sz w:val="24"/>
          <w:szCs w:val="24"/>
        </w:rPr>
        <w:instrText>王志海</w:instrText>
      </w:r>
      <w:r w:rsidR="00133B9B" w:rsidRPr="006527E8">
        <w:rPr>
          <w:sz w:val="24"/>
          <w:szCs w:val="24"/>
        </w:rPr>
        <w:instrText>&lt;/author&gt;&lt;/authors&gt;&lt;/contributors&gt;&lt;auth-address&gt;</w:instrText>
      </w:r>
      <w:r w:rsidR="00133B9B" w:rsidRPr="006527E8">
        <w:rPr>
          <w:sz w:val="24"/>
          <w:szCs w:val="24"/>
        </w:rPr>
        <w:instrText>北京交通大学计算机与信息技术学院</w:instrText>
      </w:r>
      <w:r w:rsidR="00133B9B" w:rsidRPr="006527E8">
        <w:rPr>
          <w:sz w:val="24"/>
          <w:szCs w:val="24"/>
        </w:rPr>
        <w:instrText>;</w:instrText>
      </w:r>
      <w:r w:rsidR="00133B9B" w:rsidRPr="006527E8">
        <w:rPr>
          <w:sz w:val="24"/>
          <w:szCs w:val="24"/>
        </w:rPr>
        <w:instrText>交通数据分析与挖掘北京市重点实验室</w:instrText>
      </w:r>
      <w:r w:rsidR="00133B9B" w:rsidRPr="006527E8">
        <w:rPr>
          <w:sz w:val="24"/>
          <w:szCs w:val="24"/>
        </w:rPr>
        <w:instrText>;&lt;/auth-address&gt;&lt;titles&gt;&lt;title&gt;</w:instrText>
      </w:r>
      <w:r w:rsidR="00133B9B" w:rsidRPr="006527E8">
        <w:rPr>
          <w:sz w:val="24"/>
          <w:szCs w:val="24"/>
        </w:rPr>
        <w:instrText>时间序列的表示与分类算法综述</w:instrText>
      </w:r>
      <w:r w:rsidR="00133B9B" w:rsidRPr="006527E8">
        <w:rPr>
          <w:sz w:val="24"/>
          <w:szCs w:val="24"/>
        </w:rPr>
        <w:instrText>&lt;/title&gt;&lt;secondary-title&gt;</w:instrText>
      </w:r>
      <w:r w:rsidR="00133B9B" w:rsidRPr="006527E8">
        <w:rPr>
          <w:sz w:val="24"/>
          <w:szCs w:val="24"/>
        </w:rPr>
        <w:instrText>计算机科学</w:instrText>
      </w:r>
      <w:r w:rsidR="00133B9B" w:rsidRPr="006527E8">
        <w:rPr>
          <w:sz w:val="24"/>
          <w:szCs w:val="24"/>
        </w:rPr>
        <w:instrText>&lt;/secondary-title&gt;&lt;/titles&gt;&lt;periodical&gt;&lt;full-title&gt;</w:instrText>
      </w:r>
      <w:r w:rsidR="00133B9B" w:rsidRPr="006527E8">
        <w:rPr>
          <w:sz w:val="24"/>
          <w:szCs w:val="24"/>
        </w:rPr>
        <w:instrText>计算机科学</w:instrText>
      </w:r>
      <w:r w:rsidR="00133B9B" w:rsidRPr="006527E8">
        <w:rPr>
          <w:sz w:val="24"/>
          <w:szCs w:val="24"/>
        </w:rPr>
        <w:instrText>&lt;/full-title&gt;&lt;/periodical&gt;&lt;pages&gt;1-7&lt;/pages&gt;&lt;volume&gt;42&lt;/volume&gt;&lt;number&gt;03&lt;/number&gt;&lt;keywords&gt;&lt;keyword&gt;</w:instrText>
      </w:r>
      <w:r w:rsidR="00133B9B" w:rsidRPr="006527E8">
        <w:rPr>
          <w:sz w:val="24"/>
          <w:szCs w:val="24"/>
        </w:rPr>
        <w:instrText>时间序列</w:instrText>
      </w:r>
      <w:r w:rsidR="00133B9B" w:rsidRPr="006527E8">
        <w:rPr>
          <w:sz w:val="24"/>
          <w:szCs w:val="24"/>
        </w:rPr>
        <w:instrText>&lt;/keyword&gt;&lt;keyword&gt;</w:instrText>
      </w:r>
      <w:r w:rsidR="00133B9B" w:rsidRPr="006527E8">
        <w:rPr>
          <w:sz w:val="24"/>
          <w:szCs w:val="24"/>
        </w:rPr>
        <w:instrText>时间序列分类</w:instrText>
      </w:r>
      <w:r w:rsidR="00133B9B" w:rsidRPr="006527E8">
        <w:rPr>
          <w:sz w:val="24"/>
          <w:szCs w:val="24"/>
        </w:rPr>
        <w:instrText>&lt;/keyword&gt;&lt;keyword&gt;</w:instrText>
      </w:r>
      <w:r w:rsidR="00133B9B" w:rsidRPr="006527E8">
        <w:rPr>
          <w:sz w:val="24"/>
          <w:szCs w:val="24"/>
        </w:rPr>
        <w:instrText>时间序列表示</w:instrText>
      </w:r>
      <w:r w:rsidR="00133B9B" w:rsidRPr="006527E8">
        <w:rPr>
          <w:sz w:val="24"/>
          <w:szCs w:val="24"/>
        </w:rPr>
        <w:instrText>&lt;/keyword&gt;&lt;/keywords&gt;&lt;dates&gt;&lt;year&gt;2015&lt;/year&gt;&lt;/dates&gt;&lt;isbn&gt;1002-137X&lt;/isbn&gt;&lt;call-num&gt;50-1075/TP&lt;/call-num&gt;&lt;urls&gt;&lt;/urls&gt;&lt;remote-database-provider&gt;Cnki&lt;/remote-database-provider&gt;&lt;/record&gt;&lt;/Cite&gt;&lt;/EndNote&gt;</w:instrText>
      </w:r>
      <w:r w:rsidR="00133B9B" w:rsidRPr="006527E8">
        <w:rPr>
          <w:sz w:val="24"/>
          <w:szCs w:val="24"/>
        </w:rPr>
        <w:fldChar w:fldCharType="separate"/>
      </w:r>
      <w:r w:rsidR="00133B9B" w:rsidRPr="006527E8">
        <w:rPr>
          <w:noProof/>
          <w:sz w:val="24"/>
          <w:szCs w:val="24"/>
          <w:vertAlign w:val="superscript"/>
        </w:rPr>
        <w:t>[1]</w:t>
      </w:r>
      <w:r w:rsidR="00133B9B" w:rsidRPr="006527E8">
        <w:rPr>
          <w:sz w:val="24"/>
          <w:szCs w:val="24"/>
        </w:rPr>
        <w:fldChar w:fldCharType="end"/>
      </w:r>
      <w:r w:rsidR="00D57B92" w:rsidRPr="006527E8">
        <w:rPr>
          <w:sz w:val="24"/>
          <w:szCs w:val="24"/>
        </w:rPr>
        <w:t>。</w:t>
      </w:r>
    </w:p>
    <w:p w:rsidR="00B15964" w:rsidRPr="006527E8" w:rsidRDefault="009B0C75" w:rsidP="008F0F4F">
      <w:pPr>
        <w:pStyle w:val="2"/>
        <w:numPr>
          <w:ilvl w:val="1"/>
          <w:numId w:val="15"/>
        </w:numPr>
        <w:spacing w:line="360" w:lineRule="auto"/>
        <w:rPr>
          <w:rFonts w:ascii="Times New Roman" w:eastAsia="黑体" w:hAnsi="Times New Roman"/>
          <w:b w:val="0"/>
          <w:bCs w:val="0"/>
          <w:sz w:val="28"/>
          <w:szCs w:val="28"/>
        </w:rPr>
      </w:pPr>
      <w:r w:rsidRPr="006527E8">
        <w:rPr>
          <w:rFonts w:ascii="Times New Roman" w:eastAsia="黑体" w:hAnsi="Times New Roman"/>
          <w:b w:val="0"/>
          <w:bCs w:val="0"/>
          <w:sz w:val="28"/>
          <w:szCs w:val="28"/>
        </w:rPr>
        <w:t xml:space="preserve"> </w:t>
      </w:r>
      <w:bookmarkStart w:id="2" w:name="_Toc39584395"/>
      <w:r w:rsidR="00B15964" w:rsidRPr="006527E8">
        <w:rPr>
          <w:rFonts w:ascii="Times New Roman" w:eastAsia="黑体" w:hAnsi="Times New Roman"/>
          <w:b w:val="0"/>
          <w:bCs w:val="0"/>
          <w:sz w:val="28"/>
          <w:szCs w:val="28"/>
        </w:rPr>
        <w:t>研究现状</w:t>
      </w:r>
      <w:bookmarkEnd w:id="2"/>
    </w:p>
    <w:p w:rsidR="001F413F" w:rsidRPr="006527E8" w:rsidRDefault="0088211D" w:rsidP="008F0F4F">
      <w:pPr>
        <w:spacing w:line="360" w:lineRule="auto"/>
        <w:ind w:firstLine="480"/>
        <w:rPr>
          <w:sz w:val="24"/>
          <w:szCs w:val="24"/>
        </w:rPr>
      </w:pPr>
      <w:r w:rsidRPr="006527E8">
        <w:rPr>
          <w:sz w:val="24"/>
          <w:szCs w:val="24"/>
        </w:rPr>
        <w:t>时间序列数据与其他类型的数据的最大区别在于当前时刻数据值和</w:t>
      </w:r>
      <w:r w:rsidR="00080BF9" w:rsidRPr="006527E8">
        <w:rPr>
          <w:sz w:val="24"/>
          <w:szCs w:val="24"/>
        </w:rPr>
        <w:t>过去</w:t>
      </w:r>
      <w:r w:rsidRPr="006527E8">
        <w:rPr>
          <w:sz w:val="24"/>
          <w:szCs w:val="24"/>
        </w:rPr>
        <w:t>时刻数据值存在着联系</w:t>
      </w:r>
      <w:r w:rsidR="008448DD" w:rsidRPr="006527E8">
        <w:rPr>
          <w:sz w:val="24"/>
          <w:szCs w:val="24"/>
        </w:rPr>
        <w:fldChar w:fldCharType="begin"/>
      </w:r>
      <w:r w:rsidR="00133B9B" w:rsidRPr="006527E8">
        <w:rPr>
          <w:sz w:val="24"/>
          <w:szCs w:val="24"/>
        </w:rPr>
        <w:instrText xml:space="preserve"> ADDIN EN.CITE &lt;EndNote&gt;&lt;Cite&gt;&lt;Author&gt;</w:instrText>
      </w:r>
      <w:r w:rsidR="00133B9B" w:rsidRPr="006527E8">
        <w:rPr>
          <w:sz w:val="24"/>
          <w:szCs w:val="24"/>
        </w:rPr>
        <w:instrText>杨海民</w:instrText>
      </w:r>
      <w:r w:rsidR="00133B9B" w:rsidRPr="006527E8">
        <w:rPr>
          <w:sz w:val="24"/>
          <w:szCs w:val="24"/>
        </w:rPr>
        <w:instrText>&lt;/Author&gt;&lt;Year&gt;2019&lt;/Year&gt;&lt;RecNum&gt;6&lt;/RecNum&gt;&lt;DisplayText&gt;&lt;style face="superscript"&gt;[2]&lt;/style&gt;&lt;/DisplayText&gt;&lt;record&gt;&lt;rec-number&gt;6&lt;/rec-number&gt;&lt;foreign-keys&gt;&lt;key app="EN" db-id="dzddefd96wxp5her9f5x9ex2prfpz5zvwxsv" timestamp="1588578247"&gt;6&lt;/key&gt;&lt;/foreign-keys&gt;&lt;ref-type name="Journal Article"&gt;17&lt;/ref-type&gt;&lt;contributors&gt;&lt;authors&gt;&lt;author&gt;</w:instrText>
      </w:r>
      <w:r w:rsidR="00133B9B" w:rsidRPr="006527E8">
        <w:rPr>
          <w:sz w:val="24"/>
          <w:szCs w:val="24"/>
        </w:rPr>
        <w:instrText>杨海民</w:instrText>
      </w:r>
      <w:r w:rsidR="00133B9B" w:rsidRPr="006527E8">
        <w:rPr>
          <w:sz w:val="24"/>
          <w:szCs w:val="24"/>
        </w:rPr>
        <w:instrText>&lt;/author&gt;&lt;author&gt;</w:instrText>
      </w:r>
      <w:r w:rsidR="00133B9B" w:rsidRPr="006527E8">
        <w:rPr>
          <w:sz w:val="24"/>
          <w:szCs w:val="24"/>
        </w:rPr>
        <w:instrText>潘志松</w:instrText>
      </w:r>
      <w:r w:rsidR="00133B9B" w:rsidRPr="006527E8">
        <w:rPr>
          <w:sz w:val="24"/>
          <w:szCs w:val="24"/>
        </w:rPr>
        <w:instrText>&lt;/author&gt;&lt;author&gt;</w:instrText>
      </w:r>
      <w:r w:rsidR="00133B9B" w:rsidRPr="006527E8">
        <w:rPr>
          <w:sz w:val="24"/>
          <w:szCs w:val="24"/>
        </w:rPr>
        <w:instrText>白玮</w:instrText>
      </w:r>
      <w:r w:rsidR="00133B9B" w:rsidRPr="006527E8">
        <w:rPr>
          <w:sz w:val="24"/>
          <w:szCs w:val="24"/>
        </w:rPr>
        <w:instrText>&lt;/author&gt;&lt;/authors&gt;&lt;/contributors&gt;&lt;auth-address&gt;</w:instrText>
      </w:r>
      <w:r w:rsidR="00133B9B" w:rsidRPr="006527E8">
        <w:rPr>
          <w:sz w:val="24"/>
          <w:szCs w:val="24"/>
        </w:rPr>
        <w:instrText>陆军工程大学研究生院</w:instrText>
      </w:r>
      <w:r w:rsidR="00133B9B" w:rsidRPr="006527E8">
        <w:rPr>
          <w:sz w:val="24"/>
          <w:szCs w:val="24"/>
        </w:rPr>
        <w:instrText>;</w:instrText>
      </w:r>
      <w:r w:rsidR="00133B9B" w:rsidRPr="006527E8">
        <w:rPr>
          <w:sz w:val="24"/>
          <w:szCs w:val="24"/>
        </w:rPr>
        <w:instrText>陆军工程大学指挥控制工程学院</w:instrText>
      </w:r>
      <w:r w:rsidR="00133B9B" w:rsidRPr="006527E8">
        <w:rPr>
          <w:sz w:val="24"/>
          <w:szCs w:val="24"/>
        </w:rPr>
        <w:instrText>;&lt;/auth-address&gt;&lt;titles&gt;&lt;title&gt;</w:instrText>
      </w:r>
      <w:r w:rsidR="00133B9B" w:rsidRPr="006527E8">
        <w:rPr>
          <w:sz w:val="24"/>
          <w:szCs w:val="24"/>
        </w:rPr>
        <w:instrText>时间序列预测方法综述</w:instrText>
      </w:r>
      <w:r w:rsidR="00133B9B" w:rsidRPr="006527E8">
        <w:rPr>
          <w:sz w:val="24"/>
          <w:szCs w:val="24"/>
        </w:rPr>
        <w:instrText>&lt;/title&gt;&lt;secondary-title&gt;</w:instrText>
      </w:r>
      <w:r w:rsidR="00133B9B" w:rsidRPr="006527E8">
        <w:rPr>
          <w:sz w:val="24"/>
          <w:szCs w:val="24"/>
        </w:rPr>
        <w:instrText>计算机科学</w:instrText>
      </w:r>
      <w:r w:rsidR="00133B9B" w:rsidRPr="006527E8">
        <w:rPr>
          <w:sz w:val="24"/>
          <w:szCs w:val="24"/>
        </w:rPr>
        <w:instrText>&lt;/secondary-title&gt;&lt;/titles&gt;&lt;periodical&gt;&lt;full-title&gt;</w:instrText>
      </w:r>
      <w:r w:rsidR="00133B9B" w:rsidRPr="006527E8">
        <w:rPr>
          <w:sz w:val="24"/>
          <w:szCs w:val="24"/>
        </w:rPr>
        <w:instrText>计算机科学</w:instrText>
      </w:r>
      <w:r w:rsidR="00133B9B" w:rsidRPr="006527E8">
        <w:rPr>
          <w:sz w:val="24"/>
          <w:szCs w:val="24"/>
        </w:rPr>
        <w:instrText>&lt;/full-title&gt;&lt;/periodical&gt;&lt;pages&gt;21-28&lt;/pages&gt;&lt;volume&gt;46&lt;/volume&gt;&lt;number&gt;01&lt;/number&gt;&lt;keywords&gt;&lt;keyword&gt;</w:instrText>
      </w:r>
      <w:r w:rsidR="00133B9B" w:rsidRPr="006527E8">
        <w:rPr>
          <w:sz w:val="24"/>
          <w:szCs w:val="24"/>
        </w:rPr>
        <w:instrText>时间序列</w:instrText>
      </w:r>
      <w:r w:rsidR="00133B9B" w:rsidRPr="006527E8">
        <w:rPr>
          <w:sz w:val="24"/>
          <w:szCs w:val="24"/>
        </w:rPr>
        <w:instrText>&lt;/keyword&gt;&lt;keyword&gt;</w:instrText>
      </w:r>
      <w:r w:rsidR="00133B9B" w:rsidRPr="006527E8">
        <w:rPr>
          <w:sz w:val="24"/>
          <w:szCs w:val="24"/>
        </w:rPr>
        <w:instrText>时间序列预测</w:instrText>
      </w:r>
      <w:r w:rsidR="00133B9B" w:rsidRPr="006527E8">
        <w:rPr>
          <w:sz w:val="24"/>
          <w:szCs w:val="24"/>
        </w:rPr>
        <w:instrText>&lt;/keyword&gt;&lt;keyword&gt;</w:instrText>
      </w:r>
      <w:r w:rsidR="00133B9B" w:rsidRPr="006527E8">
        <w:rPr>
          <w:sz w:val="24"/>
          <w:szCs w:val="24"/>
        </w:rPr>
        <w:instrText>机器学习</w:instrText>
      </w:r>
      <w:r w:rsidR="00133B9B" w:rsidRPr="006527E8">
        <w:rPr>
          <w:sz w:val="24"/>
          <w:szCs w:val="24"/>
        </w:rPr>
        <w:instrText>&lt;/keyword&gt;&lt;keyword&gt;</w:instrText>
      </w:r>
      <w:r w:rsidR="00133B9B" w:rsidRPr="006527E8">
        <w:rPr>
          <w:sz w:val="24"/>
          <w:szCs w:val="24"/>
        </w:rPr>
        <w:instrText>在线学习</w:instrText>
      </w:r>
      <w:r w:rsidR="00133B9B" w:rsidRPr="006527E8">
        <w:rPr>
          <w:sz w:val="24"/>
          <w:szCs w:val="24"/>
        </w:rPr>
        <w:instrText>&lt;/keyword&gt;&lt;/keywords&gt;&lt;dates&gt;&lt;year&gt;2019&lt;/year&gt;&lt;/dates&gt;&lt;isbn&gt;1002-137X&lt;/isbn&gt;&lt;call-num&gt;50-1075/TP&lt;/call-num&gt;&lt;urls&gt;&lt;/urls&gt;&lt;remote-database-provider&gt;Cnki&lt;/remote-database-provider&gt;&lt;/record&gt;&lt;/Cite&gt;&lt;/EndNote&gt;</w:instrText>
      </w:r>
      <w:r w:rsidR="008448DD" w:rsidRPr="006527E8">
        <w:rPr>
          <w:sz w:val="24"/>
          <w:szCs w:val="24"/>
        </w:rPr>
        <w:fldChar w:fldCharType="separate"/>
      </w:r>
      <w:r w:rsidR="00133B9B" w:rsidRPr="006527E8">
        <w:rPr>
          <w:noProof/>
          <w:sz w:val="24"/>
          <w:szCs w:val="24"/>
          <w:vertAlign w:val="superscript"/>
        </w:rPr>
        <w:t>[2]</w:t>
      </w:r>
      <w:r w:rsidR="008448DD" w:rsidRPr="006527E8">
        <w:rPr>
          <w:sz w:val="24"/>
          <w:szCs w:val="24"/>
        </w:rPr>
        <w:fldChar w:fldCharType="end"/>
      </w:r>
      <w:r w:rsidRPr="006527E8">
        <w:rPr>
          <w:sz w:val="24"/>
          <w:szCs w:val="24"/>
        </w:rPr>
        <w:t>，该特点表明</w:t>
      </w:r>
      <w:r w:rsidR="00462A61" w:rsidRPr="006527E8">
        <w:rPr>
          <w:sz w:val="24"/>
          <w:szCs w:val="24"/>
        </w:rPr>
        <w:t>时间序列数据隐含有周期性规律，</w:t>
      </w:r>
      <w:r w:rsidR="0048465F" w:rsidRPr="006527E8">
        <w:rPr>
          <w:sz w:val="24"/>
          <w:szCs w:val="24"/>
        </w:rPr>
        <w:t>而多元时间序列预测面临的一个重要挑战就是如何捕捉</w:t>
      </w:r>
      <w:r w:rsidR="007C1C03" w:rsidRPr="006527E8">
        <w:rPr>
          <w:sz w:val="24"/>
          <w:szCs w:val="24"/>
        </w:rPr>
        <w:t>动态的</w:t>
      </w:r>
      <w:r w:rsidR="0048465F" w:rsidRPr="006527E8">
        <w:rPr>
          <w:sz w:val="24"/>
          <w:szCs w:val="24"/>
        </w:rPr>
        <w:t>周期</w:t>
      </w:r>
      <w:r w:rsidR="00687F61" w:rsidRPr="006527E8">
        <w:rPr>
          <w:sz w:val="24"/>
          <w:szCs w:val="24"/>
        </w:rPr>
        <w:t>关系</w:t>
      </w:r>
      <w:r w:rsidR="0048465F" w:rsidRPr="006527E8">
        <w:rPr>
          <w:sz w:val="24"/>
          <w:szCs w:val="24"/>
        </w:rPr>
        <w:t>。</w:t>
      </w:r>
      <w:r w:rsidR="00462A61" w:rsidRPr="006527E8">
        <w:rPr>
          <w:sz w:val="24"/>
          <w:szCs w:val="24"/>
        </w:rPr>
        <w:t>具体来说，现实世界中的时间序列</w:t>
      </w:r>
      <w:r w:rsidR="00F23878" w:rsidRPr="006527E8">
        <w:rPr>
          <w:sz w:val="24"/>
          <w:szCs w:val="24"/>
        </w:rPr>
        <w:t>的周期模式</w:t>
      </w:r>
      <w:r w:rsidR="001603AB" w:rsidRPr="006527E8">
        <w:rPr>
          <w:sz w:val="24"/>
          <w:szCs w:val="24"/>
        </w:rPr>
        <w:t>通常</w:t>
      </w:r>
      <w:r w:rsidR="00462A61" w:rsidRPr="006527E8">
        <w:rPr>
          <w:sz w:val="24"/>
          <w:szCs w:val="24"/>
        </w:rPr>
        <w:t>是长周期与短周期的结合</w:t>
      </w:r>
      <w:r w:rsidR="00680D86" w:rsidRPr="006527E8">
        <w:rPr>
          <w:sz w:val="24"/>
          <w:szCs w:val="24"/>
        </w:rPr>
        <w:t>体</w:t>
      </w:r>
      <w:r w:rsidR="0048465F" w:rsidRPr="006527E8">
        <w:rPr>
          <w:sz w:val="24"/>
          <w:szCs w:val="24"/>
        </w:rPr>
        <w:t>，例如高速公路每小时的占有率</w:t>
      </w:r>
      <w:r w:rsidR="001603AB" w:rsidRPr="006527E8">
        <w:rPr>
          <w:sz w:val="24"/>
          <w:szCs w:val="24"/>
        </w:rPr>
        <w:t>往往</w:t>
      </w:r>
      <w:r w:rsidR="00991A4F" w:rsidRPr="006527E8">
        <w:rPr>
          <w:sz w:val="24"/>
          <w:szCs w:val="24"/>
        </w:rPr>
        <w:t>有两种周期模式：</w:t>
      </w:r>
      <w:r w:rsidR="00BC22E9" w:rsidRPr="006527E8">
        <w:rPr>
          <w:sz w:val="24"/>
          <w:szCs w:val="24"/>
        </w:rPr>
        <w:t>每日和每周</w:t>
      </w:r>
      <w:r w:rsidR="00B9182C" w:rsidRPr="006527E8">
        <w:rPr>
          <w:sz w:val="24"/>
          <w:szCs w:val="24"/>
        </w:rPr>
        <w:t>，</w:t>
      </w:r>
      <w:r w:rsidR="00F01B5C" w:rsidRPr="006527E8">
        <w:rPr>
          <w:sz w:val="24"/>
          <w:szCs w:val="24"/>
        </w:rPr>
        <w:t>前者描绘早晚高峰，后者反映了工作日和周末的</w:t>
      </w:r>
      <w:r w:rsidR="004F23B3" w:rsidRPr="006527E8">
        <w:rPr>
          <w:sz w:val="24"/>
          <w:szCs w:val="24"/>
        </w:rPr>
        <w:t>区别。</w:t>
      </w:r>
      <w:r w:rsidR="00E0015F" w:rsidRPr="006527E8">
        <w:rPr>
          <w:sz w:val="24"/>
          <w:szCs w:val="24"/>
        </w:rPr>
        <w:t>将多种周期性因素</w:t>
      </w:r>
      <w:r w:rsidR="00B9182C" w:rsidRPr="006527E8">
        <w:rPr>
          <w:sz w:val="24"/>
          <w:szCs w:val="24"/>
        </w:rPr>
        <w:t>同时纳入</w:t>
      </w:r>
      <w:proofErr w:type="gramStart"/>
      <w:r w:rsidR="00B9182C" w:rsidRPr="006527E8">
        <w:rPr>
          <w:sz w:val="24"/>
          <w:szCs w:val="24"/>
        </w:rPr>
        <w:t>考量</w:t>
      </w:r>
      <w:proofErr w:type="gramEnd"/>
      <w:r w:rsidR="00B9182C" w:rsidRPr="006527E8">
        <w:rPr>
          <w:sz w:val="24"/>
          <w:szCs w:val="24"/>
        </w:rPr>
        <w:t>的</w:t>
      </w:r>
      <w:r w:rsidR="00E0015F" w:rsidRPr="006527E8">
        <w:rPr>
          <w:sz w:val="24"/>
          <w:szCs w:val="24"/>
        </w:rPr>
        <w:t>模型往往能得到更</w:t>
      </w:r>
      <w:r w:rsidR="00B03F83" w:rsidRPr="006527E8">
        <w:rPr>
          <w:sz w:val="24"/>
          <w:szCs w:val="24"/>
        </w:rPr>
        <w:t>准确的预测结果</w:t>
      </w:r>
      <w:r w:rsidR="00E0015F" w:rsidRPr="006527E8">
        <w:rPr>
          <w:sz w:val="24"/>
          <w:szCs w:val="24"/>
        </w:rPr>
        <w:t>。但是，传统方法</w:t>
      </w:r>
      <w:r w:rsidR="00B9182C" w:rsidRPr="006527E8">
        <w:rPr>
          <w:sz w:val="24"/>
          <w:szCs w:val="24"/>
        </w:rPr>
        <w:t>对此类</w:t>
      </w:r>
      <w:r w:rsidR="005643A4" w:rsidRPr="006527E8">
        <w:rPr>
          <w:sz w:val="24"/>
          <w:szCs w:val="24"/>
        </w:rPr>
        <w:t>混合周期</w:t>
      </w:r>
      <w:r w:rsidR="00B9182C" w:rsidRPr="006527E8">
        <w:rPr>
          <w:sz w:val="24"/>
          <w:szCs w:val="24"/>
        </w:rPr>
        <w:t>因素不做特殊处理，而是</w:t>
      </w:r>
      <w:r w:rsidR="00A726BE" w:rsidRPr="006527E8">
        <w:rPr>
          <w:sz w:val="24"/>
          <w:szCs w:val="24"/>
        </w:rPr>
        <w:t>独立</w:t>
      </w:r>
      <w:r w:rsidR="00B9182C" w:rsidRPr="006527E8">
        <w:rPr>
          <w:sz w:val="24"/>
          <w:szCs w:val="24"/>
        </w:rPr>
        <w:t>地</w:t>
      </w:r>
      <w:r w:rsidR="00A726BE" w:rsidRPr="006527E8">
        <w:rPr>
          <w:sz w:val="24"/>
          <w:szCs w:val="24"/>
        </w:rPr>
        <w:t>进行</w:t>
      </w:r>
      <w:r w:rsidR="00B9182C" w:rsidRPr="006527E8">
        <w:rPr>
          <w:sz w:val="24"/>
          <w:szCs w:val="24"/>
        </w:rPr>
        <w:t>建模。</w:t>
      </w:r>
    </w:p>
    <w:p w:rsidR="00EF3035" w:rsidRPr="006527E8" w:rsidRDefault="00B9182C" w:rsidP="008F0F4F">
      <w:pPr>
        <w:spacing w:line="360" w:lineRule="auto"/>
        <w:ind w:firstLine="480"/>
        <w:rPr>
          <w:sz w:val="24"/>
          <w:szCs w:val="24"/>
        </w:rPr>
      </w:pPr>
      <w:r w:rsidRPr="006527E8">
        <w:rPr>
          <w:sz w:val="24"/>
          <w:szCs w:val="24"/>
        </w:rPr>
        <w:t>近年来，随着深度学习研究的发展，有人提出使用深度神经网络解决此类问题，如</w:t>
      </w:r>
      <w:r w:rsidRPr="006527E8">
        <w:rPr>
          <w:sz w:val="24"/>
          <w:szCs w:val="24"/>
        </w:rPr>
        <w:t>LST-Net</w:t>
      </w:r>
      <w:r w:rsidR="00991A4F" w:rsidRPr="006527E8">
        <w:rPr>
          <w:sz w:val="24"/>
          <w:szCs w:val="24"/>
        </w:rPr>
        <w:fldChar w:fldCharType="begin"/>
      </w:r>
      <w:r w:rsidR="00133B9B" w:rsidRPr="006527E8">
        <w:rPr>
          <w:sz w:val="24"/>
          <w:szCs w:val="24"/>
        </w:rPr>
        <w:instrText xml:space="preserve"> ADDIN EN.CITE &lt;EndNote&gt;&lt;Cite&gt;&lt;Author&gt;Lai&lt;/Author&gt;&lt;Year&gt;2018&lt;/Year&gt;&lt;RecNum&gt;1&lt;/RecNum&gt;&lt;DisplayText&gt;&lt;style face="superscript"&gt;[3]&lt;/style&gt;&lt;/DisplayText&gt;&lt;record&gt;&lt;rec-number&gt;1&lt;/rec-number&gt;&lt;foreign-keys&gt;&lt;key app="EN" db-id="dzddefd96wxp5her9f5x9ex2prfpz5zvwxsv" timestamp="1588569339"&gt;1&lt;/key&gt;&lt;/foreign-keys&gt;&lt;ref-type name="Conference Paper"&gt;47&lt;/ref-type&gt;&lt;contributors&gt;&lt;authors&gt;&lt;author&gt;Guokun Lai&lt;/author&gt;&lt;author&gt;Wei-Cheng Chang&lt;/author&gt;&lt;author&gt;Yiming Yang&lt;/author&gt;&lt;author&gt;Hanxiao Liu&lt;/author&gt;&lt;/authors&gt;&lt;/contributors&gt;&lt;titles&gt;&lt;title&gt;Modeling Long- and Short-Term Temporal Patterns with Deep Neural Networks&lt;/title&gt;&lt;secondary-title&gt;The 41st International ACM SIGIR Conference on Research &amp;amp; Development in Information Retrieval&lt;/secondary-title&gt;&lt;/titles&gt;&lt;pages&gt;95–104&lt;/pages&gt;&lt;keywords&gt;&lt;keyword&gt;neural network, multivariate time series, autoregressive models&lt;/keyword&gt;&lt;/keywords&gt;&lt;dates&gt;&lt;year&gt;2018&lt;/year&gt;&lt;/dates&gt;&lt;pub-location&gt;Ann Arbor, MI, USA&lt;/pub-location&gt;&lt;publisher&gt;Association for Computing Machinery&lt;/publisher&gt;&lt;urls&gt;&lt;related-urls&gt;&lt;url&gt;https://doi.org/10.1145/3209978.3210006&lt;/url&gt;&lt;/related-urls&gt;&lt;/urls&gt;&lt;electronic-resource-num&gt;10.1145/3209978.3210006&lt;/electronic-resource-num&gt;&lt;/record&gt;&lt;/Cite&gt;&lt;/EndNote&gt;</w:instrText>
      </w:r>
      <w:r w:rsidR="00991A4F" w:rsidRPr="006527E8">
        <w:rPr>
          <w:sz w:val="24"/>
          <w:szCs w:val="24"/>
        </w:rPr>
        <w:fldChar w:fldCharType="separate"/>
      </w:r>
      <w:r w:rsidR="00133B9B" w:rsidRPr="006527E8">
        <w:rPr>
          <w:noProof/>
          <w:sz w:val="24"/>
          <w:szCs w:val="24"/>
          <w:vertAlign w:val="superscript"/>
        </w:rPr>
        <w:t>[3]</w:t>
      </w:r>
      <w:r w:rsidR="00991A4F" w:rsidRPr="006527E8">
        <w:rPr>
          <w:sz w:val="24"/>
          <w:szCs w:val="24"/>
        </w:rPr>
        <w:fldChar w:fldCharType="end"/>
      </w:r>
      <w:r w:rsidRPr="006527E8">
        <w:rPr>
          <w:sz w:val="24"/>
          <w:szCs w:val="24"/>
        </w:rPr>
        <w:t>，并取得了一定的进展。但现存方法依旧存在一个问题，即</w:t>
      </w:r>
      <w:r w:rsidR="00217FAE" w:rsidRPr="006527E8">
        <w:rPr>
          <w:sz w:val="24"/>
          <w:szCs w:val="24"/>
        </w:rPr>
        <w:t>需要用户</w:t>
      </w:r>
      <w:r w:rsidR="000A7226" w:rsidRPr="006527E8">
        <w:rPr>
          <w:sz w:val="24"/>
          <w:szCs w:val="24"/>
        </w:rPr>
        <w:t>显式的</w:t>
      </w:r>
      <w:r w:rsidR="00217FAE" w:rsidRPr="006527E8">
        <w:rPr>
          <w:sz w:val="24"/>
          <w:szCs w:val="24"/>
        </w:rPr>
        <w:t>提供周期的长度，因此模型没法很好的适应动态的周期关系，缺乏灵活性。</w:t>
      </w:r>
    </w:p>
    <w:p w:rsidR="002B683B" w:rsidRPr="006527E8" w:rsidRDefault="00217FAE" w:rsidP="008F0F4F">
      <w:pPr>
        <w:spacing w:line="360" w:lineRule="auto"/>
        <w:ind w:firstLine="480"/>
        <w:rPr>
          <w:sz w:val="24"/>
          <w:szCs w:val="24"/>
        </w:rPr>
      </w:pPr>
      <w:r w:rsidRPr="006527E8">
        <w:rPr>
          <w:sz w:val="24"/>
          <w:szCs w:val="24"/>
        </w:rPr>
        <w:t>解决现存方法中的缺点是本篇文章的主要目的，</w:t>
      </w:r>
      <w:r w:rsidR="0013125D" w:rsidRPr="006527E8">
        <w:rPr>
          <w:sz w:val="24"/>
          <w:szCs w:val="24"/>
        </w:rPr>
        <w:t>为了克服固定周期所造成的限制，我们将强化学习和深度学习结合，提出了动态跳跃连接组件</w:t>
      </w:r>
      <w:r w:rsidRPr="006527E8">
        <w:rPr>
          <w:sz w:val="24"/>
          <w:szCs w:val="24"/>
        </w:rPr>
        <w:t>，</w:t>
      </w:r>
      <w:r w:rsidR="0013125D" w:rsidRPr="006527E8">
        <w:rPr>
          <w:sz w:val="24"/>
          <w:szCs w:val="24"/>
        </w:rPr>
        <w:t>并和循环神经网络与自回归组件组合形成</w:t>
      </w:r>
      <w:r w:rsidRPr="006527E8">
        <w:rPr>
          <w:sz w:val="24"/>
          <w:szCs w:val="24"/>
        </w:rPr>
        <w:t>了一个新的</w:t>
      </w:r>
      <w:r w:rsidR="007B108F" w:rsidRPr="006527E8">
        <w:rPr>
          <w:sz w:val="24"/>
          <w:szCs w:val="24"/>
        </w:rPr>
        <w:t>模型</w:t>
      </w:r>
      <w:r w:rsidR="00DF23E9" w:rsidRPr="006527E8">
        <w:rPr>
          <w:sz w:val="24"/>
          <w:szCs w:val="24"/>
        </w:rPr>
        <w:t>，</w:t>
      </w:r>
      <w:r w:rsidR="002B683B" w:rsidRPr="006527E8">
        <w:rPr>
          <w:sz w:val="24"/>
          <w:szCs w:val="24"/>
        </w:rPr>
        <w:t>即</w:t>
      </w:r>
      <w:r w:rsidR="002B683B" w:rsidRPr="006527E8">
        <w:rPr>
          <w:sz w:val="24"/>
          <w:szCs w:val="24"/>
        </w:rPr>
        <w:t>LST-Dynamic</w:t>
      </w:r>
      <w:r w:rsidR="002B683B" w:rsidRPr="006527E8">
        <w:rPr>
          <w:sz w:val="24"/>
          <w:szCs w:val="24"/>
        </w:rPr>
        <w:t>。</w:t>
      </w:r>
      <w:r w:rsidR="004359BE" w:rsidRPr="006527E8">
        <w:rPr>
          <w:sz w:val="24"/>
          <w:szCs w:val="24"/>
        </w:rPr>
        <w:t>捕捉</w:t>
      </w:r>
      <w:r w:rsidR="008772C5" w:rsidRPr="006527E8">
        <w:rPr>
          <w:sz w:val="24"/>
          <w:szCs w:val="24"/>
        </w:rPr>
        <w:t>时间序列周期</w:t>
      </w:r>
      <w:r w:rsidR="0003637B" w:rsidRPr="006527E8">
        <w:rPr>
          <w:sz w:val="24"/>
          <w:szCs w:val="24"/>
        </w:rPr>
        <w:t>的难点在于</w:t>
      </w:r>
      <w:r w:rsidR="002B683B" w:rsidRPr="006527E8">
        <w:rPr>
          <w:sz w:val="24"/>
          <w:szCs w:val="24"/>
        </w:rPr>
        <w:t>，通常没有标签指示</w:t>
      </w:r>
      <w:r w:rsidR="00465137" w:rsidRPr="006527E8">
        <w:rPr>
          <w:sz w:val="24"/>
          <w:szCs w:val="24"/>
        </w:rPr>
        <w:t>哪些时刻的数据间存在</w:t>
      </w:r>
      <w:r w:rsidR="008772C5" w:rsidRPr="006527E8">
        <w:rPr>
          <w:sz w:val="24"/>
          <w:szCs w:val="24"/>
        </w:rPr>
        <w:t>周期</w:t>
      </w:r>
      <w:r w:rsidR="00465137" w:rsidRPr="006527E8">
        <w:rPr>
          <w:sz w:val="24"/>
          <w:szCs w:val="24"/>
        </w:rPr>
        <w:t>依赖关系</w:t>
      </w:r>
      <w:r w:rsidR="002B683B" w:rsidRPr="006527E8">
        <w:rPr>
          <w:sz w:val="24"/>
          <w:szCs w:val="24"/>
        </w:rPr>
        <w:t>，</w:t>
      </w:r>
      <w:r w:rsidR="00EA3DFE" w:rsidRPr="006527E8">
        <w:rPr>
          <w:sz w:val="24"/>
          <w:szCs w:val="24"/>
        </w:rPr>
        <w:t>手动</w:t>
      </w:r>
      <w:r w:rsidR="00EA3DFE" w:rsidRPr="006527E8">
        <w:rPr>
          <w:sz w:val="24"/>
          <w:szCs w:val="24"/>
        </w:rPr>
        <w:lastRenderedPageBreak/>
        <w:t>输入的</w:t>
      </w:r>
      <w:r w:rsidR="008772C5" w:rsidRPr="006527E8">
        <w:rPr>
          <w:sz w:val="24"/>
          <w:szCs w:val="24"/>
        </w:rPr>
        <w:t>周期</w:t>
      </w:r>
      <w:r w:rsidR="00EA3DFE" w:rsidRPr="006527E8">
        <w:rPr>
          <w:sz w:val="24"/>
          <w:szCs w:val="24"/>
        </w:rPr>
        <w:t>值与真实数据</w:t>
      </w:r>
      <w:r w:rsidR="008772C5" w:rsidRPr="006527E8">
        <w:rPr>
          <w:sz w:val="24"/>
          <w:szCs w:val="24"/>
        </w:rPr>
        <w:t>存在一定的误差</w:t>
      </w:r>
      <w:r w:rsidR="00791EFE" w:rsidRPr="006527E8">
        <w:rPr>
          <w:sz w:val="24"/>
          <w:szCs w:val="24"/>
        </w:rPr>
        <w:t>，</w:t>
      </w:r>
      <w:r w:rsidR="008772C5" w:rsidRPr="006527E8">
        <w:rPr>
          <w:sz w:val="24"/>
          <w:szCs w:val="24"/>
        </w:rPr>
        <w:t>且</w:t>
      </w:r>
      <w:r w:rsidR="00AD4538" w:rsidRPr="006527E8">
        <w:rPr>
          <w:sz w:val="24"/>
          <w:szCs w:val="24"/>
        </w:rPr>
        <w:t>人为指定的周期是一个定值，对周期的波动性不敏感</w:t>
      </w:r>
      <w:r w:rsidR="002C2915" w:rsidRPr="006527E8">
        <w:rPr>
          <w:sz w:val="24"/>
          <w:szCs w:val="24"/>
        </w:rPr>
        <w:t>，</w:t>
      </w:r>
      <w:r w:rsidR="008772C5" w:rsidRPr="006527E8">
        <w:rPr>
          <w:sz w:val="24"/>
          <w:szCs w:val="24"/>
        </w:rPr>
        <w:t>会忽略到动态的周期关系。</w:t>
      </w:r>
      <w:r w:rsidR="002B683B" w:rsidRPr="006527E8">
        <w:rPr>
          <w:sz w:val="24"/>
          <w:szCs w:val="24"/>
        </w:rPr>
        <w:t>为了解决这个问题，我们采用</w:t>
      </w:r>
      <w:r w:rsidR="009015AC" w:rsidRPr="006527E8">
        <w:rPr>
          <w:sz w:val="24"/>
          <w:szCs w:val="24"/>
        </w:rPr>
        <w:t>深度</w:t>
      </w:r>
      <w:r w:rsidR="002B683B" w:rsidRPr="006527E8">
        <w:rPr>
          <w:sz w:val="24"/>
          <w:szCs w:val="24"/>
        </w:rPr>
        <w:t>强化学习</w:t>
      </w:r>
      <w:r w:rsidR="00D448C2" w:rsidRPr="006527E8">
        <w:rPr>
          <w:sz w:val="24"/>
          <w:szCs w:val="24"/>
        </w:rPr>
        <w:t>和循环神经网络相结合</w:t>
      </w:r>
      <w:r w:rsidR="002B683B" w:rsidRPr="006527E8">
        <w:rPr>
          <w:sz w:val="24"/>
          <w:szCs w:val="24"/>
        </w:rPr>
        <w:t>的方法，在</w:t>
      </w:r>
      <w:r w:rsidR="00404A15" w:rsidRPr="006527E8">
        <w:rPr>
          <w:sz w:val="24"/>
          <w:szCs w:val="24"/>
        </w:rPr>
        <w:t>循环神经网络的</w:t>
      </w:r>
      <w:r w:rsidR="002B683B" w:rsidRPr="006527E8">
        <w:rPr>
          <w:sz w:val="24"/>
          <w:szCs w:val="24"/>
        </w:rPr>
        <w:t>两个隐藏层单元中设置智能体，</w:t>
      </w:r>
      <w:proofErr w:type="gramStart"/>
      <w:r w:rsidR="002B683B" w:rsidRPr="006527E8">
        <w:rPr>
          <w:sz w:val="24"/>
          <w:szCs w:val="24"/>
        </w:rPr>
        <w:t>智能体让每个</w:t>
      </w:r>
      <w:proofErr w:type="gramEnd"/>
      <w:r w:rsidR="002B683B" w:rsidRPr="006527E8">
        <w:rPr>
          <w:sz w:val="24"/>
          <w:szCs w:val="24"/>
        </w:rPr>
        <w:t>隐藏层单元与过去时刻最合适的隐藏层单元建立连接。因此，当时间序列的周期关系产生波动时，本模型能捕捉到此类变化并取得更好的</w:t>
      </w:r>
      <w:r w:rsidR="003F4D69" w:rsidRPr="006527E8">
        <w:rPr>
          <w:sz w:val="24"/>
          <w:szCs w:val="24"/>
        </w:rPr>
        <w:t>结果</w:t>
      </w:r>
      <w:r w:rsidR="002B683B" w:rsidRPr="006527E8">
        <w:rPr>
          <w:sz w:val="24"/>
          <w:szCs w:val="24"/>
        </w:rPr>
        <w:t>。</w:t>
      </w:r>
    </w:p>
    <w:p w:rsidR="00AB5D4D" w:rsidRPr="006527E8" w:rsidRDefault="00C66BD6" w:rsidP="008F0F4F">
      <w:pPr>
        <w:pStyle w:val="2"/>
        <w:numPr>
          <w:ilvl w:val="1"/>
          <w:numId w:val="15"/>
        </w:numPr>
        <w:spacing w:line="360" w:lineRule="auto"/>
        <w:rPr>
          <w:rFonts w:ascii="Times New Roman" w:eastAsia="黑体" w:hAnsi="Times New Roman"/>
          <w:b w:val="0"/>
          <w:bCs w:val="0"/>
          <w:sz w:val="28"/>
          <w:szCs w:val="28"/>
        </w:rPr>
      </w:pPr>
      <w:r w:rsidRPr="006527E8">
        <w:rPr>
          <w:rFonts w:ascii="Times New Roman" w:eastAsia="黑体" w:hAnsi="Times New Roman"/>
          <w:b w:val="0"/>
          <w:bCs w:val="0"/>
          <w:sz w:val="28"/>
          <w:szCs w:val="28"/>
        </w:rPr>
        <w:t xml:space="preserve"> </w:t>
      </w:r>
      <w:bookmarkStart w:id="3" w:name="_Toc39584396"/>
      <w:r w:rsidR="00AB5D4D" w:rsidRPr="006527E8">
        <w:rPr>
          <w:rFonts w:ascii="Times New Roman" w:eastAsia="黑体" w:hAnsi="Times New Roman"/>
          <w:b w:val="0"/>
          <w:bCs w:val="0"/>
          <w:sz w:val="28"/>
          <w:szCs w:val="28"/>
        </w:rPr>
        <w:t>研究内容与目的</w:t>
      </w:r>
      <w:bookmarkEnd w:id="3"/>
    </w:p>
    <w:p w:rsidR="00B72F8F" w:rsidRPr="006527E8" w:rsidRDefault="002B683B" w:rsidP="008F0F4F">
      <w:pPr>
        <w:spacing w:line="360" w:lineRule="auto"/>
        <w:ind w:firstLine="480"/>
        <w:rPr>
          <w:sz w:val="24"/>
          <w:szCs w:val="24"/>
        </w:rPr>
      </w:pPr>
      <w:r w:rsidRPr="006527E8">
        <w:rPr>
          <w:sz w:val="24"/>
          <w:szCs w:val="24"/>
        </w:rPr>
        <w:t>本文的主要贡献有</w:t>
      </w:r>
      <w:r w:rsidR="00170313" w:rsidRPr="006527E8">
        <w:rPr>
          <w:sz w:val="24"/>
          <w:szCs w:val="24"/>
        </w:rPr>
        <w:t>如下几点</w:t>
      </w:r>
      <w:r w:rsidR="007F0899" w:rsidRPr="006527E8">
        <w:rPr>
          <w:sz w:val="24"/>
          <w:szCs w:val="24"/>
        </w:rPr>
        <w:t>：</w:t>
      </w:r>
    </w:p>
    <w:p w:rsidR="00B72F8F" w:rsidRPr="006527E8" w:rsidRDefault="00B72F8F" w:rsidP="008F0F4F">
      <w:pPr>
        <w:spacing w:line="360" w:lineRule="auto"/>
        <w:ind w:firstLine="480"/>
        <w:rPr>
          <w:sz w:val="24"/>
          <w:szCs w:val="24"/>
        </w:rPr>
      </w:pPr>
      <w:r w:rsidRPr="006527E8">
        <w:rPr>
          <w:sz w:val="24"/>
          <w:szCs w:val="24"/>
        </w:rPr>
        <w:t>（</w:t>
      </w:r>
      <w:r w:rsidRPr="006527E8">
        <w:rPr>
          <w:sz w:val="24"/>
          <w:szCs w:val="24"/>
        </w:rPr>
        <w:t>1</w:t>
      </w:r>
      <w:r w:rsidRPr="006527E8">
        <w:rPr>
          <w:sz w:val="24"/>
          <w:szCs w:val="24"/>
        </w:rPr>
        <w:t>）提出基于长短周期动态获取的时间序列预测模型</w:t>
      </w:r>
      <w:r w:rsidRPr="006527E8">
        <w:rPr>
          <w:sz w:val="24"/>
          <w:szCs w:val="24"/>
        </w:rPr>
        <w:t>LST-Dynamic</w:t>
      </w:r>
      <w:r w:rsidRPr="006527E8">
        <w:rPr>
          <w:sz w:val="24"/>
          <w:szCs w:val="24"/>
        </w:rPr>
        <w:t>。采用强化学习方法，从所观察的时间序列中计算超参数。减少用户的干预。</w:t>
      </w:r>
    </w:p>
    <w:p w:rsidR="00B72F8F" w:rsidRPr="006527E8" w:rsidRDefault="00B72F8F" w:rsidP="008F0F4F">
      <w:pPr>
        <w:spacing w:line="360" w:lineRule="auto"/>
        <w:ind w:firstLine="480"/>
        <w:rPr>
          <w:sz w:val="24"/>
          <w:szCs w:val="24"/>
        </w:rPr>
      </w:pPr>
      <w:r w:rsidRPr="006527E8">
        <w:rPr>
          <w:sz w:val="24"/>
          <w:szCs w:val="24"/>
        </w:rPr>
        <w:t>（</w:t>
      </w:r>
      <w:r w:rsidRPr="006527E8">
        <w:rPr>
          <w:sz w:val="24"/>
          <w:szCs w:val="24"/>
        </w:rPr>
        <w:t>2</w:t>
      </w:r>
      <w:r w:rsidRPr="006527E8">
        <w:rPr>
          <w:sz w:val="24"/>
          <w:szCs w:val="24"/>
        </w:rPr>
        <w:t>）在</w:t>
      </w:r>
      <w:r w:rsidRPr="006527E8">
        <w:rPr>
          <w:sz w:val="24"/>
          <w:szCs w:val="24"/>
        </w:rPr>
        <w:t>LST-Dynamic</w:t>
      </w:r>
      <w:r w:rsidRPr="006527E8">
        <w:rPr>
          <w:sz w:val="24"/>
          <w:szCs w:val="24"/>
        </w:rPr>
        <w:t>中集成</w:t>
      </w:r>
      <w:r w:rsidRPr="006527E8">
        <w:rPr>
          <w:sz w:val="24"/>
          <w:szCs w:val="24"/>
        </w:rPr>
        <w:t>Attention</w:t>
      </w:r>
      <w:r w:rsidRPr="006527E8">
        <w:rPr>
          <w:sz w:val="24"/>
          <w:szCs w:val="24"/>
        </w:rPr>
        <w:t>机制，提出</w:t>
      </w:r>
      <w:r w:rsidRPr="006527E8">
        <w:rPr>
          <w:sz w:val="24"/>
          <w:szCs w:val="24"/>
        </w:rPr>
        <w:t>LST-D&amp;A</w:t>
      </w:r>
      <w:r w:rsidRPr="006527E8">
        <w:rPr>
          <w:sz w:val="24"/>
          <w:szCs w:val="24"/>
        </w:rPr>
        <w:t>模型，既能获取动态周期，还能用于解决</w:t>
      </w:r>
      <w:r w:rsidRPr="006527E8">
        <w:rPr>
          <w:sz w:val="24"/>
          <w:szCs w:val="24"/>
        </w:rPr>
        <w:t>LSTM/RNN</w:t>
      </w:r>
      <w:r w:rsidRPr="006527E8">
        <w:rPr>
          <w:sz w:val="24"/>
          <w:szCs w:val="24"/>
        </w:rPr>
        <w:t>模型输入序列较长的时候很难获得最终合理的向量表示问题。</w:t>
      </w:r>
    </w:p>
    <w:p w:rsidR="00B72F8F" w:rsidRPr="006527E8" w:rsidRDefault="00B72F8F" w:rsidP="008F0F4F">
      <w:pPr>
        <w:spacing w:line="360" w:lineRule="auto"/>
        <w:ind w:firstLine="480"/>
        <w:rPr>
          <w:sz w:val="24"/>
          <w:szCs w:val="24"/>
        </w:rPr>
      </w:pPr>
      <w:r w:rsidRPr="006527E8">
        <w:rPr>
          <w:sz w:val="24"/>
          <w:szCs w:val="24"/>
        </w:rPr>
        <w:t>（</w:t>
      </w:r>
      <w:r w:rsidRPr="006527E8">
        <w:rPr>
          <w:sz w:val="24"/>
          <w:szCs w:val="24"/>
        </w:rPr>
        <w:t>3</w:t>
      </w:r>
      <w:r w:rsidRPr="006527E8">
        <w:rPr>
          <w:sz w:val="24"/>
          <w:szCs w:val="24"/>
        </w:rPr>
        <w:t>）在多个公开数据集中的实验表明，</w:t>
      </w:r>
      <w:r w:rsidRPr="006527E8">
        <w:rPr>
          <w:sz w:val="24"/>
          <w:szCs w:val="24"/>
        </w:rPr>
        <w:t>LST-Dynamic</w:t>
      </w:r>
      <w:r w:rsidRPr="006527E8">
        <w:rPr>
          <w:sz w:val="24"/>
          <w:szCs w:val="24"/>
        </w:rPr>
        <w:t>和</w:t>
      </w:r>
      <w:r w:rsidRPr="006527E8">
        <w:rPr>
          <w:sz w:val="24"/>
          <w:szCs w:val="24"/>
        </w:rPr>
        <w:t>LST-D&amp;A</w:t>
      </w:r>
      <w:r w:rsidRPr="006527E8">
        <w:rPr>
          <w:sz w:val="24"/>
          <w:szCs w:val="24"/>
        </w:rPr>
        <w:t>均能获得更好的性能。</w:t>
      </w:r>
    </w:p>
    <w:p w:rsidR="00972E1B" w:rsidRPr="006527E8" w:rsidRDefault="00972E1B" w:rsidP="008F0F4F">
      <w:pPr>
        <w:spacing w:line="360" w:lineRule="auto"/>
        <w:ind w:firstLineChars="0" w:firstLine="0"/>
        <w:rPr>
          <w:sz w:val="24"/>
          <w:szCs w:val="24"/>
        </w:rPr>
      </w:pPr>
    </w:p>
    <w:p w:rsidR="003353E6" w:rsidRPr="006527E8" w:rsidRDefault="003353E6" w:rsidP="008F0F4F">
      <w:pPr>
        <w:spacing w:line="360" w:lineRule="auto"/>
        <w:ind w:firstLine="480"/>
        <w:rPr>
          <w:sz w:val="24"/>
          <w:szCs w:val="24"/>
        </w:rPr>
      </w:pPr>
      <w:r w:rsidRPr="006527E8">
        <w:rPr>
          <w:sz w:val="24"/>
          <w:szCs w:val="24"/>
        </w:rPr>
        <w:br w:type="page"/>
      </w:r>
    </w:p>
    <w:p w:rsidR="00C45973" w:rsidRPr="006527E8" w:rsidRDefault="00C45973" w:rsidP="008F0F4F">
      <w:pPr>
        <w:spacing w:line="360" w:lineRule="auto"/>
        <w:ind w:firstLine="480"/>
        <w:rPr>
          <w:sz w:val="24"/>
          <w:szCs w:val="24"/>
        </w:rPr>
      </w:pPr>
    </w:p>
    <w:p w:rsidR="003133B0" w:rsidRPr="006527E8" w:rsidRDefault="00BD7B5A" w:rsidP="008F0F4F">
      <w:pPr>
        <w:pStyle w:val="1"/>
        <w:numPr>
          <w:ilvl w:val="0"/>
          <w:numId w:val="15"/>
        </w:numPr>
        <w:spacing w:line="360" w:lineRule="auto"/>
        <w:jc w:val="center"/>
        <w:rPr>
          <w:rFonts w:ascii="Times New Roman" w:eastAsia="黑体" w:hAnsi="Times New Roman"/>
          <w:sz w:val="32"/>
          <w:szCs w:val="32"/>
        </w:rPr>
      </w:pPr>
      <w:r w:rsidRPr="006527E8">
        <w:rPr>
          <w:rFonts w:ascii="Times New Roman" w:eastAsia="黑体" w:hAnsi="Times New Roman"/>
          <w:sz w:val="32"/>
          <w:szCs w:val="32"/>
        </w:rPr>
        <w:t xml:space="preserve">  </w:t>
      </w:r>
      <w:bookmarkStart w:id="4" w:name="_Toc39584397"/>
      <w:r w:rsidR="00164D86" w:rsidRPr="006527E8">
        <w:rPr>
          <w:rFonts w:ascii="Times New Roman" w:eastAsia="黑体" w:hAnsi="Times New Roman"/>
          <w:sz w:val="32"/>
          <w:szCs w:val="32"/>
        </w:rPr>
        <w:t>相关工作</w:t>
      </w:r>
      <w:bookmarkEnd w:id="4"/>
    </w:p>
    <w:p w:rsidR="003353E6" w:rsidRPr="006527E8" w:rsidRDefault="003353E6" w:rsidP="008F0F4F">
      <w:pPr>
        <w:spacing w:line="360" w:lineRule="auto"/>
        <w:ind w:firstLineChars="0" w:firstLine="200"/>
        <w:rPr>
          <w:sz w:val="24"/>
          <w:szCs w:val="24"/>
        </w:rPr>
      </w:pPr>
    </w:p>
    <w:p w:rsidR="00497B97" w:rsidRPr="006527E8" w:rsidRDefault="00BD7B5A" w:rsidP="008F0F4F">
      <w:pPr>
        <w:pStyle w:val="2"/>
        <w:numPr>
          <w:ilvl w:val="1"/>
          <w:numId w:val="15"/>
        </w:numPr>
        <w:spacing w:line="360" w:lineRule="auto"/>
        <w:rPr>
          <w:rFonts w:ascii="Times New Roman" w:eastAsia="黑体" w:hAnsi="Times New Roman"/>
          <w:b w:val="0"/>
          <w:bCs w:val="0"/>
          <w:sz w:val="28"/>
          <w:szCs w:val="28"/>
        </w:rPr>
      </w:pPr>
      <w:r w:rsidRPr="006527E8">
        <w:rPr>
          <w:rFonts w:ascii="Times New Roman" w:eastAsia="黑体" w:hAnsi="Times New Roman"/>
          <w:b w:val="0"/>
          <w:bCs w:val="0"/>
          <w:sz w:val="28"/>
          <w:szCs w:val="28"/>
        </w:rPr>
        <w:t xml:space="preserve"> </w:t>
      </w:r>
      <w:bookmarkStart w:id="5" w:name="_Toc39584398"/>
      <w:r w:rsidR="00497B97" w:rsidRPr="006527E8">
        <w:rPr>
          <w:rFonts w:ascii="Times New Roman" w:eastAsia="黑体" w:hAnsi="Times New Roman"/>
          <w:b w:val="0"/>
          <w:bCs w:val="0"/>
          <w:sz w:val="28"/>
          <w:szCs w:val="28"/>
        </w:rPr>
        <w:t>传统时间序列</w:t>
      </w:r>
      <w:r w:rsidR="001A05FD" w:rsidRPr="006527E8">
        <w:rPr>
          <w:rFonts w:ascii="Times New Roman" w:eastAsia="黑体" w:hAnsi="Times New Roman"/>
          <w:b w:val="0"/>
          <w:bCs w:val="0"/>
          <w:sz w:val="28"/>
          <w:szCs w:val="28"/>
        </w:rPr>
        <w:t>预测</w:t>
      </w:r>
      <w:bookmarkEnd w:id="5"/>
    </w:p>
    <w:p w:rsidR="00B15964" w:rsidRPr="006527E8" w:rsidRDefault="00CE043A" w:rsidP="008F0F4F">
      <w:pPr>
        <w:pStyle w:val="3"/>
        <w:numPr>
          <w:ilvl w:val="2"/>
          <w:numId w:val="15"/>
        </w:numPr>
        <w:spacing w:line="360" w:lineRule="auto"/>
        <w:ind w:firstLineChars="200" w:firstLine="480"/>
        <w:jc w:val="left"/>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6" w:name="_Toc39584399"/>
      <w:r w:rsidR="00B15964" w:rsidRPr="006527E8">
        <w:rPr>
          <w:rFonts w:ascii="Times New Roman" w:hAnsi="Times New Roman"/>
          <w:b w:val="0"/>
          <w:bCs w:val="0"/>
          <w:sz w:val="24"/>
          <w:szCs w:val="24"/>
        </w:rPr>
        <w:t>自回归模型</w:t>
      </w:r>
      <w:bookmarkEnd w:id="6"/>
    </w:p>
    <w:p w:rsidR="000F3CA3" w:rsidRDefault="00AE4062" w:rsidP="000F3CA3">
      <w:pPr>
        <w:spacing w:line="360" w:lineRule="auto"/>
        <w:ind w:firstLine="480"/>
      </w:pPr>
      <w:r w:rsidRPr="006527E8">
        <w:rPr>
          <w:sz w:val="24"/>
          <w:szCs w:val="24"/>
        </w:rPr>
        <w:t>早期的时间序列预测模型主要是传统线性模型</w:t>
      </w:r>
      <w:r w:rsidR="00AC5324" w:rsidRPr="006527E8">
        <w:rPr>
          <w:sz w:val="24"/>
          <w:szCs w:val="24"/>
        </w:rPr>
        <w:t>，</w:t>
      </w:r>
      <w:r w:rsidR="00C0250A" w:rsidRPr="006527E8">
        <w:rPr>
          <w:sz w:val="24"/>
          <w:szCs w:val="24"/>
        </w:rPr>
        <w:t>经典的模型包括移动平均模型</w:t>
      </w:r>
      <w:r w:rsidR="00C0250A" w:rsidRPr="006527E8">
        <w:rPr>
          <w:sz w:val="24"/>
          <w:szCs w:val="24"/>
        </w:rPr>
        <w:t>(Moving Average,</w:t>
      </w:r>
      <w:r w:rsidR="00F86A72" w:rsidRPr="006527E8">
        <w:rPr>
          <w:sz w:val="24"/>
          <w:szCs w:val="24"/>
        </w:rPr>
        <w:t xml:space="preserve"> </w:t>
      </w:r>
      <w:r w:rsidR="00C0250A" w:rsidRPr="006527E8">
        <w:rPr>
          <w:sz w:val="24"/>
          <w:szCs w:val="24"/>
        </w:rPr>
        <w:t>MA)</w:t>
      </w:r>
      <w:r w:rsidR="00C0250A" w:rsidRPr="006527E8">
        <w:rPr>
          <w:sz w:val="24"/>
          <w:szCs w:val="24"/>
        </w:rPr>
        <w:t>、自回归模型</w:t>
      </w:r>
      <w:r w:rsidR="00C0250A" w:rsidRPr="006527E8">
        <w:rPr>
          <w:sz w:val="24"/>
          <w:szCs w:val="24"/>
        </w:rPr>
        <w:t>(Auto Regressive</w:t>
      </w:r>
      <w:r w:rsidR="00F86A72" w:rsidRPr="006527E8">
        <w:rPr>
          <w:sz w:val="24"/>
          <w:szCs w:val="24"/>
        </w:rPr>
        <w:t xml:space="preserve">, </w:t>
      </w:r>
      <w:r w:rsidR="00C0250A" w:rsidRPr="006527E8">
        <w:rPr>
          <w:sz w:val="24"/>
          <w:szCs w:val="24"/>
        </w:rPr>
        <w:t>AR)</w:t>
      </w:r>
      <w:r w:rsidR="00C0250A" w:rsidRPr="006527E8">
        <w:rPr>
          <w:sz w:val="24"/>
          <w:szCs w:val="24"/>
        </w:rPr>
        <w:t>，自回归移动平均模型（</w:t>
      </w:r>
      <w:r w:rsidR="00C0250A" w:rsidRPr="006527E8">
        <w:rPr>
          <w:sz w:val="24"/>
          <w:szCs w:val="24"/>
        </w:rPr>
        <w:t>Auto Regressive Moving Average,</w:t>
      </w:r>
      <w:r w:rsidR="00F86A72" w:rsidRPr="006527E8">
        <w:rPr>
          <w:sz w:val="24"/>
          <w:szCs w:val="24"/>
        </w:rPr>
        <w:t xml:space="preserve"> </w:t>
      </w:r>
      <w:r w:rsidR="00C0250A" w:rsidRPr="006527E8">
        <w:rPr>
          <w:sz w:val="24"/>
          <w:szCs w:val="24"/>
        </w:rPr>
        <w:t>ARMA</w:t>
      </w:r>
      <w:r w:rsidR="00C0250A" w:rsidRPr="006527E8">
        <w:rPr>
          <w:sz w:val="24"/>
          <w:szCs w:val="24"/>
        </w:rPr>
        <w:t>）</w:t>
      </w:r>
      <w:r w:rsidR="00EF2336" w:rsidRPr="006527E8">
        <w:rPr>
          <w:sz w:val="24"/>
          <w:szCs w:val="24"/>
        </w:rPr>
        <w:fldChar w:fldCharType="begin"/>
      </w:r>
      <w:r w:rsidR="00133B9B" w:rsidRPr="006527E8">
        <w:rPr>
          <w:sz w:val="24"/>
          <w:szCs w:val="24"/>
        </w:rPr>
        <w:instrText xml:space="preserve"> ADDIN EN.CITE &lt;EndNote&gt;&lt;Cite&gt;&lt;Author&gt;Zhang&lt;/Author&gt;&lt;Year&gt;2003&lt;/Year&gt;&lt;RecNum&gt;27&lt;/RecNum&gt;&lt;DisplayText&gt;&lt;style face="superscript"&gt;[4]&lt;/style&gt;&lt;/DisplayText&gt;&lt;record&gt;&lt;rec-number&gt;27&lt;/rec-number&gt;&lt;foreign-keys&gt;&lt;key app="EN" db-id="dzddefd96wxp5her9f5x9ex2prfpz5zvwxsv" timestamp="1588618342"&gt;27&lt;/key&gt;&lt;/foreign-keys&gt;&lt;ref-type name="Journal Article"&gt;17&lt;/ref-type&gt;&lt;contributors&gt;&lt;authors&gt;&lt;author&gt;Zhang, G Peter&lt;/author&gt;&lt;/authors&gt;&lt;/contributors&gt;&lt;titles&gt;&lt;title&gt;Time series forecasting using a hybrid ARIMA and neural network model&lt;/title&gt;&lt;secondary-title&gt;Neurocomputing&lt;/secondary-title&gt;&lt;/titles&gt;&lt;periodical&gt;&lt;full-title&gt;Neurocomputing&lt;/full-title&gt;&lt;/periodical&gt;&lt;pages&gt;159-175&lt;/pages&gt;&lt;volume&gt;50&lt;/volume&gt;&lt;number&gt;50&lt;/number&gt;&lt;dates&gt;&lt;year&gt;2003&lt;/year&gt;&lt;/dates&gt;&lt;urls&gt;&lt;/urls&gt;&lt;/record&gt;&lt;/Cite&gt;&lt;/EndNote&gt;</w:instrText>
      </w:r>
      <w:r w:rsidR="00EF2336" w:rsidRPr="006527E8">
        <w:rPr>
          <w:sz w:val="24"/>
          <w:szCs w:val="24"/>
        </w:rPr>
        <w:fldChar w:fldCharType="separate"/>
      </w:r>
      <w:r w:rsidR="00133B9B" w:rsidRPr="006527E8">
        <w:rPr>
          <w:noProof/>
          <w:sz w:val="24"/>
          <w:szCs w:val="24"/>
          <w:vertAlign w:val="superscript"/>
        </w:rPr>
        <w:t>[4]</w:t>
      </w:r>
      <w:r w:rsidR="00EF2336" w:rsidRPr="006527E8">
        <w:rPr>
          <w:sz w:val="24"/>
          <w:szCs w:val="24"/>
        </w:rPr>
        <w:fldChar w:fldCharType="end"/>
      </w:r>
      <w:r w:rsidR="00E73E77" w:rsidRPr="006527E8">
        <w:rPr>
          <w:sz w:val="24"/>
          <w:szCs w:val="24"/>
        </w:rPr>
        <w:t>等</w:t>
      </w:r>
      <w:r w:rsidR="004F5161" w:rsidRPr="006527E8">
        <w:rPr>
          <w:sz w:val="24"/>
          <w:szCs w:val="24"/>
        </w:rPr>
        <w:t>。</w:t>
      </w:r>
      <w:r w:rsidR="00DE2F41" w:rsidRPr="006527E8">
        <w:rPr>
          <w:sz w:val="24"/>
          <w:szCs w:val="24"/>
        </w:rPr>
        <w:t>这三种</w:t>
      </w:r>
      <w:r w:rsidR="004F5161" w:rsidRPr="006527E8">
        <w:rPr>
          <w:sz w:val="24"/>
          <w:szCs w:val="24"/>
        </w:rPr>
        <w:t>模型因其统计特性和著名的</w:t>
      </w:r>
      <w:r w:rsidR="004F5161" w:rsidRPr="006527E8">
        <w:rPr>
          <w:sz w:val="24"/>
          <w:szCs w:val="24"/>
        </w:rPr>
        <w:t>BOX-Jenkins</w:t>
      </w:r>
      <w:r w:rsidR="004F5161" w:rsidRPr="006527E8">
        <w:rPr>
          <w:sz w:val="24"/>
          <w:szCs w:val="24"/>
        </w:rPr>
        <w:t>方法</w:t>
      </w:r>
      <w:r w:rsidR="00E92C3F" w:rsidRPr="006527E8">
        <w:rPr>
          <w:sz w:val="24"/>
          <w:szCs w:val="24"/>
        </w:rPr>
        <w:fldChar w:fldCharType="begin"/>
      </w:r>
      <w:r w:rsidR="00133B9B" w:rsidRPr="006527E8">
        <w:rPr>
          <w:sz w:val="24"/>
          <w:szCs w:val="24"/>
        </w:rPr>
        <w:instrText xml:space="preserve"> ADDIN EN.CITE &lt;EndNote&gt;&lt;Cite&gt;&lt;Author&gt;</w:instrText>
      </w:r>
      <w:r w:rsidR="00133B9B" w:rsidRPr="006527E8">
        <w:rPr>
          <w:sz w:val="24"/>
          <w:szCs w:val="24"/>
        </w:rPr>
        <w:instrText>杨海民</w:instrText>
      </w:r>
      <w:r w:rsidR="00133B9B" w:rsidRPr="006527E8">
        <w:rPr>
          <w:sz w:val="24"/>
          <w:szCs w:val="24"/>
        </w:rPr>
        <w:instrText>&lt;/Author&gt;&lt;Year&gt;2019&lt;/Year&gt;&lt;RecNum&gt;6&lt;/RecNum&gt;&lt;DisplayText&gt;&lt;style face="superscript"&gt;[2]&lt;/style&gt;&lt;/DisplayText&gt;&lt;record&gt;&lt;rec-number&gt;6&lt;/rec-number&gt;&lt;foreign-keys&gt;&lt;key app="EN" db-id="dzddefd96wxp5her9f5x9ex2prfpz5zvwxsv" timestamp="1588578247"&gt;6&lt;/key&gt;&lt;/foreign-keys&gt;&lt;ref-type name="Journal Article"&gt;17&lt;/ref-type&gt;&lt;contributors&gt;&lt;authors&gt;&lt;author&gt;</w:instrText>
      </w:r>
      <w:r w:rsidR="00133B9B" w:rsidRPr="006527E8">
        <w:rPr>
          <w:sz w:val="24"/>
          <w:szCs w:val="24"/>
        </w:rPr>
        <w:instrText>杨海民</w:instrText>
      </w:r>
      <w:r w:rsidR="00133B9B" w:rsidRPr="006527E8">
        <w:rPr>
          <w:sz w:val="24"/>
          <w:szCs w:val="24"/>
        </w:rPr>
        <w:instrText>&lt;/author&gt;&lt;author&gt;</w:instrText>
      </w:r>
      <w:r w:rsidR="00133B9B" w:rsidRPr="006527E8">
        <w:rPr>
          <w:sz w:val="24"/>
          <w:szCs w:val="24"/>
        </w:rPr>
        <w:instrText>潘志松</w:instrText>
      </w:r>
      <w:r w:rsidR="00133B9B" w:rsidRPr="006527E8">
        <w:rPr>
          <w:sz w:val="24"/>
          <w:szCs w:val="24"/>
        </w:rPr>
        <w:instrText>&lt;/author&gt;&lt;author&gt;</w:instrText>
      </w:r>
      <w:r w:rsidR="00133B9B" w:rsidRPr="006527E8">
        <w:rPr>
          <w:sz w:val="24"/>
          <w:szCs w:val="24"/>
        </w:rPr>
        <w:instrText>白玮</w:instrText>
      </w:r>
      <w:r w:rsidR="00133B9B" w:rsidRPr="006527E8">
        <w:rPr>
          <w:sz w:val="24"/>
          <w:szCs w:val="24"/>
        </w:rPr>
        <w:instrText>&lt;/author&gt;&lt;/authors&gt;&lt;/contributors&gt;&lt;auth-address&gt;</w:instrText>
      </w:r>
      <w:r w:rsidR="00133B9B" w:rsidRPr="006527E8">
        <w:rPr>
          <w:sz w:val="24"/>
          <w:szCs w:val="24"/>
        </w:rPr>
        <w:instrText>陆军工程大学研究生院</w:instrText>
      </w:r>
      <w:r w:rsidR="00133B9B" w:rsidRPr="006527E8">
        <w:rPr>
          <w:sz w:val="24"/>
          <w:szCs w:val="24"/>
        </w:rPr>
        <w:instrText>;</w:instrText>
      </w:r>
      <w:r w:rsidR="00133B9B" w:rsidRPr="006527E8">
        <w:rPr>
          <w:sz w:val="24"/>
          <w:szCs w:val="24"/>
        </w:rPr>
        <w:instrText>陆军工程大学指挥控制工程学院</w:instrText>
      </w:r>
      <w:r w:rsidR="00133B9B" w:rsidRPr="006527E8">
        <w:rPr>
          <w:sz w:val="24"/>
          <w:szCs w:val="24"/>
        </w:rPr>
        <w:instrText>;&lt;/auth-address&gt;&lt;titles&gt;&lt;title&gt;</w:instrText>
      </w:r>
      <w:r w:rsidR="00133B9B" w:rsidRPr="006527E8">
        <w:rPr>
          <w:sz w:val="24"/>
          <w:szCs w:val="24"/>
        </w:rPr>
        <w:instrText>时间序列预测方法综述</w:instrText>
      </w:r>
      <w:r w:rsidR="00133B9B" w:rsidRPr="006527E8">
        <w:rPr>
          <w:sz w:val="24"/>
          <w:szCs w:val="24"/>
        </w:rPr>
        <w:instrText>&lt;/title&gt;&lt;secondary-title&gt;</w:instrText>
      </w:r>
      <w:r w:rsidR="00133B9B" w:rsidRPr="006527E8">
        <w:rPr>
          <w:sz w:val="24"/>
          <w:szCs w:val="24"/>
        </w:rPr>
        <w:instrText>计算机科学</w:instrText>
      </w:r>
      <w:r w:rsidR="00133B9B" w:rsidRPr="006527E8">
        <w:rPr>
          <w:sz w:val="24"/>
          <w:szCs w:val="24"/>
        </w:rPr>
        <w:instrText>&lt;/secondary-title&gt;&lt;/titles&gt;&lt;periodical&gt;&lt;full-title&gt;</w:instrText>
      </w:r>
      <w:r w:rsidR="00133B9B" w:rsidRPr="006527E8">
        <w:rPr>
          <w:sz w:val="24"/>
          <w:szCs w:val="24"/>
        </w:rPr>
        <w:instrText>计算机科学</w:instrText>
      </w:r>
      <w:r w:rsidR="00133B9B" w:rsidRPr="006527E8">
        <w:rPr>
          <w:sz w:val="24"/>
          <w:szCs w:val="24"/>
        </w:rPr>
        <w:instrText>&lt;/full-title&gt;&lt;/periodical&gt;&lt;pages&gt;21-28&lt;/pages&gt;&lt;volume&gt;46&lt;/volume&gt;&lt;number&gt;01&lt;/number&gt;&lt;keywords&gt;&lt;keyword&gt;</w:instrText>
      </w:r>
      <w:r w:rsidR="00133B9B" w:rsidRPr="006527E8">
        <w:rPr>
          <w:sz w:val="24"/>
          <w:szCs w:val="24"/>
        </w:rPr>
        <w:instrText>时间序列</w:instrText>
      </w:r>
      <w:r w:rsidR="00133B9B" w:rsidRPr="006527E8">
        <w:rPr>
          <w:sz w:val="24"/>
          <w:szCs w:val="24"/>
        </w:rPr>
        <w:instrText>&lt;/keyword&gt;&lt;keyword&gt;</w:instrText>
      </w:r>
      <w:r w:rsidR="00133B9B" w:rsidRPr="006527E8">
        <w:rPr>
          <w:sz w:val="24"/>
          <w:szCs w:val="24"/>
        </w:rPr>
        <w:instrText>时间序列预测</w:instrText>
      </w:r>
      <w:r w:rsidR="00133B9B" w:rsidRPr="006527E8">
        <w:rPr>
          <w:sz w:val="24"/>
          <w:szCs w:val="24"/>
        </w:rPr>
        <w:instrText>&lt;/keyword&gt;&lt;keyword&gt;</w:instrText>
      </w:r>
      <w:r w:rsidR="00133B9B" w:rsidRPr="006527E8">
        <w:rPr>
          <w:sz w:val="24"/>
          <w:szCs w:val="24"/>
        </w:rPr>
        <w:instrText>机器学习</w:instrText>
      </w:r>
      <w:r w:rsidR="00133B9B" w:rsidRPr="006527E8">
        <w:rPr>
          <w:sz w:val="24"/>
          <w:szCs w:val="24"/>
        </w:rPr>
        <w:instrText>&lt;/keyword&gt;&lt;keyword&gt;</w:instrText>
      </w:r>
      <w:r w:rsidR="00133B9B" w:rsidRPr="006527E8">
        <w:rPr>
          <w:sz w:val="24"/>
          <w:szCs w:val="24"/>
        </w:rPr>
        <w:instrText>在线学习</w:instrText>
      </w:r>
      <w:r w:rsidR="00133B9B" w:rsidRPr="006527E8">
        <w:rPr>
          <w:sz w:val="24"/>
          <w:szCs w:val="24"/>
        </w:rPr>
        <w:instrText>&lt;/keyword&gt;&lt;/keywords&gt;&lt;dates&gt;&lt;year&gt;2019&lt;/year&gt;&lt;/dates&gt;&lt;isbn&gt;1002-137X&lt;/isbn&gt;&lt;call-num&gt;50-1075/TP&lt;/call-num&gt;&lt;urls&gt;&lt;/urls&gt;&lt;remote-database-provider&gt;Cnki&lt;/remote-database-provider&gt;&lt;/record&gt;&lt;/Cite&gt;&lt;/EndNote&gt;</w:instrText>
      </w:r>
      <w:r w:rsidR="00E92C3F" w:rsidRPr="006527E8">
        <w:rPr>
          <w:sz w:val="24"/>
          <w:szCs w:val="24"/>
        </w:rPr>
        <w:fldChar w:fldCharType="separate"/>
      </w:r>
      <w:r w:rsidR="00133B9B" w:rsidRPr="006527E8">
        <w:rPr>
          <w:noProof/>
          <w:sz w:val="24"/>
          <w:szCs w:val="24"/>
          <w:vertAlign w:val="superscript"/>
        </w:rPr>
        <w:t>[2]</w:t>
      </w:r>
      <w:r w:rsidR="00E92C3F" w:rsidRPr="006527E8">
        <w:rPr>
          <w:sz w:val="24"/>
          <w:szCs w:val="24"/>
        </w:rPr>
        <w:fldChar w:fldCharType="end"/>
      </w:r>
      <w:r w:rsidR="00DE2F41" w:rsidRPr="006527E8">
        <w:rPr>
          <w:sz w:val="24"/>
          <w:szCs w:val="24"/>
        </w:rPr>
        <w:t>，常常被整合到其他时间序列模型中</w:t>
      </w:r>
      <w:r w:rsidR="00CC0C34" w:rsidRPr="006527E8">
        <w:rPr>
          <w:sz w:val="24"/>
          <w:szCs w:val="24"/>
        </w:rPr>
        <w:t>。</w:t>
      </w:r>
      <w:r w:rsidR="00DE2F41" w:rsidRPr="006527E8">
        <w:rPr>
          <w:sz w:val="24"/>
          <w:szCs w:val="24"/>
        </w:rPr>
        <w:t>但</w:t>
      </w:r>
      <w:r w:rsidR="00DE2F41" w:rsidRPr="006527E8">
        <w:rPr>
          <w:sz w:val="24"/>
          <w:szCs w:val="24"/>
        </w:rPr>
        <w:t>ARIMA</w:t>
      </w:r>
      <w:r w:rsidR="00DE2F41" w:rsidRPr="006527E8">
        <w:rPr>
          <w:sz w:val="24"/>
          <w:szCs w:val="24"/>
        </w:rPr>
        <w:t>模型因其在长周期关系的建模中计算成本较高，因此很少用于高维多元时间序列预测</w:t>
      </w:r>
      <w:r w:rsidR="00CC0C34" w:rsidRPr="006527E8">
        <w:rPr>
          <w:sz w:val="24"/>
          <w:szCs w:val="24"/>
        </w:rPr>
        <w:t>。与此相反，</w:t>
      </w:r>
      <w:r w:rsidR="006038CF" w:rsidRPr="006527E8">
        <w:rPr>
          <w:sz w:val="24"/>
          <w:szCs w:val="24"/>
        </w:rPr>
        <w:t>AR</w:t>
      </w:r>
      <w:r w:rsidR="006038CF" w:rsidRPr="006527E8">
        <w:rPr>
          <w:sz w:val="24"/>
          <w:szCs w:val="24"/>
        </w:rPr>
        <w:t>模型拓展到多变量环境的变体模型：</w:t>
      </w:r>
      <w:r w:rsidR="00CC0C34" w:rsidRPr="006527E8">
        <w:rPr>
          <w:sz w:val="24"/>
          <w:szCs w:val="24"/>
        </w:rPr>
        <w:t>向量自回归（</w:t>
      </w:r>
      <w:r w:rsidR="00CC0C34" w:rsidRPr="006527E8">
        <w:rPr>
          <w:sz w:val="24"/>
          <w:szCs w:val="24"/>
        </w:rPr>
        <w:t>VAR</w:t>
      </w:r>
      <w:r w:rsidR="00CC0C34" w:rsidRPr="006527E8">
        <w:rPr>
          <w:sz w:val="24"/>
          <w:szCs w:val="24"/>
        </w:rPr>
        <w:t>）</w:t>
      </w:r>
      <w:r w:rsidR="006038CF" w:rsidRPr="006527E8">
        <w:rPr>
          <w:sz w:val="24"/>
          <w:szCs w:val="24"/>
        </w:rPr>
        <w:t>模型因其简单而易于计算，成为在多元时间序列中使用最广泛的模型之一</w:t>
      </w:r>
      <w:r w:rsidR="008163C3" w:rsidRPr="006527E8">
        <w:rPr>
          <w:sz w:val="24"/>
          <w:szCs w:val="24"/>
        </w:rPr>
        <w:fldChar w:fldCharType="begin"/>
      </w:r>
      <w:r w:rsidR="008163C3" w:rsidRPr="006527E8">
        <w:rPr>
          <w:sz w:val="24"/>
          <w:szCs w:val="24"/>
        </w:rPr>
        <w:instrText xml:space="preserve"> ADDIN EN.CITE &lt;EndNote&gt;&lt;Cite&gt;&lt;Author&gt;Qiu&lt;/Author&gt;&lt;Year&gt;2015&lt;/Year&gt;&lt;RecNum&gt;44&lt;/RecNum&gt;&lt;DisplayText&gt;&lt;style face="superscript"&gt;[5]&lt;/style&gt;&lt;/DisplayText&gt;&lt;record&gt;&lt;rec-number&gt;44&lt;/rec-number&gt;&lt;foreign-keys&gt;&lt;key app="EN" db-id="dzddefd96wxp5her9f5x9ex2prfpz5zvwxsv" timestamp="1588621346"&gt;44&lt;/key&gt;&lt;/foreign-keys&gt;&lt;ref-type name="Conference Proceedings"&gt;10&lt;/ref-type&gt;&lt;contributors&gt;&lt;authors&gt;&lt;author&gt;Qiu, Huitong&lt;/author&gt;&lt;author&gt;Xu, Sheng&lt;/author&gt;&lt;author&gt;Han, Fang&lt;/author&gt;&lt;author&gt;Liu, Han&lt;/author&gt;&lt;author&gt;Caffo, Brian S&lt;/author&gt;&lt;/authors&gt;&lt;/contributors&gt;&lt;titles&gt;&lt;title&gt;Robust Estimation of Transition Matrices in High Dimensional Heavy-tailed Vector Autoregressive Processes&lt;/title&gt;&lt;secondary-title&gt;international conference on machine learning&lt;/secondary-title&gt;&lt;/titles&gt;&lt;pages&gt;1843-1851&lt;/pages&gt;&lt;dates&gt;&lt;year&gt;2015&lt;/year&gt;&lt;/dates&gt;&lt;urls&gt;&lt;/urls&gt;&lt;/record&gt;&lt;/Cite&gt;&lt;/EndNote&gt;</w:instrText>
      </w:r>
      <w:r w:rsidR="008163C3" w:rsidRPr="006527E8">
        <w:rPr>
          <w:sz w:val="24"/>
          <w:szCs w:val="24"/>
        </w:rPr>
        <w:fldChar w:fldCharType="separate"/>
      </w:r>
      <w:r w:rsidR="008163C3" w:rsidRPr="006527E8">
        <w:rPr>
          <w:noProof/>
          <w:sz w:val="24"/>
          <w:szCs w:val="24"/>
          <w:vertAlign w:val="superscript"/>
        </w:rPr>
        <w:t>[5]</w:t>
      </w:r>
      <w:r w:rsidR="008163C3" w:rsidRPr="006527E8">
        <w:rPr>
          <w:sz w:val="24"/>
          <w:szCs w:val="24"/>
        </w:rPr>
        <w:fldChar w:fldCharType="end"/>
      </w:r>
      <w:r w:rsidR="006038CF" w:rsidRPr="006527E8">
        <w:rPr>
          <w:sz w:val="24"/>
          <w:szCs w:val="24"/>
        </w:rPr>
        <w:t>。</w:t>
      </w:r>
      <w:r w:rsidR="00492440" w:rsidRPr="006527E8">
        <w:rPr>
          <w:sz w:val="24"/>
          <w:szCs w:val="24"/>
        </w:rPr>
        <w:t>假设</w:t>
      </w:r>
      <w:proofErr w:type="spellStart"/>
      <w:r w:rsidR="00492440" w:rsidRPr="006527E8">
        <w:rPr>
          <w:sz w:val="24"/>
          <w:szCs w:val="24"/>
        </w:rPr>
        <w:t>x</w:t>
      </w:r>
      <w:r w:rsidR="00492440" w:rsidRPr="006527E8">
        <w:rPr>
          <w:sz w:val="24"/>
          <w:szCs w:val="24"/>
          <w:vertAlign w:val="subscript"/>
        </w:rPr>
        <w:t>t</w:t>
      </w:r>
      <w:proofErr w:type="spellEnd"/>
      <w:r w:rsidR="00492440" w:rsidRPr="006527E8">
        <w:rPr>
          <w:sz w:val="24"/>
          <w:szCs w:val="24"/>
        </w:rPr>
        <w:t>为</w:t>
      </w:r>
      <w:r w:rsidR="00492440" w:rsidRPr="006527E8">
        <w:rPr>
          <w:sz w:val="24"/>
          <w:szCs w:val="24"/>
        </w:rPr>
        <w:t>t</w:t>
      </w:r>
      <w:r w:rsidR="00492440" w:rsidRPr="006527E8">
        <w:rPr>
          <w:sz w:val="24"/>
          <w:szCs w:val="24"/>
        </w:rPr>
        <w:t>时刻的时间序列值，</w:t>
      </w:r>
      <w:r w:rsidR="00492440" w:rsidRPr="006527E8">
        <w:rPr>
          <w:sz w:val="24"/>
          <w:szCs w:val="24"/>
        </w:rPr>
        <w:t>AR</w:t>
      </w:r>
      <w:r w:rsidR="00492440" w:rsidRPr="006527E8">
        <w:rPr>
          <w:sz w:val="24"/>
          <w:szCs w:val="24"/>
        </w:rPr>
        <w:t>模型仅利用过去</w:t>
      </w:r>
      <w:r w:rsidR="00492440" w:rsidRPr="006527E8">
        <w:rPr>
          <w:sz w:val="24"/>
          <w:szCs w:val="24"/>
        </w:rPr>
        <w:t>p</w:t>
      </w:r>
      <w:r w:rsidR="00492440" w:rsidRPr="006527E8">
        <w:rPr>
          <w:sz w:val="24"/>
          <w:szCs w:val="24"/>
        </w:rPr>
        <w:t>时刻的时间序列数据来回归预测</w:t>
      </w:r>
      <w:proofErr w:type="spellStart"/>
      <w:r w:rsidR="00492440" w:rsidRPr="006527E8">
        <w:rPr>
          <w:sz w:val="24"/>
          <w:szCs w:val="24"/>
        </w:rPr>
        <w:t>x</w:t>
      </w:r>
      <w:r w:rsidR="00492440" w:rsidRPr="006527E8">
        <w:rPr>
          <w:sz w:val="24"/>
          <w:szCs w:val="24"/>
          <w:vertAlign w:val="subscript"/>
        </w:rPr>
        <w:t>t</w:t>
      </w:r>
      <w:proofErr w:type="spellEnd"/>
      <w:r w:rsidR="00492440" w:rsidRPr="006527E8">
        <w:rPr>
          <w:sz w:val="24"/>
          <w:szCs w:val="24"/>
        </w:rPr>
        <w:t>，其公式可以表示如下</w:t>
      </w:r>
      <w:r w:rsidR="000F3CA3">
        <w:rPr>
          <w:rFonts w:hint="eastAsia"/>
        </w:rPr>
        <w:t>：</w:t>
      </w:r>
    </w:p>
    <w:p w:rsidR="000F3CA3" w:rsidRPr="00063345" w:rsidRDefault="000C4116" w:rsidP="000F3CA3">
      <w:pPr>
        <w:pStyle w:val="af9"/>
        <w:tabs>
          <w:tab w:val="clear" w:pos="8400"/>
        </w:tabs>
        <w:rPr>
          <w:rFonts w:ascii="Times New Roman" w:hAnsi="Times New Roman"/>
          <w:i w:val="0"/>
        </w:rPr>
      </w:pPr>
      <m:oMathPara>
        <m:oMath>
          <m:eqArr>
            <m:eqArrPr>
              <m:maxDist m:val="1"/>
              <m:ctrlPr/>
            </m:eqArrPr>
            <m:e>
              <m:sSub>
                <m:sSubPr>
                  <m:ctrlPr/>
                </m:sSubPr>
                <m:e>
                  <m:r>
                    <m:t>x</m:t>
                  </m:r>
                </m:e>
                <m:sub>
                  <m:r>
                    <m:t>t</m:t>
                  </m:r>
                </m:sub>
              </m:sSub>
              <m:r>
                <m:t>=</m:t>
              </m:r>
              <m:nary>
                <m:naryPr>
                  <m:chr m:val="∑"/>
                  <m:ctrlPr/>
                </m:naryPr>
                <m:sub>
                  <m:r>
                    <m:t>k=1</m:t>
                  </m:r>
                </m:sub>
                <m:sup>
                  <m:r>
                    <m:t>p</m:t>
                  </m:r>
                </m:sup>
                <m:e>
                  <m:sSub>
                    <m:sSubPr>
                      <m:ctrlPr/>
                    </m:sSubPr>
                    <m:e>
                      <m:r>
                        <m:t>w</m:t>
                      </m:r>
                    </m:e>
                    <m:sub>
                      <m:r>
                        <m:t>k</m:t>
                      </m:r>
                    </m:sub>
                  </m:sSub>
                  <m:sSub>
                    <m:sSubPr>
                      <m:ctrlPr/>
                    </m:sSubPr>
                    <m:e>
                      <m:r>
                        <m:t>x</m:t>
                      </m:r>
                    </m:e>
                    <m:sub>
                      <m:r>
                        <m:t>t-k</m:t>
                      </m:r>
                    </m:sub>
                  </m:sSub>
                  <m:r>
                    <m:t>+</m:t>
                  </m:r>
                  <m:sSub>
                    <m:sSubPr>
                      <m:ctrlPr/>
                    </m:sSubPr>
                    <m:e>
                      <m:r>
                        <m:t>b</m:t>
                      </m:r>
                    </m:e>
                    <m:sub>
                      <m:r>
                        <m:t>k</m:t>
                      </m:r>
                    </m:sub>
                  </m:sSub>
                </m:e>
              </m:nary>
              <m:r>
                <m:t>#</m:t>
              </m:r>
              <m:d>
                <m:dPr>
                  <m:ctrlPr/>
                </m:dPr>
                <m:e>
                  <m:r>
                    <m:t>2</m:t>
                  </m:r>
                  <m:r>
                    <m:rPr>
                      <m:nor/>
                    </m:rPr>
                    <w:rPr>
                      <w:i w:val="0"/>
                    </w:rPr>
                    <m:t>-</m:t>
                  </m:r>
                  <m:r>
                    <m:t>1</m:t>
                  </m:r>
                </m:e>
              </m:d>
            </m:e>
          </m:eqArr>
        </m:oMath>
      </m:oMathPara>
    </w:p>
    <w:p w:rsidR="00063345" w:rsidRPr="00063345" w:rsidRDefault="00063345" w:rsidP="00063345"/>
    <w:p w:rsidR="00EA3DFE" w:rsidRPr="006527E8" w:rsidRDefault="00492440" w:rsidP="008F0F4F">
      <w:pPr>
        <w:spacing w:line="360" w:lineRule="auto"/>
        <w:ind w:firstLine="480"/>
        <w:rPr>
          <w:sz w:val="24"/>
          <w:szCs w:val="24"/>
        </w:rPr>
      </w:pPr>
      <w:r w:rsidRPr="006527E8">
        <w:rPr>
          <w:sz w:val="24"/>
          <w:szCs w:val="24"/>
        </w:rPr>
        <w:t>其中</w:t>
      </w:r>
      <w:proofErr w:type="spellStart"/>
      <w:r w:rsidRPr="006527E8">
        <w:rPr>
          <w:sz w:val="24"/>
          <w:szCs w:val="24"/>
        </w:rPr>
        <w:t>w</w:t>
      </w:r>
      <w:r w:rsidRPr="006527E8">
        <w:rPr>
          <w:sz w:val="24"/>
          <w:szCs w:val="24"/>
          <w:vertAlign w:val="subscript"/>
        </w:rPr>
        <w:t>k</w:t>
      </w:r>
      <w:proofErr w:type="spellEnd"/>
      <w:r w:rsidRPr="006527E8">
        <w:rPr>
          <w:sz w:val="24"/>
          <w:szCs w:val="24"/>
        </w:rPr>
        <w:t>表示权重，</w:t>
      </w:r>
      <w:r w:rsidRPr="006527E8">
        <w:rPr>
          <w:sz w:val="24"/>
          <w:szCs w:val="24"/>
        </w:rPr>
        <w:t>b</w:t>
      </w:r>
      <w:r w:rsidRPr="006527E8">
        <w:rPr>
          <w:sz w:val="24"/>
          <w:szCs w:val="24"/>
          <w:vertAlign w:val="subscript"/>
        </w:rPr>
        <w:t>k</w:t>
      </w:r>
      <w:r w:rsidRPr="006527E8">
        <w:rPr>
          <w:sz w:val="24"/>
          <w:szCs w:val="24"/>
        </w:rPr>
        <w:t>表示偏差。</w:t>
      </w:r>
    </w:p>
    <w:p w:rsidR="00993F27" w:rsidRPr="006527E8" w:rsidRDefault="00492440" w:rsidP="008F0F4F">
      <w:pPr>
        <w:spacing w:line="360" w:lineRule="auto"/>
        <w:ind w:firstLine="480"/>
        <w:rPr>
          <w:sz w:val="24"/>
          <w:szCs w:val="24"/>
        </w:rPr>
      </w:pPr>
      <w:r w:rsidRPr="006527E8">
        <w:rPr>
          <w:sz w:val="24"/>
          <w:szCs w:val="24"/>
        </w:rPr>
        <w:t>虽然自回归模型简单易用，</w:t>
      </w:r>
      <w:r w:rsidR="00134CFE" w:rsidRPr="006527E8">
        <w:rPr>
          <w:sz w:val="24"/>
          <w:szCs w:val="24"/>
        </w:rPr>
        <w:t>但</w:t>
      </w:r>
      <w:r w:rsidR="00FC607D" w:rsidRPr="006527E8">
        <w:rPr>
          <w:sz w:val="24"/>
          <w:szCs w:val="24"/>
        </w:rPr>
        <w:t>此类</w:t>
      </w:r>
      <w:r w:rsidR="00134CFE" w:rsidRPr="006527E8">
        <w:rPr>
          <w:sz w:val="24"/>
          <w:szCs w:val="24"/>
        </w:rPr>
        <w:t>模型</w:t>
      </w:r>
      <w:r w:rsidR="00247D0F" w:rsidRPr="006527E8">
        <w:rPr>
          <w:sz w:val="24"/>
          <w:szCs w:val="24"/>
        </w:rPr>
        <w:t>存在有在时间窗口上线性增长，在变量数量上平方增长的问题，在处理</w:t>
      </w:r>
      <w:r w:rsidR="00EA3DFE" w:rsidRPr="006527E8">
        <w:rPr>
          <w:sz w:val="24"/>
          <w:szCs w:val="24"/>
        </w:rPr>
        <w:t>较长或具有长周期特征</w:t>
      </w:r>
      <w:r w:rsidR="00160991" w:rsidRPr="006527E8">
        <w:rPr>
          <w:sz w:val="24"/>
          <w:szCs w:val="24"/>
        </w:rPr>
        <w:t>的时间序列</w:t>
      </w:r>
      <w:r w:rsidR="00A30D19" w:rsidRPr="006527E8">
        <w:rPr>
          <w:sz w:val="24"/>
          <w:szCs w:val="24"/>
        </w:rPr>
        <w:t>时，</w:t>
      </w:r>
      <w:r w:rsidR="00AD1C56" w:rsidRPr="006527E8">
        <w:rPr>
          <w:sz w:val="24"/>
          <w:szCs w:val="24"/>
        </w:rPr>
        <w:t>形成</w:t>
      </w:r>
      <w:r w:rsidR="00A30D19" w:rsidRPr="006527E8">
        <w:rPr>
          <w:sz w:val="24"/>
          <w:szCs w:val="24"/>
        </w:rPr>
        <w:t>的大型模型容易过拟合</w:t>
      </w:r>
      <w:r w:rsidR="00ED1DE6" w:rsidRPr="006527E8">
        <w:rPr>
          <w:sz w:val="24"/>
          <w:szCs w:val="24"/>
        </w:rPr>
        <w:t>。</w:t>
      </w:r>
      <w:r w:rsidR="00C34432" w:rsidRPr="006527E8">
        <w:rPr>
          <w:sz w:val="24"/>
          <w:szCs w:val="24"/>
        </w:rPr>
        <w:t>另一方面，</w:t>
      </w:r>
      <w:r w:rsidR="00D6365E" w:rsidRPr="006527E8">
        <w:rPr>
          <w:sz w:val="24"/>
          <w:szCs w:val="24"/>
        </w:rPr>
        <w:t>线性模型</w:t>
      </w:r>
      <w:r w:rsidR="00E833AB" w:rsidRPr="006527E8">
        <w:rPr>
          <w:sz w:val="24"/>
          <w:szCs w:val="24"/>
        </w:rPr>
        <w:t>假设</w:t>
      </w:r>
      <w:r w:rsidR="00515BD7" w:rsidRPr="006527E8">
        <w:rPr>
          <w:sz w:val="24"/>
          <w:szCs w:val="24"/>
        </w:rPr>
        <w:t>时间序列</w:t>
      </w:r>
      <w:r w:rsidR="00E833AB" w:rsidRPr="006527E8">
        <w:rPr>
          <w:sz w:val="24"/>
          <w:szCs w:val="24"/>
        </w:rPr>
        <w:t>过去值与未来值之间存在的是线性函数关系，</w:t>
      </w:r>
      <w:r w:rsidR="006E4B6A" w:rsidRPr="006527E8">
        <w:rPr>
          <w:sz w:val="24"/>
          <w:szCs w:val="24"/>
        </w:rPr>
        <w:t>而实际生活中的时间序列并不总是线性关系序列。</w:t>
      </w:r>
      <w:r w:rsidR="00E326CE" w:rsidRPr="006527E8">
        <w:rPr>
          <w:sz w:val="24"/>
          <w:szCs w:val="24"/>
        </w:rPr>
        <w:t>这两项缺点极大的限制了</w:t>
      </w:r>
      <w:r w:rsidR="00013EBE" w:rsidRPr="006527E8">
        <w:rPr>
          <w:sz w:val="24"/>
          <w:szCs w:val="24"/>
        </w:rPr>
        <w:t>自回归</w:t>
      </w:r>
      <w:r w:rsidR="009633BF" w:rsidRPr="006527E8">
        <w:rPr>
          <w:sz w:val="24"/>
          <w:szCs w:val="24"/>
        </w:rPr>
        <w:t>模型</w:t>
      </w:r>
      <w:r w:rsidR="00E326CE" w:rsidRPr="006527E8">
        <w:rPr>
          <w:sz w:val="24"/>
          <w:szCs w:val="24"/>
        </w:rPr>
        <w:t>在现代大规模时间序列预测任务上的应用</w:t>
      </w:r>
      <w:r w:rsidR="00064355" w:rsidRPr="006527E8">
        <w:rPr>
          <w:sz w:val="24"/>
          <w:szCs w:val="24"/>
        </w:rPr>
        <w:t>，</w:t>
      </w:r>
      <w:r w:rsidR="007673B0" w:rsidRPr="006527E8">
        <w:rPr>
          <w:sz w:val="24"/>
          <w:szCs w:val="24"/>
        </w:rPr>
        <w:t>因此</w:t>
      </w:r>
      <w:r w:rsidR="00AD25AB" w:rsidRPr="006527E8">
        <w:rPr>
          <w:sz w:val="24"/>
          <w:szCs w:val="24"/>
        </w:rPr>
        <w:t>探索其他方法进行时间序列预测，尤其是</w:t>
      </w:r>
      <w:r w:rsidR="0025215A" w:rsidRPr="006527E8">
        <w:rPr>
          <w:sz w:val="24"/>
          <w:szCs w:val="24"/>
        </w:rPr>
        <w:t>能适用于非线性关系的时间序列预测</w:t>
      </w:r>
      <w:r w:rsidR="00FD4347" w:rsidRPr="006527E8">
        <w:rPr>
          <w:sz w:val="24"/>
          <w:szCs w:val="24"/>
        </w:rPr>
        <w:t>模型</w:t>
      </w:r>
      <w:r w:rsidR="00930CC5" w:rsidRPr="006527E8">
        <w:rPr>
          <w:sz w:val="24"/>
          <w:szCs w:val="24"/>
        </w:rPr>
        <w:t>逐渐成为</w:t>
      </w:r>
      <w:r w:rsidR="00FE05A7" w:rsidRPr="006527E8">
        <w:rPr>
          <w:sz w:val="24"/>
          <w:szCs w:val="24"/>
        </w:rPr>
        <w:t>研究的</w:t>
      </w:r>
      <w:r w:rsidR="00930CC5" w:rsidRPr="006527E8">
        <w:rPr>
          <w:sz w:val="24"/>
          <w:szCs w:val="24"/>
        </w:rPr>
        <w:t>重点</w:t>
      </w:r>
      <w:r w:rsidR="008163C3" w:rsidRPr="006527E8">
        <w:rPr>
          <w:sz w:val="24"/>
          <w:szCs w:val="24"/>
        </w:rPr>
        <w:fldChar w:fldCharType="begin"/>
      </w:r>
      <w:r w:rsidR="008163C3" w:rsidRPr="006527E8">
        <w:rPr>
          <w:sz w:val="24"/>
          <w:szCs w:val="24"/>
        </w:rPr>
        <w:instrText xml:space="preserve"> ADDIN EN.CITE &lt;EndNote&gt;&lt;Cite&gt;&lt;Author&gt;Kilian&lt;/Author&gt;&lt;Year&gt;2006&lt;/Year&gt;&lt;RecNum&gt;43&lt;/RecNum&gt;&lt;DisplayText&gt;&lt;style face="superscript"&gt;[6]&lt;/style&gt;&lt;/DisplayText&gt;&lt;record&gt;&lt;rec-number&gt;43&lt;/rec-number&gt;&lt;foreign-keys&gt;&lt;key app="EN" db-id="dzddefd96wxp5her9f5x9ex2prfpz5zvwxsv" timestamp="1588621242"&gt;43&lt;/key&gt;&lt;/foreign-keys&gt;&lt;ref-type name="Journal Article"&gt;17&lt;/ref-type&gt;&lt;contributors&gt;&lt;authors&gt;&lt;author&gt;Kilian, Lutz&lt;/author&gt;&lt;/authors&gt;&lt;/contributors&gt;&lt;titles&gt;&lt;title&gt;NEW INTRODUCTION TO MULTIPLE TIME SERIES ANALYSIS , by Helmut Lütkepohl, Springer, 2005&lt;/title&gt;&lt;secondary-title&gt;Econometric Theory&lt;/secondary-title&gt;&lt;/titles&gt;&lt;periodical&gt;&lt;full-title&gt;Econometric Theory&lt;/full-title&gt;&lt;/periodical&gt;&lt;pages&gt;961-967&lt;/pages&gt;&lt;volume&gt;22&lt;/volume&gt;&lt;number&gt;05&lt;/number&gt;&lt;dates&gt;&lt;year&gt;2006&lt;/year&gt;&lt;/dates&gt;&lt;urls&gt;&lt;/urls&gt;&lt;/record&gt;&lt;/Cite&gt;&lt;/EndNote&gt;</w:instrText>
      </w:r>
      <w:r w:rsidR="008163C3" w:rsidRPr="006527E8">
        <w:rPr>
          <w:sz w:val="24"/>
          <w:szCs w:val="24"/>
        </w:rPr>
        <w:fldChar w:fldCharType="separate"/>
      </w:r>
      <w:r w:rsidR="008163C3" w:rsidRPr="006527E8">
        <w:rPr>
          <w:noProof/>
          <w:sz w:val="24"/>
          <w:szCs w:val="24"/>
          <w:vertAlign w:val="superscript"/>
        </w:rPr>
        <w:t>[6]</w:t>
      </w:r>
      <w:r w:rsidR="008163C3" w:rsidRPr="006527E8">
        <w:rPr>
          <w:sz w:val="24"/>
          <w:szCs w:val="24"/>
        </w:rPr>
        <w:fldChar w:fldCharType="end"/>
      </w:r>
      <w:r w:rsidR="00930CC5" w:rsidRPr="006527E8">
        <w:rPr>
          <w:sz w:val="24"/>
          <w:szCs w:val="24"/>
        </w:rPr>
        <w:t>。</w:t>
      </w:r>
    </w:p>
    <w:p w:rsidR="00B15964" w:rsidRPr="006527E8" w:rsidRDefault="00CE043A"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7" w:name="_Toc39584400"/>
      <w:r w:rsidR="00B15964" w:rsidRPr="006527E8">
        <w:rPr>
          <w:rFonts w:ascii="Times New Roman" w:hAnsi="Times New Roman"/>
          <w:b w:val="0"/>
          <w:bCs w:val="0"/>
          <w:sz w:val="24"/>
          <w:szCs w:val="24"/>
        </w:rPr>
        <w:t>机器学习模型</w:t>
      </w:r>
      <w:bookmarkEnd w:id="7"/>
    </w:p>
    <w:p w:rsidR="002E6F92" w:rsidRPr="006527E8" w:rsidRDefault="002E6F92" w:rsidP="008F0F4F">
      <w:pPr>
        <w:spacing w:line="360" w:lineRule="auto"/>
        <w:ind w:firstLineChars="0" w:firstLine="200"/>
        <w:rPr>
          <w:sz w:val="24"/>
          <w:szCs w:val="24"/>
        </w:rPr>
      </w:pPr>
      <w:r w:rsidRPr="006527E8">
        <w:rPr>
          <w:sz w:val="24"/>
          <w:szCs w:val="24"/>
        </w:rPr>
        <w:tab/>
      </w:r>
      <w:r w:rsidRPr="006527E8">
        <w:rPr>
          <w:sz w:val="24"/>
          <w:szCs w:val="24"/>
        </w:rPr>
        <w:t>时间序列预测本质上与机器学习中的标准回归问题类似，</w:t>
      </w:r>
      <w:r w:rsidR="005A350C" w:rsidRPr="006527E8">
        <w:rPr>
          <w:sz w:val="24"/>
          <w:szCs w:val="24"/>
        </w:rPr>
        <w:t>各类经典的模型如</w:t>
      </w:r>
      <w:r w:rsidR="006170EF" w:rsidRPr="006527E8">
        <w:rPr>
          <w:sz w:val="24"/>
          <w:szCs w:val="24"/>
        </w:rPr>
        <w:t>支持</w:t>
      </w:r>
      <w:r w:rsidRPr="006527E8">
        <w:rPr>
          <w:sz w:val="24"/>
          <w:szCs w:val="24"/>
        </w:rPr>
        <w:t>向量</w:t>
      </w:r>
      <w:r w:rsidR="006170EF" w:rsidRPr="006527E8">
        <w:rPr>
          <w:sz w:val="24"/>
          <w:szCs w:val="24"/>
        </w:rPr>
        <w:t>机</w:t>
      </w:r>
      <w:r w:rsidRPr="006527E8">
        <w:rPr>
          <w:sz w:val="24"/>
          <w:szCs w:val="24"/>
        </w:rPr>
        <w:t>（</w:t>
      </w:r>
      <w:r w:rsidR="00B83F61" w:rsidRPr="006527E8">
        <w:rPr>
          <w:sz w:val="24"/>
          <w:szCs w:val="24"/>
        </w:rPr>
        <w:t xml:space="preserve">Support Vector </w:t>
      </w:r>
      <w:proofErr w:type="spellStart"/>
      <w:r w:rsidR="00B83F61" w:rsidRPr="006527E8">
        <w:rPr>
          <w:sz w:val="24"/>
          <w:szCs w:val="24"/>
        </w:rPr>
        <w:t>Mechine,</w:t>
      </w:r>
      <w:r w:rsidRPr="006527E8">
        <w:rPr>
          <w:sz w:val="24"/>
          <w:szCs w:val="24"/>
        </w:rPr>
        <w:t>SV</w:t>
      </w:r>
      <w:r w:rsidR="006170EF" w:rsidRPr="006527E8">
        <w:rPr>
          <w:sz w:val="24"/>
          <w:szCs w:val="24"/>
        </w:rPr>
        <w:t>M</w:t>
      </w:r>
      <w:proofErr w:type="spellEnd"/>
      <w:r w:rsidRPr="006527E8">
        <w:rPr>
          <w:sz w:val="24"/>
          <w:szCs w:val="24"/>
        </w:rPr>
        <w:t>）</w:t>
      </w:r>
      <w:r w:rsidR="009D60D5" w:rsidRPr="006527E8">
        <w:rPr>
          <w:sz w:val="24"/>
          <w:szCs w:val="24"/>
        </w:rPr>
        <w:fldChar w:fldCharType="begin"/>
      </w:r>
      <w:r w:rsidR="008163C3" w:rsidRPr="006527E8">
        <w:rPr>
          <w:sz w:val="24"/>
          <w:szCs w:val="24"/>
        </w:rPr>
        <w:instrText xml:space="preserve"> ADDIN EN.CITE &lt;EndNote&gt;&lt;Cite&gt;&lt;Author&gt;</w:instrText>
      </w:r>
      <w:r w:rsidR="008163C3" w:rsidRPr="006527E8">
        <w:rPr>
          <w:sz w:val="24"/>
          <w:szCs w:val="24"/>
        </w:rPr>
        <w:instrText>张学工</w:instrText>
      </w:r>
      <w:r w:rsidR="008163C3" w:rsidRPr="006527E8">
        <w:rPr>
          <w:sz w:val="24"/>
          <w:szCs w:val="24"/>
        </w:rPr>
        <w:instrText>&lt;/Author&gt;&lt;Year&gt;2000&lt;/Year&gt;&lt;RecNum&gt;37&lt;/RecNum&gt;&lt;DisplayText&gt;&lt;style face="superscript"&gt;[7]&lt;/style&gt;&lt;/DisplayText&gt;&lt;record&gt;&lt;rec-number&gt;37&lt;/rec-number&gt;&lt;foreign-keys&gt;&lt;key app="EN" db-id="dzddefd96wxp5her9f5x9ex2prfpz5zvwxsv" timestamp="1588618580"&gt;37&lt;/key&gt;&lt;/foreign-keys&gt;&lt;ref-type name="Journal Article"&gt;17&lt;/ref-type&gt;&lt;contributors&gt;&lt;authors&gt;&lt;author&gt;</w:instrText>
      </w:r>
      <w:r w:rsidR="008163C3" w:rsidRPr="006527E8">
        <w:rPr>
          <w:sz w:val="24"/>
          <w:szCs w:val="24"/>
        </w:rPr>
        <w:instrText>张学工</w:instrText>
      </w:r>
      <w:r w:rsidR="008163C3" w:rsidRPr="006527E8">
        <w:rPr>
          <w:sz w:val="24"/>
          <w:szCs w:val="24"/>
        </w:rPr>
        <w:instrText>&lt;/author&gt;&lt;/authors&gt;&lt;/contributors&gt;&lt;auth-address&gt;</w:instrText>
      </w:r>
      <w:r w:rsidR="008163C3" w:rsidRPr="006527E8">
        <w:rPr>
          <w:sz w:val="24"/>
          <w:szCs w:val="24"/>
        </w:rPr>
        <w:instrText>清华大学自动化系</w:instrText>
      </w:r>
      <w:r w:rsidR="008163C3" w:rsidRPr="006527E8">
        <w:rPr>
          <w:sz w:val="24"/>
          <w:szCs w:val="24"/>
        </w:rPr>
        <w:instrText>!</w:instrText>
      </w:r>
      <w:r w:rsidR="008163C3" w:rsidRPr="006527E8">
        <w:rPr>
          <w:sz w:val="24"/>
          <w:szCs w:val="24"/>
        </w:rPr>
        <w:instrText>智能技术与系统国家重点实验室北京</w:instrText>
      </w:r>
      <w:r w:rsidR="008163C3" w:rsidRPr="006527E8">
        <w:rPr>
          <w:sz w:val="24"/>
          <w:szCs w:val="24"/>
        </w:rPr>
        <w:instrText>100084&lt;/auth-address&gt;&lt;titles&gt;&lt;title&gt;</w:instrText>
      </w:r>
      <w:r w:rsidR="008163C3" w:rsidRPr="006527E8">
        <w:rPr>
          <w:sz w:val="24"/>
          <w:szCs w:val="24"/>
        </w:rPr>
        <w:instrText>关于统计学习理论与支持向量机</w:instrText>
      </w:r>
      <w:r w:rsidR="008163C3" w:rsidRPr="006527E8">
        <w:rPr>
          <w:sz w:val="24"/>
          <w:szCs w:val="24"/>
        </w:rPr>
        <w:instrText>&lt;/title&gt;&lt;secondary-title&gt;</w:instrText>
      </w:r>
      <w:r w:rsidR="008163C3" w:rsidRPr="006527E8">
        <w:rPr>
          <w:sz w:val="24"/>
          <w:szCs w:val="24"/>
        </w:rPr>
        <w:instrText>自动化学报</w:instrText>
      </w:r>
      <w:r w:rsidR="008163C3" w:rsidRPr="006527E8">
        <w:rPr>
          <w:sz w:val="24"/>
          <w:szCs w:val="24"/>
        </w:rPr>
        <w:instrText>&lt;/secondary-title&gt;&lt;/titles&gt;&lt;periodical&gt;&lt;full-title&gt;</w:instrText>
      </w:r>
      <w:r w:rsidR="008163C3" w:rsidRPr="006527E8">
        <w:rPr>
          <w:sz w:val="24"/>
          <w:szCs w:val="24"/>
        </w:rPr>
        <w:instrText>自动化学报</w:instrText>
      </w:r>
      <w:r w:rsidR="008163C3" w:rsidRPr="006527E8">
        <w:rPr>
          <w:sz w:val="24"/>
          <w:szCs w:val="24"/>
        </w:rPr>
        <w:instrText>&lt;/full-title&gt;&lt;/periodical&gt;&lt;pages&gt;36-46&lt;/pages&gt;&lt;number&gt;01&lt;/number&gt;&lt;keywords&gt;&lt;keyword&gt;</w:instrText>
      </w:r>
      <w:r w:rsidR="008163C3" w:rsidRPr="006527E8">
        <w:rPr>
          <w:sz w:val="24"/>
          <w:szCs w:val="24"/>
        </w:rPr>
        <w:instrText>统计学习理论</w:instrText>
      </w:r>
      <w:r w:rsidR="008163C3" w:rsidRPr="006527E8">
        <w:rPr>
          <w:sz w:val="24"/>
          <w:szCs w:val="24"/>
        </w:rPr>
        <w:instrText>&lt;/keyword&gt;&lt;keyword&gt;</w:instrText>
      </w:r>
      <w:r w:rsidR="008163C3" w:rsidRPr="006527E8">
        <w:rPr>
          <w:sz w:val="24"/>
          <w:szCs w:val="24"/>
        </w:rPr>
        <w:instrText>支持向量机</w:instrText>
      </w:r>
      <w:r w:rsidR="008163C3" w:rsidRPr="006527E8">
        <w:rPr>
          <w:sz w:val="24"/>
          <w:szCs w:val="24"/>
        </w:rPr>
        <w:instrText>&lt;/keyword&gt;&lt;keyword&gt;</w:instrText>
      </w:r>
      <w:r w:rsidR="008163C3" w:rsidRPr="006527E8">
        <w:rPr>
          <w:sz w:val="24"/>
          <w:szCs w:val="24"/>
        </w:rPr>
        <w:instrText>机器学习</w:instrText>
      </w:r>
      <w:r w:rsidR="008163C3" w:rsidRPr="006527E8">
        <w:rPr>
          <w:sz w:val="24"/>
          <w:szCs w:val="24"/>
        </w:rPr>
        <w:instrText>&lt;/keyword&gt;&lt;keyword&gt;</w:instrText>
      </w:r>
      <w:r w:rsidR="008163C3" w:rsidRPr="006527E8">
        <w:rPr>
          <w:sz w:val="24"/>
          <w:szCs w:val="24"/>
        </w:rPr>
        <w:instrText>模式识别</w:instrText>
      </w:r>
      <w:r w:rsidR="008163C3" w:rsidRPr="006527E8">
        <w:rPr>
          <w:sz w:val="24"/>
          <w:szCs w:val="24"/>
        </w:rPr>
        <w:instrText>&lt;/keyword&gt;&lt;/keywords&gt;&lt;dates&gt;&lt;year&gt;2000&lt;/year&gt;&lt;/dates&gt;&lt;isbn&gt;0254-4156&lt;/isbn&gt;&lt;call-num&gt;11-2109&lt;/call-num&gt;&lt;urls&gt;&lt;/urls&gt;&lt;remote-database-provider&gt;Cnki&lt;/remote-database-provider&gt;&lt;/record&gt;&lt;/Cite&gt;&lt;/EndNote&gt;</w:instrText>
      </w:r>
      <w:r w:rsidR="009D60D5" w:rsidRPr="006527E8">
        <w:rPr>
          <w:sz w:val="24"/>
          <w:szCs w:val="24"/>
        </w:rPr>
        <w:fldChar w:fldCharType="separate"/>
      </w:r>
      <w:r w:rsidR="008163C3" w:rsidRPr="006527E8">
        <w:rPr>
          <w:noProof/>
          <w:sz w:val="24"/>
          <w:szCs w:val="24"/>
          <w:vertAlign w:val="superscript"/>
        </w:rPr>
        <w:t>[7]</w:t>
      </w:r>
      <w:r w:rsidR="009D60D5" w:rsidRPr="006527E8">
        <w:rPr>
          <w:sz w:val="24"/>
          <w:szCs w:val="24"/>
        </w:rPr>
        <w:fldChar w:fldCharType="end"/>
      </w:r>
      <w:r w:rsidRPr="006527E8">
        <w:rPr>
          <w:sz w:val="24"/>
          <w:szCs w:val="24"/>
        </w:rPr>
        <w:t>，</w:t>
      </w:r>
      <w:r w:rsidR="005A350C" w:rsidRPr="006527E8">
        <w:rPr>
          <w:sz w:val="24"/>
          <w:szCs w:val="24"/>
        </w:rPr>
        <w:t>矩阵分解</w:t>
      </w:r>
      <w:r w:rsidR="00446CC0" w:rsidRPr="006527E8">
        <w:rPr>
          <w:sz w:val="24"/>
          <w:szCs w:val="24"/>
        </w:rPr>
        <w:t xml:space="preserve"> (Matrix </w:t>
      </w:r>
      <w:proofErr w:type="spellStart"/>
      <w:r w:rsidR="00446CC0" w:rsidRPr="006527E8">
        <w:rPr>
          <w:sz w:val="24"/>
          <w:szCs w:val="24"/>
        </w:rPr>
        <w:t>Factorization,MF</w:t>
      </w:r>
      <w:proofErr w:type="spellEnd"/>
      <w:r w:rsidR="00446CC0" w:rsidRPr="006527E8">
        <w:rPr>
          <w:sz w:val="24"/>
          <w:szCs w:val="24"/>
        </w:rPr>
        <w:t>)</w:t>
      </w:r>
      <w:r w:rsidR="005A350C" w:rsidRPr="006527E8">
        <w:rPr>
          <w:sz w:val="24"/>
          <w:szCs w:val="24"/>
        </w:rPr>
        <w:lastRenderedPageBreak/>
        <w:t>和高斯过程（</w:t>
      </w:r>
      <w:r w:rsidR="005A350C" w:rsidRPr="006527E8">
        <w:rPr>
          <w:sz w:val="24"/>
          <w:szCs w:val="24"/>
        </w:rPr>
        <w:t>GP</w:t>
      </w:r>
      <w:r w:rsidR="005A350C" w:rsidRPr="006527E8">
        <w:rPr>
          <w:sz w:val="24"/>
          <w:szCs w:val="24"/>
        </w:rPr>
        <w:t>）在时间序列预测中也得到了广泛的运用。</w:t>
      </w:r>
      <w:r w:rsidR="009B5FA1" w:rsidRPr="006527E8">
        <w:rPr>
          <w:sz w:val="24"/>
          <w:szCs w:val="24"/>
        </w:rPr>
        <w:t>支持</w:t>
      </w:r>
      <w:proofErr w:type="gramStart"/>
      <w:r w:rsidR="009B5FA1" w:rsidRPr="006527E8">
        <w:rPr>
          <w:sz w:val="24"/>
          <w:szCs w:val="24"/>
        </w:rPr>
        <w:t>向量机</w:t>
      </w:r>
      <w:proofErr w:type="gramEnd"/>
      <w:r w:rsidR="009B5FA1" w:rsidRPr="006527E8">
        <w:rPr>
          <w:sz w:val="24"/>
          <w:szCs w:val="24"/>
        </w:rPr>
        <w:t>基于统计学习，其</w:t>
      </w:r>
      <w:r w:rsidR="009B5FA1" w:rsidRPr="006527E8">
        <w:rPr>
          <w:sz w:val="24"/>
          <w:szCs w:val="24"/>
        </w:rPr>
        <w:t>VC</w:t>
      </w:r>
      <w:proofErr w:type="gramStart"/>
      <w:r w:rsidR="009B5FA1" w:rsidRPr="006527E8">
        <w:rPr>
          <w:sz w:val="24"/>
          <w:szCs w:val="24"/>
        </w:rPr>
        <w:t>维理论</w:t>
      </w:r>
      <w:proofErr w:type="gramEnd"/>
      <w:r w:rsidR="009B5FA1" w:rsidRPr="006527E8">
        <w:rPr>
          <w:sz w:val="24"/>
          <w:szCs w:val="24"/>
        </w:rPr>
        <w:t>和建立在几何基础上的特点使其在小样本高维数据上具有优势</w:t>
      </w:r>
      <w:r w:rsidR="003F6383" w:rsidRPr="006527E8">
        <w:rPr>
          <w:sz w:val="24"/>
          <w:szCs w:val="24"/>
        </w:rPr>
        <w:t>。</w:t>
      </w:r>
      <w:r w:rsidR="003F6383" w:rsidRPr="006527E8">
        <w:rPr>
          <w:sz w:val="24"/>
          <w:szCs w:val="24"/>
        </w:rPr>
        <w:t>SVM</w:t>
      </w:r>
      <w:r w:rsidR="003F6383" w:rsidRPr="006527E8">
        <w:rPr>
          <w:sz w:val="24"/>
          <w:szCs w:val="24"/>
        </w:rPr>
        <w:t>早期被直接用于预测股票价格指数，</w:t>
      </w:r>
      <w:r w:rsidR="00E15A85" w:rsidRPr="006527E8">
        <w:rPr>
          <w:sz w:val="24"/>
          <w:szCs w:val="24"/>
        </w:rPr>
        <w:t>贝叶斯证据框架和混合专家系统结构的引入使</w:t>
      </w:r>
      <w:r w:rsidR="00E15A85" w:rsidRPr="006527E8">
        <w:rPr>
          <w:sz w:val="24"/>
          <w:szCs w:val="24"/>
        </w:rPr>
        <w:t>SVM</w:t>
      </w:r>
      <w:r w:rsidR="00E15A85" w:rsidRPr="006527E8">
        <w:rPr>
          <w:sz w:val="24"/>
          <w:szCs w:val="24"/>
        </w:rPr>
        <w:t>更适用于时间序列预测。</w:t>
      </w:r>
      <w:r w:rsidR="00337BA7" w:rsidRPr="006527E8">
        <w:rPr>
          <w:sz w:val="24"/>
          <w:szCs w:val="24"/>
        </w:rPr>
        <w:t>矩阵分解的目的是找到两个小规模矩阵，使小规模矩阵的乘积</w:t>
      </w:r>
      <w:r w:rsidR="00954755" w:rsidRPr="006527E8">
        <w:rPr>
          <w:sz w:val="24"/>
          <w:szCs w:val="24"/>
        </w:rPr>
        <w:t>近似拟合原始矩阵，高维时间序列可以表示为矩阵形式</w:t>
      </w:r>
      <w:r w:rsidR="00020C32" w:rsidRPr="006527E8">
        <w:rPr>
          <w:sz w:val="24"/>
          <w:szCs w:val="24"/>
        </w:rPr>
        <w:t>。</w:t>
      </w:r>
      <w:r w:rsidR="006467D4" w:rsidRPr="006527E8">
        <w:rPr>
          <w:sz w:val="24"/>
          <w:szCs w:val="24"/>
        </w:rPr>
        <w:t>Zhang</w:t>
      </w:r>
      <w:r w:rsidR="006467D4" w:rsidRPr="006527E8">
        <w:rPr>
          <w:sz w:val="24"/>
          <w:szCs w:val="24"/>
        </w:rPr>
        <w:t>等在原本矩阵分解的基础上提出了使用稀疏正则矩阵分解</w:t>
      </w:r>
      <w:r w:rsidR="006467D4" w:rsidRPr="006527E8">
        <w:rPr>
          <w:sz w:val="24"/>
          <w:szCs w:val="24"/>
        </w:rPr>
        <w:fldChar w:fldCharType="begin"/>
      </w:r>
      <w:r w:rsidR="008163C3" w:rsidRPr="006527E8">
        <w:rPr>
          <w:sz w:val="24"/>
          <w:szCs w:val="24"/>
        </w:rPr>
        <w:instrText xml:space="preserve"> ADDIN EN.CITE &lt;EndNote&gt;&lt;Cite&gt;&lt;Author&gt;Zhang&lt;/Author&gt;&lt;Year&gt;2009&lt;/Year&gt;&lt;RecNum&gt;23&lt;/RecNum&gt;&lt;DisplayText&gt;&lt;style face="superscript"&gt;[8]&lt;/style&gt;&lt;/DisplayText&gt;&lt;record&gt;&lt;rec-number&gt;23&lt;/rec-number&gt;&lt;foreign-keys&gt;&lt;key app="EN" db-id="dzddefd96wxp5her9f5x9ex2prfpz5zvwxsv" timestamp="1588602967"&gt;23&lt;/key&gt;&lt;/foreign-keys&gt;&lt;ref-type name="Conference Proceedings"&gt;10&lt;/ref-type&gt;&lt;contributors&gt;&lt;authors&gt;&lt;author&gt;Zhang, Yin&lt;/author&gt;&lt;author&gt;Roughan, Matthew&lt;/author&gt;&lt;author&gt;Willinger, Walter&lt;/author&gt;&lt;author&gt;Qiu, Lili&lt;/author&gt;&lt;/authors&gt;&lt;/contributors&gt;&lt;titles&gt;&lt;title&gt;Spatio-temporal compressive sensing and internet traffic matrices&lt;/title&gt;&lt;secondary-title&gt;acm special interest group on data communication&lt;/secondary-title&gt;&lt;/titles&gt;&lt;pages&gt;267-278&lt;/pages&gt;&lt;volume&gt;39&lt;/volume&gt;&lt;number&gt;4&lt;/number&gt;&lt;dates&gt;&lt;year&gt;2009&lt;/year&gt;&lt;/dates&gt;&lt;urls&gt;&lt;/urls&gt;&lt;/record&gt;&lt;/Cite&gt;&lt;/EndNote&gt;</w:instrText>
      </w:r>
      <w:r w:rsidR="006467D4" w:rsidRPr="006527E8">
        <w:rPr>
          <w:sz w:val="24"/>
          <w:szCs w:val="24"/>
        </w:rPr>
        <w:fldChar w:fldCharType="separate"/>
      </w:r>
      <w:r w:rsidR="008163C3" w:rsidRPr="006527E8">
        <w:rPr>
          <w:noProof/>
          <w:sz w:val="24"/>
          <w:szCs w:val="24"/>
          <w:vertAlign w:val="superscript"/>
        </w:rPr>
        <w:t>[8]</w:t>
      </w:r>
      <w:r w:rsidR="006467D4" w:rsidRPr="006527E8">
        <w:rPr>
          <w:sz w:val="24"/>
          <w:szCs w:val="24"/>
        </w:rPr>
        <w:fldChar w:fldCharType="end"/>
      </w:r>
      <w:r w:rsidR="006467D4" w:rsidRPr="006527E8">
        <w:rPr>
          <w:sz w:val="24"/>
          <w:szCs w:val="24"/>
        </w:rPr>
        <w:t>，进一步利用了时空信息，</w:t>
      </w:r>
      <w:r w:rsidR="00CE6A72" w:rsidRPr="006527E8">
        <w:rPr>
          <w:sz w:val="24"/>
          <w:szCs w:val="24"/>
        </w:rPr>
        <w:t>减少了模型在定位上的误差。</w:t>
      </w:r>
      <w:r w:rsidR="00954755" w:rsidRPr="006527E8">
        <w:rPr>
          <w:sz w:val="24"/>
          <w:szCs w:val="24"/>
        </w:rPr>
        <w:t>实验证明，</w:t>
      </w:r>
      <w:r w:rsidR="00577F3F" w:rsidRPr="006527E8">
        <w:rPr>
          <w:sz w:val="24"/>
          <w:szCs w:val="24"/>
        </w:rPr>
        <w:t>矩阵分解模型</w:t>
      </w:r>
      <w:r w:rsidR="00337BA7" w:rsidRPr="006527E8">
        <w:rPr>
          <w:sz w:val="24"/>
          <w:szCs w:val="24"/>
        </w:rPr>
        <w:t>在缺失数据的时间序列预测中</w:t>
      </w:r>
      <w:r w:rsidR="00954755" w:rsidRPr="006527E8">
        <w:rPr>
          <w:sz w:val="24"/>
          <w:szCs w:val="24"/>
        </w:rPr>
        <w:t>能</w:t>
      </w:r>
      <w:r w:rsidR="00337BA7" w:rsidRPr="006527E8">
        <w:rPr>
          <w:sz w:val="24"/>
          <w:szCs w:val="24"/>
        </w:rPr>
        <w:t>取得</w:t>
      </w:r>
      <w:r w:rsidR="00954755" w:rsidRPr="006527E8">
        <w:rPr>
          <w:sz w:val="24"/>
          <w:szCs w:val="24"/>
        </w:rPr>
        <w:t>较好</w:t>
      </w:r>
      <w:r w:rsidR="00337BA7" w:rsidRPr="006527E8">
        <w:rPr>
          <w:sz w:val="24"/>
          <w:szCs w:val="24"/>
        </w:rPr>
        <w:t>的</w:t>
      </w:r>
      <w:r w:rsidR="00954755" w:rsidRPr="006527E8">
        <w:rPr>
          <w:sz w:val="24"/>
          <w:szCs w:val="24"/>
        </w:rPr>
        <w:t>结果。</w:t>
      </w:r>
      <w:r w:rsidR="00B43AFB" w:rsidRPr="006527E8">
        <w:rPr>
          <w:sz w:val="24"/>
          <w:szCs w:val="24"/>
        </w:rPr>
        <w:t>机器学习模型</w:t>
      </w:r>
      <w:r w:rsidR="00D4190A" w:rsidRPr="006527E8">
        <w:rPr>
          <w:sz w:val="24"/>
          <w:szCs w:val="24"/>
        </w:rPr>
        <w:t>在</w:t>
      </w:r>
      <w:r w:rsidR="00F50F29" w:rsidRPr="006527E8">
        <w:rPr>
          <w:sz w:val="24"/>
          <w:szCs w:val="24"/>
        </w:rPr>
        <w:t>处理</w:t>
      </w:r>
      <w:r w:rsidR="00D4190A" w:rsidRPr="006527E8">
        <w:rPr>
          <w:sz w:val="24"/>
          <w:szCs w:val="24"/>
        </w:rPr>
        <w:t>序列问题</w:t>
      </w:r>
      <w:r w:rsidR="00F50F29" w:rsidRPr="006527E8">
        <w:rPr>
          <w:sz w:val="24"/>
          <w:szCs w:val="24"/>
        </w:rPr>
        <w:t>上</w:t>
      </w:r>
      <w:r w:rsidR="00136084" w:rsidRPr="006527E8">
        <w:rPr>
          <w:sz w:val="24"/>
          <w:szCs w:val="24"/>
        </w:rPr>
        <w:t>有相当成熟的解决方案，因此</w:t>
      </w:r>
      <w:r w:rsidR="0096374C" w:rsidRPr="006527E8">
        <w:rPr>
          <w:sz w:val="24"/>
          <w:szCs w:val="24"/>
        </w:rPr>
        <w:t>使用</w:t>
      </w:r>
      <w:r w:rsidR="00136084" w:rsidRPr="006527E8">
        <w:rPr>
          <w:sz w:val="24"/>
          <w:szCs w:val="24"/>
        </w:rPr>
        <w:t>这些线性方法</w:t>
      </w:r>
      <w:r w:rsidR="00323E2B" w:rsidRPr="006527E8">
        <w:rPr>
          <w:sz w:val="24"/>
          <w:szCs w:val="24"/>
        </w:rPr>
        <w:t>进行</w:t>
      </w:r>
      <w:r w:rsidR="00917E46" w:rsidRPr="006527E8">
        <w:rPr>
          <w:sz w:val="24"/>
          <w:szCs w:val="24"/>
        </w:rPr>
        <w:t>多元时间序列预测</w:t>
      </w:r>
      <w:r w:rsidR="00BB1E98" w:rsidRPr="006527E8">
        <w:rPr>
          <w:sz w:val="24"/>
          <w:szCs w:val="24"/>
        </w:rPr>
        <w:t>效率很高</w:t>
      </w:r>
      <w:r w:rsidR="0096374C" w:rsidRPr="006527E8">
        <w:rPr>
          <w:sz w:val="24"/>
          <w:szCs w:val="24"/>
        </w:rPr>
        <w:t>。</w:t>
      </w:r>
      <w:r w:rsidR="00917E46" w:rsidRPr="006527E8">
        <w:rPr>
          <w:sz w:val="24"/>
          <w:szCs w:val="24"/>
        </w:rPr>
        <w:t>但</w:t>
      </w:r>
      <w:r w:rsidR="00476628" w:rsidRPr="006527E8">
        <w:rPr>
          <w:sz w:val="24"/>
          <w:szCs w:val="24"/>
        </w:rPr>
        <w:t>线性</w:t>
      </w:r>
      <w:r w:rsidR="00170509" w:rsidRPr="006527E8">
        <w:rPr>
          <w:sz w:val="24"/>
          <w:szCs w:val="24"/>
        </w:rPr>
        <w:t>机器学习模型</w:t>
      </w:r>
      <w:r w:rsidR="00917E46" w:rsidRPr="006527E8">
        <w:rPr>
          <w:sz w:val="24"/>
          <w:szCs w:val="24"/>
        </w:rPr>
        <w:t>有和</w:t>
      </w:r>
      <w:r w:rsidR="001B2B67" w:rsidRPr="006527E8">
        <w:rPr>
          <w:sz w:val="24"/>
          <w:szCs w:val="24"/>
        </w:rPr>
        <w:t>自回归</w:t>
      </w:r>
      <w:r w:rsidR="00917E46" w:rsidRPr="006527E8">
        <w:rPr>
          <w:sz w:val="24"/>
          <w:szCs w:val="24"/>
        </w:rPr>
        <w:t>模型同样的缺点，</w:t>
      </w:r>
      <w:r w:rsidR="00A94EA0" w:rsidRPr="006527E8">
        <w:rPr>
          <w:sz w:val="24"/>
          <w:szCs w:val="24"/>
        </w:rPr>
        <w:t>即</w:t>
      </w:r>
      <w:r w:rsidR="00917E46" w:rsidRPr="006527E8">
        <w:rPr>
          <w:sz w:val="24"/>
          <w:szCs w:val="24"/>
        </w:rPr>
        <w:t>难以捕捉多元</w:t>
      </w:r>
      <w:r w:rsidR="0035258F" w:rsidRPr="006527E8">
        <w:rPr>
          <w:sz w:val="24"/>
          <w:szCs w:val="24"/>
        </w:rPr>
        <w:t>时间</w:t>
      </w:r>
      <w:r w:rsidR="00917E46" w:rsidRPr="006527E8">
        <w:rPr>
          <w:sz w:val="24"/>
          <w:szCs w:val="24"/>
        </w:rPr>
        <w:t>信号</w:t>
      </w:r>
      <w:r w:rsidR="0096374C" w:rsidRPr="006527E8">
        <w:rPr>
          <w:sz w:val="24"/>
          <w:szCs w:val="24"/>
        </w:rPr>
        <w:t>复杂</w:t>
      </w:r>
      <w:r w:rsidR="00917E46" w:rsidRPr="006527E8">
        <w:rPr>
          <w:sz w:val="24"/>
          <w:szCs w:val="24"/>
        </w:rPr>
        <w:t>的非线性关系</w:t>
      </w:r>
      <w:r w:rsidR="00865AA0" w:rsidRPr="006527E8">
        <w:rPr>
          <w:sz w:val="24"/>
          <w:szCs w:val="24"/>
        </w:rPr>
        <w:t>，</w:t>
      </w:r>
      <w:r w:rsidR="0081390D" w:rsidRPr="006527E8">
        <w:rPr>
          <w:sz w:val="24"/>
          <w:szCs w:val="24"/>
        </w:rPr>
        <w:t>在同等效率下表现较差。</w:t>
      </w:r>
    </w:p>
    <w:p w:rsidR="00A57E51" w:rsidRPr="006527E8" w:rsidRDefault="00A57E51" w:rsidP="008F0F4F">
      <w:pPr>
        <w:spacing w:line="360" w:lineRule="auto"/>
        <w:ind w:firstLine="480"/>
        <w:rPr>
          <w:sz w:val="24"/>
          <w:szCs w:val="24"/>
        </w:rPr>
      </w:pPr>
      <w:r w:rsidRPr="006527E8">
        <w:rPr>
          <w:sz w:val="24"/>
          <w:szCs w:val="24"/>
        </w:rPr>
        <w:t>高斯过程是一种非参数方法，用于对连续分布的函数进行建模。这与由参数化的功能类别（例如</w:t>
      </w:r>
      <w:r w:rsidRPr="006527E8">
        <w:rPr>
          <w:sz w:val="24"/>
          <w:szCs w:val="24"/>
        </w:rPr>
        <w:t>VAR</w:t>
      </w:r>
      <w:r w:rsidRPr="006527E8">
        <w:rPr>
          <w:sz w:val="24"/>
          <w:szCs w:val="24"/>
        </w:rPr>
        <w:t>和</w:t>
      </w:r>
      <w:r w:rsidRPr="006527E8">
        <w:rPr>
          <w:sz w:val="24"/>
          <w:szCs w:val="24"/>
        </w:rPr>
        <w:t>SVR</w:t>
      </w:r>
      <w:r w:rsidRPr="006527E8">
        <w:rPr>
          <w:sz w:val="24"/>
          <w:szCs w:val="24"/>
        </w:rPr>
        <w:t>）定义的模型形成对比。</w:t>
      </w:r>
      <w:r w:rsidR="00291868" w:rsidRPr="006527E8">
        <w:rPr>
          <w:sz w:val="24"/>
          <w:szCs w:val="24"/>
        </w:rPr>
        <w:t>高斯过程</w:t>
      </w:r>
      <w:r w:rsidRPr="006527E8">
        <w:rPr>
          <w:sz w:val="24"/>
          <w:szCs w:val="24"/>
        </w:rPr>
        <w:t>可用于多元时间序列预测任务</w:t>
      </w:r>
      <w:r w:rsidR="003E28A9" w:rsidRPr="006527E8">
        <w:rPr>
          <w:sz w:val="24"/>
          <w:szCs w:val="24"/>
        </w:rPr>
        <w:t>，采用核函数大大增强了</w:t>
      </w:r>
      <w:r w:rsidR="00291868" w:rsidRPr="006527E8">
        <w:rPr>
          <w:sz w:val="24"/>
          <w:szCs w:val="24"/>
        </w:rPr>
        <w:t>高斯过程在</w:t>
      </w:r>
      <w:r w:rsidR="003E28A9" w:rsidRPr="006527E8">
        <w:rPr>
          <w:sz w:val="24"/>
          <w:szCs w:val="24"/>
        </w:rPr>
        <w:t>非线性问题</w:t>
      </w:r>
      <w:r w:rsidR="00291868" w:rsidRPr="006527E8">
        <w:rPr>
          <w:sz w:val="24"/>
          <w:szCs w:val="24"/>
        </w:rPr>
        <w:t>上</w:t>
      </w:r>
      <w:r w:rsidR="003E28A9" w:rsidRPr="006527E8">
        <w:rPr>
          <w:sz w:val="24"/>
          <w:szCs w:val="24"/>
        </w:rPr>
        <w:t>的处理能力，</w:t>
      </w:r>
      <w:r w:rsidRPr="006527E8">
        <w:rPr>
          <w:sz w:val="24"/>
          <w:szCs w:val="24"/>
        </w:rPr>
        <w:t>并且可用作贝叶斯推断中函数空间的先验</w:t>
      </w:r>
      <w:r w:rsidR="00E92C3F" w:rsidRPr="006527E8">
        <w:rPr>
          <w:sz w:val="24"/>
          <w:szCs w:val="24"/>
        </w:rPr>
        <w:fldChar w:fldCharType="begin"/>
      </w:r>
      <w:r w:rsidR="008163C3" w:rsidRPr="006527E8">
        <w:rPr>
          <w:sz w:val="24"/>
          <w:szCs w:val="24"/>
        </w:rPr>
        <w:instrText xml:space="preserve"> ADDIN EN.CITE &lt;EndNote&gt;&lt;Cite&gt;&lt;Author&gt;Rasmussen&lt;/Author&gt;&lt;Year&gt;2003&lt;/Year&gt;&lt;RecNum&gt;18&lt;/RecNum&gt;&lt;DisplayText&gt;&lt;style face="superscript"&gt;[9]&lt;/style&gt;&lt;/DisplayText&gt;&lt;record&gt;&lt;rec-number&gt;18&lt;/rec-number&gt;&lt;foreign-keys&gt;&lt;key app="EN" db-id="dzddefd96wxp5her9f5x9ex2prfpz5zvwxsv" timestamp="1588579989"&gt;18&lt;/key&gt;&lt;/foreign-keys&gt;&lt;ref-type name="Journal Article"&gt;17&lt;/ref-type&gt;&lt;contributors&gt;&lt;authors&gt;&lt;author&gt;Rasmussen, Carl Edward&lt;/author&gt;&lt;/authors&gt;&lt;/contributors&gt;&lt;titles&gt;&lt;title&gt;Gaussian processes in machine learning&lt;/title&gt;&lt;secondary-title&gt;Lecture Notes in Computer Science&lt;/secondary-title&gt;&lt;/titles&gt;&lt;periodical&gt;&lt;full-title&gt;Lecture Notes in Computer Science&lt;/full-title&gt;&lt;/periodical&gt;&lt;pages&gt;63-71&lt;/pages&gt;&lt;dates&gt;&lt;year&gt;2003&lt;/year&gt;&lt;/dates&gt;&lt;urls&gt;&lt;/urls&gt;&lt;/record&gt;&lt;/Cite&gt;&lt;/EndNote&gt;</w:instrText>
      </w:r>
      <w:r w:rsidR="00E92C3F" w:rsidRPr="006527E8">
        <w:rPr>
          <w:sz w:val="24"/>
          <w:szCs w:val="24"/>
        </w:rPr>
        <w:fldChar w:fldCharType="separate"/>
      </w:r>
      <w:r w:rsidR="008163C3" w:rsidRPr="006527E8">
        <w:rPr>
          <w:noProof/>
          <w:sz w:val="24"/>
          <w:szCs w:val="24"/>
          <w:vertAlign w:val="superscript"/>
        </w:rPr>
        <w:t>[9]</w:t>
      </w:r>
      <w:r w:rsidR="00E92C3F" w:rsidRPr="006527E8">
        <w:rPr>
          <w:sz w:val="24"/>
          <w:szCs w:val="24"/>
        </w:rPr>
        <w:fldChar w:fldCharType="end"/>
      </w:r>
      <w:r w:rsidRPr="006527E8">
        <w:rPr>
          <w:sz w:val="24"/>
          <w:szCs w:val="24"/>
        </w:rPr>
        <w:t>。例如，</w:t>
      </w:r>
      <w:r w:rsidR="007314AE" w:rsidRPr="006527E8">
        <w:rPr>
          <w:sz w:val="24"/>
          <w:szCs w:val="24"/>
        </w:rPr>
        <w:t>Roberts</w:t>
      </w:r>
      <w:r w:rsidRPr="006527E8">
        <w:rPr>
          <w:sz w:val="24"/>
          <w:szCs w:val="24"/>
        </w:rPr>
        <w:t>提出了一种完全使用贝叶</w:t>
      </w:r>
      <w:proofErr w:type="gramStart"/>
      <w:r w:rsidRPr="006527E8">
        <w:rPr>
          <w:sz w:val="24"/>
          <w:szCs w:val="24"/>
        </w:rPr>
        <w:t>斯方法</w:t>
      </w:r>
      <w:proofErr w:type="gramEnd"/>
      <w:r w:rsidRPr="006527E8">
        <w:rPr>
          <w:sz w:val="24"/>
          <w:szCs w:val="24"/>
        </w:rPr>
        <w:t>的</w:t>
      </w:r>
      <w:r w:rsidRPr="006527E8">
        <w:rPr>
          <w:sz w:val="24"/>
          <w:szCs w:val="24"/>
        </w:rPr>
        <w:t>GP</w:t>
      </w:r>
      <w:r w:rsidRPr="006527E8">
        <w:rPr>
          <w:sz w:val="24"/>
          <w:szCs w:val="24"/>
        </w:rPr>
        <w:t>先验，用于非线性状态空间模型，它能够捕获复杂的动态现象。</w:t>
      </w:r>
      <w:r w:rsidR="00C1148D" w:rsidRPr="006527E8">
        <w:rPr>
          <w:sz w:val="24"/>
          <w:szCs w:val="24"/>
        </w:rPr>
        <w:t>虽然高斯过程性能十分强大</w:t>
      </w:r>
      <w:r w:rsidRPr="006527E8">
        <w:rPr>
          <w:sz w:val="24"/>
          <w:szCs w:val="24"/>
        </w:rPr>
        <w:t>，</w:t>
      </w:r>
      <w:r w:rsidR="00D44853" w:rsidRPr="006527E8">
        <w:rPr>
          <w:sz w:val="24"/>
          <w:szCs w:val="24"/>
        </w:rPr>
        <w:t>但</w:t>
      </w:r>
      <w:r w:rsidR="0080139B" w:rsidRPr="006527E8">
        <w:rPr>
          <w:sz w:val="24"/>
          <w:szCs w:val="24"/>
        </w:rPr>
        <w:t>高斯过程的</w:t>
      </w:r>
      <w:r w:rsidRPr="006527E8">
        <w:rPr>
          <w:sz w:val="24"/>
          <w:szCs w:val="24"/>
        </w:rPr>
        <w:t>强大功能伴随着高计算复杂性。</w:t>
      </w:r>
      <w:r w:rsidR="00BA0C6A" w:rsidRPr="006527E8">
        <w:rPr>
          <w:sz w:val="24"/>
          <w:szCs w:val="24"/>
        </w:rPr>
        <w:t>高斯过程中需要进行</w:t>
      </w:r>
      <w:r w:rsidRPr="006527E8">
        <w:rPr>
          <w:sz w:val="24"/>
          <w:szCs w:val="24"/>
        </w:rPr>
        <w:t>内核矩阵的矩阵求逆</w:t>
      </w:r>
      <w:r w:rsidR="00BA0C6A" w:rsidRPr="006527E8">
        <w:rPr>
          <w:sz w:val="24"/>
          <w:szCs w:val="24"/>
        </w:rPr>
        <w:t>操作</w:t>
      </w:r>
      <w:r w:rsidRPr="006527E8">
        <w:rPr>
          <w:sz w:val="24"/>
          <w:szCs w:val="24"/>
        </w:rPr>
        <w:t>，用于多元时间序列预测的高斯过程的直接实现在观察数量上具有立方复杂性。</w:t>
      </w:r>
    </w:p>
    <w:p w:rsidR="004D2299" w:rsidRPr="006527E8" w:rsidRDefault="00BD7B5A" w:rsidP="008F0F4F">
      <w:pPr>
        <w:pStyle w:val="2"/>
        <w:numPr>
          <w:ilvl w:val="1"/>
          <w:numId w:val="22"/>
        </w:numPr>
        <w:spacing w:line="360" w:lineRule="auto"/>
        <w:rPr>
          <w:rFonts w:ascii="Times New Roman" w:eastAsia="黑体" w:hAnsi="Times New Roman"/>
          <w:b w:val="0"/>
          <w:bCs w:val="0"/>
          <w:sz w:val="28"/>
          <w:szCs w:val="28"/>
        </w:rPr>
      </w:pPr>
      <w:r w:rsidRPr="006527E8">
        <w:rPr>
          <w:rFonts w:ascii="Times New Roman" w:eastAsia="黑体" w:hAnsi="Times New Roman"/>
          <w:b w:val="0"/>
          <w:bCs w:val="0"/>
          <w:sz w:val="28"/>
          <w:szCs w:val="28"/>
        </w:rPr>
        <w:t xml:space="preserve"> </w:t>
      </w:r>
      <w:bookmarkStart w:id="8" w:name="_Toc39584401"/>
      <w:r w:rsidR="001A05FD" w:rsidRPr="006527E8">
        <w:rPr>
          <w:rFonts w:ascii="Times New Roman" w:eastAsia="黑体" w:hAnsi="Times New Roman"/>
          <w:b w:val="0"/>
          <w:bCs w:val="0"/>
          <w:sz w:val="28"/>
          <w:szCs w:val="28"/>
        </w:rPr>
        <w:t>深度学习时间序列预测</w:t>
      </w:r>
      <w:bookmarkEnd w:id="8"/>
    </w:p>
    <w:p w:rsidR="00B15964" w:rsidRPr="006527E8" w:rsidRDefault="00150A24"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9" w:name="_Toc39584402"/>
      <w:r w:rsidR="00B15964" w:rsidRPr="006527E8">
        <w:rPr>
          <w:rFonts w:ascii="Times New Roman" w:hAnsi="Times New Roman"/>
          <w:b w:val="0"/>
          <w:bCs w:val="0"/>
          <w:sz w:val="24"/>
          <w:szCs w:val="24"/>
        </w:rPr>
        <w:t>循环神经网络</w:t>
      </w:r>
      <w:bookmarkEnd w:id="9"/>
    </w:p>
    <w:p w:rsidR="003537E1" w:rsidRPr="006527E8" w:rsidRDefault="00922D2A" w:rsidP="008F0F4F">
      <w:pPr>
        <w:spacing w:line="360" w:lineRule="auto"/>
        <w:ind w:firstLine="480"/>
        <w:rPr>
          <w:sz w:val="24"/>
          <w:szCs w:val="24"/>
        </w:rPr>
      </w:pPr>
      <w:r w:rsidRPr="006527E8">
        <w:rPr>
          <w:sz w:val="24"/>
          <w:szCs w:val="24"/>
        </w:rPr>
        <w:t>深度</w:t>
      </w:r>
      <w:r w:rsidR="00105AFD" w:rsidRPr="006527E8">
        <w:rPr>
          <w:sz w:val="24"/>
          <w:szCs w:val="24"/>
        </w:rPr>
        <w:t>学习</w:t>
      </w:r>
      <w:r w:rsidRPr="006527E8">
        <w:rPr>
          <w:sz w:val="24"/>
          <w:szCs w:val="24"/>
        </w:rPr>
        <w:t>在</w:t>
      </w:r>
      <w:r w:rsidR="0013755F" w:rsidRPr="006527E8">
        <w:rPr>
          <w:sz w:val="24"/>
          <w:szCs w:val="24"/>
        </w:rPr>
        <w:t>语音识别、图像识别、自然语言处理等多个领域</w:t>
      </w:r>
      <w:r w:rsidRPr="006527E8">
        <w:rPr>
          <w:sz w:val="24"/>
          <w:szCs w:val="24"/>
        </w:rPr>
        <w:t>中</w:t>
      </w:r>
      <w:r w:rsidR="0013755F" w:rsidRPr="006527E8">
        <w:rPr>
          <w:sz w:val="24"/>
          <w:szCs w:val="24"/>
        </w:rPr>
        <w:t>已有广泛的应用，</w:t>
      </w:r>
      <w:r w:rsidR="00DD3140" w:rsidRPr="006527E8">
        <w:rPr>
          <w:sz w:val="24"/>
          <w:szCs w:val="24"/>
        </w:rPr>
        <w:t>为</w:t>
      </w:r>
      <w:r w:rsidR="00552E2A" w:rsidRPr="006527E8">
        <w:rPr>
          <w:sz w:val="24"/>
          <w:szCs w:val="24"/>
        </w:rPr>
        <w:t>各个领域内的</w:t>
      </w:r>
      <w:r w:rsidR="0013755F" w:rsidRPr="006527E8">
        <w:rPr>
          <w:sz w:val="24"/>
          <w:szCs w:val="24"/>
        </w:rPr>
        <w:t>大量问题</w:t>
      </w:r>
      <w:r w:rsidR="00DD3140" w:rsidRPr="006527E8">
        <w:rPr>
          <w:sz w:val="24"/>
          <w:szCs w:val="24"/>
        </w:rPr>
        <w:t>提出了一种更有效的</w:t>
      </w:r>
      <w:r w:rsidR="0013755F" w:rsidRPr="006527E8">
        <w:rPr>
          <w:sz w:val="24"/>
          <w:szCs w:val="24"/>
        </w:rPr>
        <w:t>解决方案</w:t>
      </w:r>
      <w:r w:rsidR="00105AFD" w:rsidRPr="006527E8">
        <w:rPr>
          <w:sz w:val="24"/>
          <w:szCs w:val="24"/>
        </w:rPr>
        <w:t>。深度学习的典型代表</w:t>
      </w:r>
      <w:r w:rsidR="00CD25C0" w:rsidRPr="006527E8">
        <w:rPr>
          <w:sz w:val="24"/>
          <w:szCs w:val="24"/>
        </w:rPr>
        <w:t>是</w:t>
      </w:r>
      <w:r w:rsidR="00105AFD" w:rsidRPr="006527E8">
        <w:rPr>
          <w:sz w:val="24"/>
          <w:szCs w:val="24"/>
        </w:rPr>
        <w:t>神经网络，</w:t>
      </w:r>
      <w:r w:rsidR="00CD25C0" w:rsidRPr="006527E8">
        <w:rPr>
          <w:sz w:val="24"/>
          <w:szCs w:val="24"/>
        </w:rPr>
        <w:t>神经网络能极大程度地拟合非线性函数，</w:t>
      </w:r>
      <w:r w:rsidR="00500412" w:rsidRPr="006527E8">
        <w:rPr>
          <w:sz w:val="24"/>
          <w:szCs w:val="24"/>
        </w:rPr>
        <w:t>但</w:t>
      </w:r>
      <w:r w:rsidR="0025064A" w:rsidRPr="006527E8">
        <w:rPr>
          <w:sz w:val="24"/>
          <w:szCs w:val="24"/>
        </w:rPr>
        <w:t>常规</w:t>
      </w:r>
      <w:r w:rsidR="00105AFD" w:rsidRPr="006527E8">
        <w:rPr>
          <w:sz w:val="24"/>
          <w:szCs w:val="24"/>
        </w:rPr>
        <w:t>神经网络</w:t>
      </w:r>
      <w:r w:rsidR="0025064A" w:rsidRPr="006527E8">
        <w:rPr>
          <w:sz w:val="24"/>
          <w:szCs w:val="24"/>
        </w:rPr>
        <w:t>不附带输入结点的时序关系，</w:t>
      </w:r>
      <w:r w:rsidR="003537E1" w:rsidRPr="006527E8">
        <w:rPr>
          <w:sz w:val="24"/>
          <w:szCs w:val="24"/>
        </w:rPr>
        <w:t>输出的各结点之间互不连接，没有考虑到时间序列先后的依赖关系</w:t>
      </w:r>
      <w:r w:rsidR="00133B9B" w:rsidRPr="006527E8">
        <w:rPr>
          <w:sz w:val="24"/>
          <w:szCs w:val="24"/>
        </w:rPr>
        <w:fldChar w:fldCharType="begin"/>
      </w:r>
      <w:r w:rsidR="008163C3" w:rsidRPr="006527E8">
        <w:rPr>
          <w:sz w:val="24"/>
          <w:szCs w:val="24"/>
        </w:rPr>
        <w:instrText xml:space="preserve"> ADDIN EN.CITE &lt;EndNote&gt;&lt;Cite&gt;&lt;Author&gt;</w:instrText>
      </w:r>
      <w:r w:rsidR="008163C3" w:rsidRPr="006527E8">
        <w:rPr>
          <w:sz w:val="24"/>
          <w:szCs w:val="24"/>
        </w:rPr>
        <w:instrText>沈旭东</w:instrText>
      </w:r>
      <w:r w:rsidR="008163C3" w:rsidRPr="006527E8">
        <w:rPr>
          <w:sz w:val="24"/>
          <w:szCs w:val="24"/>
        </w:rPr>
        <w:instrText>&lt;/Author&gt;&lt;Year&gt;2019&lt;/Year&gt;&lt;RecNum&gt;3&lt;/RecNum&gt;&lt;DisplayText&gt;&lt;style face="superscript"&gt;[10]&lt;/style&gt;&lt;/DisplayText&gt;&lt;record&gt;&lt;rec-number&gt;3&lt;/rec-number&gt;&lt;foreign-keys&gt;&lt;key app="EN" db-id="dzddefd96wxp5her9f5x9ex2prfpz5zvwxsv" timestamp="1588578038"&gt;3&lt;/key&gt;&lt;/foreign-keys&gt;&lt;ref-type name="Journal Article"&gt;17&lt;/ref-type&gt;&lt;contributors&gt;&lt;authors&gt;&lt;author&gt;</w:instrText>
      </w:r>
      <w:r w:rsidR="008163C3" w:rsidRPr="006527E8">
        <w:rPr>
          <w:sz w:val="24"/>
          <w:szCs w:val="24"/>
        </w:rPr>
        <w:instrText>沈旭东</w:instrText>
      </w:r>
      <w:r w:rsidR="008163C3" w:rsidRPr="006527E8">
        <w:rPr>
          <w:sz w:val="24"/>
          <w:szCs w:val="24"/>
        </w:rPr>
        <w:instrText>&lt;/author&gt;&lt;/authors&gt;&lt;/contributors&gt;&lt;auth-address&gt;</w:instrText>
      </w:r>
      <w:r w:rsidR="008163C3" w:rsidRPr="006527E8">
        <w:rPr>
          <w:sz w:val="24"/>
          <w:szCs w:val="24"/>
        </w:rPr>
        <w:instrText>同济大学计算机科学与技术系</w:instrText>
      </w:r>
      <w:r w:rsidR="008163C3" w:rsidRPr="006527E8">
        <w:rPr>
          <w:sz w:val="24"/>
          <w:szCs w:val="24"/>
        </w:rPr>
        <w:instrText>;</w:instrText>
      </w:r>
      <w:r w:rsidR="008163C3" w:rsidRPr="006527E8">
        <w:rPr>
          <w:sz w:val="24"/>
          <w:szCs w:val="24"/>
        </w:rPr>
        <w:instrText>同济大学嵌入式系统与服务计算教育部重点实验室</w:instrText>
      </w:r>
      <w:r w:rsidR="008163C3" w:rsidRPr="006527E8">
        <w:rPr>
          <w:sz w:val="24"/>
          <w:szCs w:val="24"/>
        </w:rPr>
        <w:instrText>;&lt;/auth-address&gt;&lt;titles&gt;&lt;title&gt;</w:instrText>
      </w:r>
      <w:r w:rsidR="008163C3" w:rsidRPr="006527E8">
        <w:rPr>
          <w:sz w:val="24"/>
          <w:szCs w:val="24"/>
        </w:rPr>
        <w:instrText>基于深度学习的时间序列算法综述</w:instrText>
      </w:r>
      <w:r w:rsidR="008163C3" w:rsidRPr="006527E8">
        <w:rPr>
          <w:sz w:val="24"/>
          <w:szCs w:val="24"/>
        </w:rPr>
        <w:instrText>&lt;/title&gt;&lt;secondary-title&gt;</w:instrText>
      </w:r>
      <w:r w:rsidR="008163C3" w:rsidRPr="006527E8">
        <w:rPr>
          <w:sz w:val="24"/>
          <w:szCs w:val="24"/>
        </w:rPr>
        <w:instrText>信息技术与信息化</w:instrText>
      </w:r>
      <w:r w:rsidR="008163C3" w:rsidRPr="006527E8">
        <w:rPr>
          <w:sz w:val="24"/>
          <w:szCs w:val="24"/>
        </w:rPr>
        <w:instrText>&lt;/secondary-title&gt;&lt;/titles&gt;&lt;periodical&gt;&lt;full-title&gt;</w:instrText>
      </w:r>
      <w:r w:rsidR="008163C3" w:rsidRPr="006527E8">
        <w:rPr>
          <w:sz w:val="24"/>
          <w:szCs w:val="24"/>
        </w:rPr>
        <w:instrText>信息技术与信息化</w:instrText>
      </w:r>
      <w:r w:rsidR="008163C3" w:rsidRPr="006527E8">
        <w:rPr>
          <w:sz w:val="24"/>
          <w:szCs w:val="24"/>
        </w:rPr>
        <w:instrText>&lt;/full-title&gt;&lt;/periodical&gt;&lt;pages&gt;71-76&lt;/pages&gt;&lt;number&gt;01&lt;/number&gt;&lt;keywords&gt;&lt;keyword&gt;</w:instrText>
      </w:r>
      <w:r w:rsidR="008163C3" w:rsidRPr="006527E8">
        <w:rPr>
          <w:sz w:val="24"/>
          <w:szCs w:val="24"/>
        </w:rPr>
        <w:instrText>时间序列</w:instrText>
      </w:r>
      <w:r w:rsidR="008163C3" w:rsidRPr="006527E8">
        <w:rPr>
          <w:sz w:val="24"/>
          <w:szCs w:val="24"/>
        </w:rPr>
        <w:instrText>&lt;/keyword&gt;&lt;keyword&gt;</w:instrText>
      </w:r>
      <w:r w:rsidR="008163C3" w:rsidRPr="006527E8">
        <w:rPr>
          <w:sz w:val="24"/>
          <w:szCs w:val="24"/>
        </w:rPr>
        <w:instrText>深度学习</w:instrText>
      </w:r>
      <w:r w:rsidR="008163C3" w:rsidRPr="006527E8">
        <w:rPr>
          <w:sz w:val="24"/>
          <w:szCs w:val="24"/>
        </w:rPr>
        <w:instrText>&lt;/keyword&gt;&lt;keyword&gt;</w:instrText>
      </w:r>
      <w:r w:rsidR="008163C3" w:rsidRPr="006527E8">
        <w:rPr>
          <w:sz w:val="24"/>
          <w:szCs w:val="24"/>
        </w:rPr>
        <w:instrText>预测</w:instrText>
      </w:r>
      <w:r w:rsidR="008163C3" w:rsidRPr="006527E8">
        <w:rPr>
          <w:sz w:val="24"/>
          <w:szCs w:val="24"/>
        </w:rPr>
        <w:instrText>&lt;/keyword&gt;&lt;keyword&gt;</w:instrText>
      </w:r>
      <w:r w:rsidR="008163C3" w:rsidRPr="006527E8">
        <w:rPr>
          <w:sz w:val="24"/>
          <w:szCs w:val="24"/>
        </w:rPr>
        <w:instrText>分类</w:instrText>
      </w:r>
      <w:r w:rsidR="008163C3" w:rsidRPr="006527E8">
        <w:rPr>
          <w:sz w:val="24"/>
          <w:szCs w:val="24"/>
        </w:rPr>
        <w:instrText>&lt;/keyword&gt;&lt;keyword&gt;</w:instrText>
      </w:r>
      <w:r w:rsidR="008163C3" w:rsidRPr="006527E8">
        <w:rPr>
          <w:sz w:val="24"/>
          <w:szCs w:val="24"/>
        </w:rPr>
        <w:instrText>异常检测</w:instrText>
      </w:r>
      <w:r w:rsidR="008163C3" w:rsidRPr="006527E8">
        <w:rPr>
          <w:sz w:val="24"/>
          <w:szCs w:val="24"/>
        </w:rPr>
        <w:instrText>&lt;/keyword&gt;&lt;/keywords&gt;&lt;dates&gt;&lt;year&gt;2019&lt;/year&gt;&lt;/dates&gt;&lt;isbn&gt;1672-9528&lt;/isbn&gt;&lt;call-num&gt;37-1423/TN&lt;/call-num&gt;&lt;urls&gt;&lt;/urls&gt;&lt;remote-database-provider&gt;Cnki&lt;/remote-database-provider&gt;&lt;/record&gt;&lt;/Cite&gt;&lt;/EndNote&gt;</w:instrText>
      </w:r>
      <w:r w:rsidR="00133B9B" w:rsidRPr="006527E8">
        <w:rPr>
          <w:sz w:val="24"/>
          <w:szCs w:val="24"/>
        </w:rPr>
        <w:fldChar w:fldCharType="separate"/>
      </w:r>
      <w:r w:rsidR="008163C3" w:rsidRPr="006527E8">
        <w:rPr>
          <w:noProof/>
          <w:sz w:val="24"/>
          <w:szCs w:val="24"/>
          <w:vertAlign w:val="superscript"/>
        </w:rPr>
        <w:t>[10]</w:t>
      </w:r>
      <w:r w:rsidR="00133B9B" w:rsidRPr="006527E8">
        <w:rPr>
          <w:sz w:val="24"/>
          <w:szCs w:val="24"/>
        </w:rPr>
        <w:fldChar w:fldCharType="end"/>
      </w:r>
      <w:r w:rsidR="003537E1" w:rsidRPr="006527E8">
        <w:rPr>
          <w:sz w:val="24"/>
          <w:szCs w:val="24"/>
        </w:rPr>
        <w:t>。</w:t>
      </w:r>
      <w:r w:rsidR="0025064A" w:rsidRPr="006527E8">
        <w:rPr>
          <w:sz w:val="24"/>
          <w:szCs w:val="24"/>
        </w:rPr>
        <w:t>为解决此问题，人们提出了循环神经网络（</w:t>
      </w:r>
      <w:r w:rsidR="003537E1" w:rsidRPr="006527E8">
        <w:rPr>
          <w:sz w:val="24"/>
          <w:szCs w:val="24"/>
        </w:rPr>
        <w:t xml:space="preserve">Recurrent Neural Network, </w:t>
      </w:r>
      <w:r w:rsidR="0025064A" w:rsidRPr="006527E8">
        <w:rPr>
          <w:sz w:val="24"/>
          <w:szCs w:val="24"/>
        </w:rPr>
        <w:t>RNN</w:t>
      </w:r>
      <w:r w:rsidR="0025064A" w:rsidRPr="006527E8">
        <w:rPr>
          <w:sz w:val="24"/>
          <w:szCs w:val="24"/>
        </w:rPr>
        <w:t>），</w:t>
      </w:r>
      <w:r w:rsidR="00C10C70" w:rsidRPr="006527E8">
        <w:rPr>
          <w:sz w:val="24"/>
          <w:szCs w:val="24"/>
        </w:rPr>
        <w:t>该结构</w:t>
      </w:r>
      <w:r w:rsidR="0065024D" w:rsidRPr="006527E8">
        <w:rPr>
          <w:sz w:val="24"/>
          <w:szCs w:val="24"/>
        </w:rPr>
        <w:t>同时考虑过去时刻信息和当前时刻信息，</w:t>
      </w:r>
      <w:r w:rsidR="003537E1" w:rsidRPr="006527E8">
        <w:rPr>
          <w:sz w:val="24"/>
          <w:szCs w:val="24"/>
        </w:rPr>
        <w:t>前一时刻的输出作为后一时刻的部分输入，</w:t>
      </w:r>
      <w:r w:rsidR="009F42CA" w:rsidRPr="006527E8">
        <w:rPr>
          <w:sz w:val="24"/>
          <w:szCs w:val="24"/>
        </w:rPr>
        <w:t>使网络具有记忆力，</w:t>
      </w:r>
      <w:r w:rsidR="003537E1" w:rsidRPr="006527E8">
        <w:rPr>
          <w:sz w:val="24"/>
          <w:szCs w:val="24"/>
        </w:rPr>
        <w:t>能保存过去的信息，</w:t>
      </w:r>
      <w:r w:rsidR="009F42CA" w:rsidRPr="006527E8">
        <w:rPr>
          <w:sz w:val="24"/>
          <w:szCs w:val="24"/>
        </w:rPr>
        <w:t>因此</w:t>
      </w:r>
      <w:r w:rsidR="008C73DD" w:rsidRPr="006527E8">
        <w:rPr>
          <w:sz w:val="24"/>
          <w:szCs w:val="24"/>
        </w:rPr>
        <w:t>在具有时间顺序的数据上取得了较好结果。</w:t>
      </w:r>
      <w:r w:rsidR="003537E1" w:rsidRPr="006527E8">
        <w:rPr>
          <w:sz w:val="24"/>
          <w:szCs w:val="24"/>
        </w:rPr>
        <w:t>RNN</w:t>
      </w:r>
      <w:r w:rsidR="003537E1" w:rsidRPr="006527E8">
        <w:rPr>
          <w:sz w:val="24"/>
          <w:szCs w:val="24"/>
        </w:rPr>
        <w:t>的网络结构如下所示：</w:t>
      </w:r>
    </w:p>
    <w:p w:rsidR="005101C8" w:rsidRPr="006527E8" w:rsidRDefault="00675B9B" w:rsidP="008F0F4F">
      <w:pPr>
        <w:keepNext/>
        <w:spacing w:line="360" w:lineRule="auto"/>
        <w:ind w:firstLine="480"/>
        <w:jc w:val="center"/>
      </w:pPr>
      <w:r w:rsidRPr="006527E8">
        <w:rPr>
          <w:noProof/>
          <w:sz w:val="24"/>
          <w:szCs w:val="24"/>
        </w:rPr>
        <w:lastRenderedPageBreak/>
        <w:drawing>
          <wp:inline distT="0" distB="0" distL="0" distR="0">
            <wp:extent cx="2544445" cy="227393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44445" cy="2273935"/>
                    </a:xfrm>
                    <a:prstGeom prst="rect">
                      <a:avLst/>
                    </a:prstGeom>
                    <a:noFill/>
                    <a:ln>
                      <a:noFill/>
                    </a:ln>
                  </pic:spPr>
                </pic:pic>
              </a:graphicData>
            </a:graphic>
          </wp:inline>
        </w:drawing>
      </w:r>
    </w:p>
    <w:p w:rsidR="00C01D0F" w:rsidRPr="006527E8" w:rsidRDefault="005101C8"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2</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1</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t>循环神经网络结构</w:t>
      </w:r>
    </w:p>
    <w:p w:rsidR="008C73DD" w:rsidRPr="006527E8" w:rsidRDefault="005E7534" w:rsidP="008F0F4F">
      <w:pPr>
        <w:spacing w:line="360" w:lineRule="auto"/>
        <w:ind w:firstLine="480"/>
        <w:rPr>
          <w:sz w:val="24"/>
          <w:szCs w:val="24"/>
        </w:rPr>
      </w:pPr>
      <w:r w:rsidRPr="006527E8">
        <w:rPr>
          <w:sz w:val="24"/>
          <w:szCs w:val="24"/>
        </w:rPr>
        <w:t>循环神经网络的梯度更新策略和传统神经网络一样都为反向传播算法，所有循环神经网络单元共享权值，因此减少了参数量，但因为梯度更新时会受到前面节点的影响，循环神经网络在</w:t>
      </w:r>
      <w:r w:rsidR="008C73DD" w:rsidRPr="006527E8">
        <w:rPr>
          <w:sz w:val="24"/>
          <w:szCs w:val="24"/>
        </w:rPr>
        <w:t>处理长时序的任务时</w:t>
      </w:r>
      <w:r w:rsidRPr="006527E8">
        <w:rPr>
          <w:sz w:val="24"/>
          <w:szCs w:val="24"/>
        </w:rPr>
        <w:t>出现了</w:t>
      </w:r>
      <w:r w:rsidR="008C73DD" w:rsidRPr="006527E8">
        <w:rPr>
          <w:sz w:val="24"/>
          <w:szCs w:val="24"/>
        </w:rPr>
        <w:t>梯度消失或梯度爆炸的问题，</w:t>
      </w:r>
      <w:r w:rsidR="00A90775" w:rsidRPr="006527E8">
        <w:rPr>
          <w:sz w:val="24"/>
          <w:szCs w:val="24"/>
        </w:rPr>
        <w:t>适用的场景</w:t>
      </w:r>
      <w:r w:rsidRPr="006527E8">
        <w:rPr>
          <w:sz w:val="24"/>
          <w:szCs w:val="24"/>
        </w:rPr>
        <w:t>受到了限制</w:t>
      </w:r>
      <w:r w:rsidR="0038486D" w:rsidRPr="006527E8">
        <w:rPr>
          <w:sz w:val="24"/>
          <w:szCs w:val="24"/>
        </w:rPr>
        <w:t>。</w:t>
      </w:r>
      <w:r w:rsidR="00A4578D" w:rsidRPr="006527E8">
        <w:rPr>
          <w:sz w:val="24"/>
          <w:szCs w:val="24"/>
        </w:rPr>
        <w:t>针对这一问题，</w:t>
      </w:r>
      <w:proofErr w:type="spellStart"/>
      <w:r w:rsidR="00A90775" w:rsidRPr="006527E8">
        <w:rPr>
          <w:sz w:val="24"/>
          <w:szCs w:val="24"/>
        </w:rPr>
        <w:t>Hochreiter</w:t>
      </w:r>
      <w:proofErr w:type="spellEnd"/>
      <w:r w:rsidR="00A90775" w:rsidRPr="006527E8">
        <w:rPr>
          <w:sz w:val="24"/>
          <w:szCs w:val="24"/>
        </w:rPr>
        <w:t>等人</w:t>
      </w:r>
      <w:r w:rsidR="00A4578D" w:rsidRPr="006527E8">
        <w:rPr>
          <w:sz w:val="24"/>
          <w:szCs w:val="24"/>
        </w:rPr>
        <w:t>基于</w:t>
      </w:r>
      <w:r w:rsidR="00A90775" w:rsidRPr="006527E8">
        <w:rPr>
          <w:sz w:val="24"/>
          <w:szCs w:val="24"/>
        </w:rPr>
        <w:t>RNN</w:t>
      </w:r>
      <w:r w:rsidR="00A4578D" w:rsidRPr="006527E8">
        <w:rPr>
          <w:sz w:val="24"/>
          <w:szCs w:val="24"/>
        </w:rPr>
        <w:t>结构提出了</w:t>
      </w:r>
      <w:r w:rsidR="00A90775" w:rsidRPr="006527E8">
        <w:rPr>
          <w:sz w:val="24"/>
          <w:szCs w:val="24"/>
        </w:rPr>
        <w:t>长短时记忆网络</w:t>
      </w:r>
      <w:r w:rsidR="00CC0322" w:rsidRPr="006527E8">
        <w:rPr>
          <w:sz w:val="24"/>
          <w:szCs w:val="24"/>
        </w:rPr>
        <w:t xml:space="preserve">(Long Short Term </w:t>
      </w:r>
      <w:proofErr w:type="spellStart"/>
      <w:r w:rsidR="00CC0322" w:rsidRPr="006527E8">
        <w:rPr>
          <w:sz w:val="24"/>
          <w:szCs w:val="24"/>
        </w:rPr>
        <w:t>Memery</w:t>
      </w:r>
      <w:proofErr w:type="spellEnd"/>
      <w:r w:rsidR="00CC0322" w:rsidRPr="006527E8">
        <w:rPr>
          <w:sz w:val="24"/>
          <w:szCs w:val="24"/>
        </w:rPr>
        <w:t xml:space="preserve">, </w:t>
      </w:r>
      <w:r w:rsidR="00A90775" w:rsidRPr="006527E8">
        <w:rPr>
          <w:sz w:val="24"/>
          <w:szCs w:val="24"/>
        </w:rPr>
        <w:t>LSTM</w:t>
      </w:r>
      <w:r w:rsidR="00CC0322" w:rsidRPr="006527E8">
        <w:rPr>
          <w:sz w:val="24"/>
          <w:szCs w:val="24"/>
        </w:rPr>
        <w:t>)</w:t>
      </w:r>
      <w:r w:rsidR="00A4688A" w:rsidRPr="006527E8">
        <w:rPr>
          <w:sz w:val="24"/>
          <w:szCs w:val="24"/>
        </w:rPr>
        <w:fldChar w:fldCharType="begin"/>
      </w:r>
      <w:r w:rsidR="008163C3" w:rsidRPr="006527E8">
        <w:rPr>
          <w:sz w:val="24"/>
          <w:szCs w:val="24"/>
        </w:rPr>
        <w:instrText xml:space="preserve"> ADDIN EN.CITE &lt;EndNote&gt;&lt;Cite&gt;&lt;Author&gt;Hochreiter&lt;/Author&gt;&lt;Year&gt;1997&lt;/Year&gt;&lt;RecNum&gt;15&lt;/RecNum&gt;&lt;DisplayText&gt;&lt;style face="superscript"&gt;[11]&lt;/style&gt;&lt;/DisplayText&gt;&lt;record&gt;&lt;rec-number&gt;15&lt;/rec-number&gt;&lt;foreign-keys&gt;&lt;key app="EN" db-id="dzddefd96wxp5her9f5x9ex2prfpz5zvwxsv" timestamp="1588578380"&gt;15&lt;/key&gt;&lt;/foreign-keys&gt;&lt;ref-type name="Journal Article"&gt;17&lt;/ref-type&gt;&lt;contributors&gt;&lt;authors&gt;&lt;author&gt;Hochreiter, Sepp&lt;/author&gt;&lt;author&gt;Schmidhuber, Jurgen&lt;/author&gt;&lt;/authors&gt;&lt;/contributors&gt;&lt;titles&gt;&lt;title&gt;Long short-term memory&lt;/title&gt;&lt;secondary-title&gt;Neural Computation&lt;/secondary-title&gt;&lt;/titles&gt;&lt;periodical&gt;&lt;full-title&gt;Neural Computation&lt;/full-title&gt;&lt;/periodical&gt;&lt;pages&gt;1735-1780&lt;/pages&gt;&lt;volume&gt;9&lt;/volume&gt;&lt;number&gt;8&lt;/number&gt;&lt;dates&gt;&lt;year&gt;1997&lt;/year&gt;&lt;/dates&gt;&lt;urls&gt;&lt;/urls&gt;&lt;/record&gt;&lt;/Cite&gt;&lt;/EndNote&gt;</w:instrText>
      </w:r>
      <w:r w:rsidR="00A4688A" w:rsidRPr="006527E8">
        <w:rPr>
          <w:sz w:val="24"/>
          <w:szCs w:val="24"/>
        </w:rPr>
        <w:fldChar w:fldCharType="separate"/>
      </w:r>
      <w:r w:rsidR="008163C3" w:rsidRPr="006527E8">
        <w:rPr>
          <w:noProof/>
          <w:sz w:val="24"/>
          <w:szCs w:val="24"/>
          <w:vertAlign w:val="superscript"/>
        </w:rPr>
        <w:t>[11]</w:t>
      </w:r>
      <w:r w:rsidR="00A4688A" w:rsidRPr="006527E8">
        <w:rPr>
          <w:sz w:val="24"/>
          <w:szCs w:val="24"/>
        </w:rPr>
        <w:fldChar w:fldCharType="end"/>
      </w:r>
      <w:r w:rsidR="008B2F8E" w:rsidRPr="006527E8">
        <w:rPr>
          <w:sz w:val="24"/>
          <w:szCs w:val="24"/>
        </w:rPr>
        <w:t>，</w:t>
      </w:r>
      <w:r w:rsidR="008B2F8E" w:rsidRPr="006527E8">
        <w:rPr>
          <w:sz w:val="24"/>
          <w:szCs w:val="24"/>
        </w:rPr>
        <w:t>LSTM</w:t>
      </w:r>
      <w:r w:rsidR="008B2F8E" w:rsidRPr="006527E8">
        <w:rPr>
          <w:sz w:val="24"/>
          <w:szCs w:val="24"/>
        </w:rPr>
        <w:t>采用门控机制来控制</w:t>
      </w:r>
      <w:r w:rsidR="00C951B7" w:rsidRPr="006527E8">
        <w:rPr>
          <w:sz w:val="24"/>
          <w:szCs w:val="24"/>
        </w:rPr>
        <w:t>信息的存留</w:t>
      </w:r>
      <w:r w:rsidR="001473B0" w:rsidRPr="006527E8">
        <w:rPr>
          <w:sz w:val="24"/>
          <w:szCs w:val="24"/>
        </w:rPr>
        <w:t>，且改变了处理过去时刻信息和当前时刻信息的方法，因此</w:t>
      </w:r>
      <w:r w:rsidR="001473B0" w:rsidRPr="006527E8">
        <w:rPr>
          <w:sz w:val="24"/>
          <w:szCs w:val="24"/>
        </w:rPr>
        <w:t>LSTM</w:t>
      </w:r>
      <w:r w:rsidR="001473B0" w:rsidRPr="006527E8">
        <w:rPr>
          <w:sz w:val="24"/>
          <w:szCs w:val="24"/>
        </w:rPr>
        <w:t>在长距离时间序列上不易出现梯度消失或梯度爆炸的问题。</w:t>
      </w:r>
      <w:proofErr w:type="spellStart"/>
      <w:r w:rsidR="009A7A1A" w:rsidRPr="006527E8">
        <w:rPr>
          <w:sz w:val="24"/>
          <w:szCs w:val="24"/>
        </w:rPr>
        <w:t>J.Chung</w:t>
      </w:r>
      <w:proofErr w:type="spellEnd"/>
      <w:r w:rsidR="009A7A1A" w:rsidRPr="006527E8">
        <w:rPr>
          <w:sz w:val="24"/>
          <w:szCs w:val="24"/>
        </w:rPr>
        <w:t>等人</w:t>
      </w:r>
      <w:r w:rsidR="00D757AF" w:rsidRPr="006527E8">
        <w:rPr>
          <w:sz w:val="24"/>
          <w:szCs w:val="24"/>
        </w:rPr>
        <w:t>在</w:t>
      </w:r>
      <w:r w:rsidR="00D757AF" w:rsidRPr="006527E8">
        <w:rPr>
          <w:sz w:val="24"/>
          <w:szCs w:val="24"/>
        </w:rPr>
        <w:t>LSTM</w:t>
      </w:r>
      <w:r w:rsidR="00D757AF" w:rsidRPr="006527E8">
        <w:rPr>
          <w:sz w:val="24"/>
          <w:szCs w:val="24"/>
        </w:rPr>
        <w:t>的基础上提出了</w:t>
      </w:r>
      <w:r w:rsidR="00A15ED3" w:rsidRPr="006527E8">
        <w:rPr>
          <w:sz w:val="24"/>
          <w:szCs w:val="24"/>
        </w:rPr>
        <w:t>门控循环单元</w:t>
      </w:r>
      <w:r w:rsidR="00A15ED3" w:rsidRPr="006527E8">
        <w:rPr>
          <w:sz w:val="24"/>
          <w:szCs w:val="24"/>
        </w:rPr>
        <w:t xml:space="preserve">(Gated Recurrent Unit, </w:t>
      </w:r>
      <w:r w:rsidR="00D757AF" w:rsidRPr="006527E8">
        <w:rPr>
          <w:sz w:val="24"/>
          <w:szCs w:val="24"/>
        </w:rPr>
        <w:t>GRU</w:t>
      </w:r>
      <w:r w:rsidR="00A15ED3" w:rsidRPr="006527E8">
        <w:rPr>
          <w:sz w:val="24"/>
          <w:szCs w:val="24"/>
        </w:rPr>
        <w:t>)</w:t>
      </w:r>
      <w:r w:rsidR="00D757AF" w:rsidRPr="006527E8">
        <w:rPr>
          <w:sz w:val="24"/>
          <w:szCs w:val="24"/>
        </w:rPr>
        <w:t>结构</w:t>
      </w:r>
      <w:r w:rsidR="00A4688A" w:rsidRPr="006527E8">
        <w:rPr>
          <w:sz w:val="24"/>
          <w:szCs w:val="24"/>
        </w:rPr>
        <w:fldChar w:fldCharType="begin"/>
      </w:r>
      <w:r w:rsidR="008163C3" w:rsidRPr="006527E8">
        <w:rPr>
          <w:sz w:val="24"/>
          <w:szCs w:val="24"/>
        </w:rPr>
        <w:instrText xml:space="preserve"> ADDIN EN.CITE &lt;EndNote&gt;&lt;Cite&gt;&lt;Author&gt;Cho&lt;/Author&gt;&lt;Year&gt;2014&lt;/Year&gt;&lt;RecNum&gt;17&lt;/RecNum&gt;&lt;DisplayText&gt;&lt;style face="superscript"&gt;[12]&lt;/style&gt;&lt;/DisplayText&gt;&lt;record&gt;&lt;rec-number&gt;17&lt;/rec-number&gt;&lt;foreign-keys&gt;&lt;key app="EN" db-id="dzddefd96wxp5her9f5x9ex2prfpz5zvwxsv" timestamp="1588578999"&gt;17&lt;/key&gt;&lt;/foreign-keys&gt;&lt;ref-type name="Journal Article"&gt;17&lt;/ref-type&gt;&lt;contributors&gt;&lt;authors&gt;&lt;author&gt;Cho, Kyunghyun&lt;/author&gt;&lt;author&gt;Van Merrienboer, Bart&lt;/author&gt;&lt;author&gt;Gulcehre, Caglar&lt;/author&gt;&lt;author&gt;Bahdanau, Dzmitry&lt;/author&gt;&lt;author&gt;Bougares, Fethi&lt;/author&gt;&lt;author&gt;Schwenk, Holger&lt;/author&gt;&lt;author&gt;Bengio, Yoshua&lt;/author&gt;&lt;/authors&gt;&lt;/contributors&gt;&lt;titles&gt;&lt;title&gt;Learning Phrase Representations using RNN Encoder-Decoder for Statistical Machine Translation&lt;/title&gt;&lt;secondary-title&gt;arXiv: Computation and Language&lt;/secondary-title&gt;&lt;/titles&gt;&lt;periodical&gt;&lt;full-title&gt;arXiv: Computation and Language&lt;/full-title&gt;&lt;/periodical&gt;&lt;dates&gt;&lt;year&gt;2014&lt;/year&gt;&lt;/dates&gt;&lt;urls&gt;&lt;/urls&gt;&lt;/record&gt;&lt;/Cite&gt;&lt;/EndNote&gt;</w:instrText>
      </w:r>
      <w:r w:rsidR="00A4688A" w:rsidRPr="006527E8">
        <w:rPr>
          <w:sz w:val="24"/>
          <w:szCs w:val="24"/>
        </w:rPr>
        <w:fldChar w:fldCharType="separate"/>
      </w:r>
      <w:r w:rsidR="008163C3" w:rsidRPr="006527E8">
        <w:rPr>
          <w:noProof/>
          <w:sz w:val="24"/>
          <w:szCs w:val="24"/>
          <w:vertAlign w:val="superscript"/>
        </w:rPr>
        <w:t>[12]</w:t>
      </w:r>
      <w:r w:rsidR="00A4688A" w:rsidRPr="006527E8">
        <w:rPr>
          <w:sz w:val="24"/>
          <w:szCs w:val="24"/>
        </w:rPr>
        <w:fldChar w:fldCharType="end"/>
      </w:r>
      <w:r w:rsidR="00D757AF" w:rsidRPr="006527E8">
        <w:rPr>
          <w:sz w:val="24"/>
          <w:szCs w:val="24"/>
        </w:rPr>
        <w:t>，</w:t>
      </w:r>
      <w:r w:rsidR="00EF4269" w:rsidRPr="006527E8">
        <w:rPr>
          <w:sz w:val="24"/>
          <w:szCs w:val="24"/>
        </w:rPr>
        <w:t>减少了</w:t>
      </w:r>
      <w:r w:rsidR="00EF4269" w:rsidRPr="006527E8">
        <w:rPr>
          <w:sz w:val="24"/>
          <w:szCs w:val="24"/>
        </w:rPr>
        <w:t>LSTM</w:t>
      </w:r>
      <w:r w:rsidR="00EF4269" w:rsidRPr="006527E8">
        <w:rPr>
          <w:sz w:val="24"/>
          <w:szCs w:val="24"/>
        </w:rPr>
        <w:t>中的门控数量，</w:t>
      </w:r>
      <w:r w:rsidR="0065684D" w:rsidRPr="006527E8">
        <w:rPr>
          <w:sz w:val="24"/>
          <w:szCs w:val="24"/>
        </w:rPr>
        <w:t>仅设置更新门和重置门，</w:t>
      </w:r>
      <w:r w:rsidR="00D757AF" w:rsidRPr="006527E8">
        <w:rPr>
          <w:sz w:val="24"/>
          <w:szCs w:val="24"/>
        </w:rPr>
        <w:t>能以更少的参数、更快的收敛速度达成与</w:t>
      </w:r>
      <w:r w:rsidR="00D757AF" w:rsidRPr="006527E8">
        <w:rPr>
          <w:sz w:val="24"/>
          <w:szCs w:val="24"/>
        </w:rPr>
        <w:t>LSTM</w:t>
      </w:r>
      <w:r w:rsidR="004C4498" w:rsidRPr="006527E8">
        <w:rPr>
          <w:sz w:val="24"/>
          <w:szCs w:val="24"/>
        </w:rPr>
        <w:t>相差无几</w:t>
      </w:r>
      <w:r w:rsidR="00D757AF" w:rsidRPr="006527E8">
        <w:rPr>
          <w:sz w:val="24"/>
          <w:szCs w:val="24"/>
        </w:rPr>
        <w:t>的效果</w:t>
      </w:r>
      <w:r w:rsidR="00053E26" w:rsidRPr="006527E8">
        <w:rPr>
          <w:sz w:val="24"/>
          <w:szCs w:val="24"/>
        </w:rPr>
        <w:t>。</w:t>
      </w:r>
      <w:r w:rsidR="00133B9B" w:rsidRPr="006527E8">
        <w:rPr>
          <w:sz w:val="24"/>
          <w:szCs w:val="24"/>
        </w:rPr>
        <w:t>虽然</w:t>
      </w:r>
      <w:r w:rsidR="00133B9B" w:rsidRPr="006527E8">
        <w:rPr>
          <w:sz w:val="24"/>
          <w:szCs w:val="24"/>
        </w:rPr>
        <w:t>LSTM</w:t>
      </w:r>
      <w:r w:rsidR="00133B9B" w:rsidRPr="006527E8">
        <w:rPr>
          <w:sz w:val="24"/>
          <w:szCs w:val="24"/>
        </w:rPr>
        <w:t>在处理长距离时间序列上相较于</w:t>
      </w:r>
      <w:r w:rsidR="00133B9B" w:rsidRPr="006527E8">
        <w:rPr>
          <w:sz w:val="24"/>
          <w:szCs w:val="24"/>
        </w:rPr>
        <w:t>RNN</w:t>
      </w:r>
      <w:r w:rsidR="00133B9B" w:rsidRPr="006527E8">
        <w:rPr>
          <w:sz w:val="24"/>
          <w:szCs w:val="24"/>
        </w:rPr>
        <w:t>已有较大的提升，但</w:t>
      </w:r>
      <w:r w:rsidR="00532634" w:rsidRPr="006527E8">
        <w:rPr>
          <w:sz w:val="24"/>
          <w:szCs w:val="24"/>
        </w:rPr>
        <w:t>其在捕捉远距离信息的能力仍不满足实际的需求。这一问题在序列任务中引申出了两种解决途径，一是采用跳跃连接机制强化</w:t>
      </w:r>
      <w:r w:rsidR="00532634" w:rsidRPr="006527E8">
        <w:rPr>
          <w:sz w:val="24"/>
          <w:szCs w:val="24"/>
        </w:rPr>
        <w:t>LSTM</w:t>
      </w:r>
      <w:r w:rsidR="00532634" w:rsidRPr="006527E8">
        <w:rPr>
          <w:sz w:val="24"/>
          <w:szCs w:val="24"/>
        </w:rPr>
        <w:t>的远距离信息</w:t>
      </w:r>
      <w:r w:rsidR="00532634" w:rsidRPr="006527E8">
        <w:rPr>
          <w:sz w:val="24"/>
          <w:szCs w:val="24"/>
        </w:rPr>
        <w:fldChar w:fldCharType="begin"/>
      </w:r>
      <w:r w:rsidR="008163C3" w:rsidRPr="006527E8">
        <w:rPr>
          <w:sz w:val="24"/>
          <w:szCs w:val="24"/>
        </w:rPr>
        <w:instrText xml:space="preserve"> ADDIN EN.CITE &lt;EndNote&gt;&lt;Cite&gt;&lt;Author&gt;Campos&lt;/Author&gt;&lt;Year&gt;2017&lt;/Year&gt;&lt;RecNum&gt;41&lt;/RecNum&gt;&lt;DisplayText&gt;&lt;style face="superscript"&gt;[13]&lt;/style&gt;&lt;/DisplayText&gt;&lt;record&gt;&lt;rec-number&gt;41&lt;/rec-number&gt;&lt;foreign-keys&gt;&lt;key app="EN" db-id="dzddefd96wxp5her9f5x9ex2prfpz5zvwxsv" timestamp="1588619068"&gt;41&lt;/key&gt;&lt;/foreign-keys&gt;&lt;ref-type name="Journal Article"&gt;17&lt;/ref-type&gt;&lt;contributors&gt;&lt;authors&gt;&lt;author&gt;Campos, Victor&lt;/author&gt;&lt;author&gt;Jou, Brendan&lt;/author&gt;&lt;author&gt;Giroinieto, Xavier&lt;/author&gt;&lt;author&gt;Torres, Jordi&lt;/author&gt;&lt;author&gt;Chang, Shihfu&lt;/author&gt;&lt;/authors&gt;&lt;/contributors&gt;&lt;titles&gt;&lt;title&gt;Skip RNN: Learning to Skip State Updates in Recurrent Neural Networks&lt;/title&gt;&lt;secondary-title&gt;arXiv: Artificial Intelligence&lt;/secondary-title&gt;&lt;/titles&gt;&lt;periodical&gt;&lt;full-title&gt;arXiv: Artificial Intelligence&lt;/full-title&gt;&lt;/periodical&gt;&lt;dates&gt;&lt;year&gt;2017&lt;/year&gt;&lt;/dates&gt;&lt;urls&gt;&lt;/urls&gt;&lt;/record&gt;&lt;/Cite&gt;&lt;/EndNote&gt;</w:instrText>
      </w:r>
      <w:r w:rsidR="00532634" w:rsidRPr="006527E8">
        <w:rPr>
          <w:sz w:val="24"/>
          <w:szCs w:val="24"/>
        </w:rPr>
        <w:fldChar w:fldCharType="separate"/>
      </w:r>
      <w:r w:rsidR="008163C3" w:rsidRPr="006527E8">
        <w:rPr>
          <w:noProof/>
          <w:sz w:val="24"/>
          <w:szCs w:val="24"/>
          <w:vertAlign w:val="superscript"/>
        </w:rPr>
        <w:t>[13]</w:t>
      </w:r>
      <w:r w:rsidR="00532634" w:rsidRPr="006527E8">
        <w:rPr>
          <w:sz w:val="24"/>
          <w:szCs w:val="24"/>
        </w:rPr>
        <w:fldChar w:fldCharType="end"/>
      </w:r>
      <w:r w:rsidR="00532634" w:rsidRPr="006527E8">
        <w:rPr>
          <w:sz w:val="24"/>
          <w:szCs w:val="24"/>
        </w:rPr>
        <w:t>，二是使用注意力机制，每个结点间的距离恒定，即在后文中介绍的</w:t>
      </w:r>
      <w:r w:rsidR="00532634" w:rsidRPr="006527E8">
        <w:rPr>
          <w:sz w:val="24"/>
          <w:szCs w:val="24"/>
        </w:rPr>
        <w:t>transformer</w:t>
      </w:r>
      <w:r w:rsidR="00532634" w:rsidRPr="006527E8">
        <w:rPr>
          <w:sz w:val="24"/>
          <w:szCs w:val="24"/>
        </w:rPr>
        <w:t>模型。</w:t>
      </w:r>
      <w:r w:rsidR="00B343CB" w:rsidRPr="006527E8">
        <w:rPr>
          <w:sz w:val="24"/>
          <w:szCs w:val="24"/>
        </w:rPr>
        <w:t>在自然语言处理领域中，</w:t>
      </w:r>
      <w:r w:rsidR="002120DE" w:rsidRPr="006527E8">
        <w:rPr>
          <w:sz w:val="24"/>
          <w:szCs w:val="24"/>
        </w:rPr>
        <w:t xml:space="preserve"> </w:t>
      </w:r>
      <w:r w:rsidR="00B343CB" w:rsidRPr="006527E8">
        <w:rPr>
          <w:sz w:val="24"/>
          <w:szCs w:val="24"/>
        </w:rPr>
        <w:t>LSTM</w:t>
      </w:r>
      <w:r w:rsidR="00B343CB" w:rsidRPr="006527E8">
        <w:rPr>
          <w:sz w:val="24"/>
          <w:szCs w:val="24"/>
        </w:rPr>
        <w:t>和</w:t>
      </w:r>
      <w:r w:rsidR="00B343CB" w:rsidRPr="006527E8">
        <w:rPr>
          <w:sz w:val="24"/>
          <w:szCs w:val="24"/>
        </w:rPr>
        <w:t>GRU</w:t>
      </w:r>
      <w:r w:rsidR="002120DE" w:rsidRPr="006527E8">
        <w:rPr>
          <w:sz w:val="24"/>
          <w:szCs w:val="24"/>
        </w:rPr>
        <w:t>呈现出</w:t>
      </w:r>
      <w:r w:rsidR="00B343CB" w:rsidRPr="006527E8">
        <w:rPr>
          <w:sz w:val="24"/>
          <w:szCs w:val="24"/>
        </w:rPr>
        <w:t>能够有效捕捉输入序列的中期和短期依赖</w:t>
      </w:r>
      <w:r w:rsidR="002120DE" w:rsidRPr="006527E8">
        <w:rPr>
          <w:sz w:val="24"/>
          <w:szCs w:val="24"/>
        </w:rPr>
        <w:t>的特性</w:t>
      </w:r>
      <w:r w:rsidR="00B343CB" w:rsidRPr="006527E8">
        <w:rPr>
          <w:sz w:val="24"/>
          <w:szCs w:val="24"/>
        </w:rPr>
        <w:t>，因此在机器翻译，语音识别等任务中取得了重大突破</w:t>
      </w:r>
      <w:r w:rsidR="00470AB9" w:rsidRPr="006527E8">
        <w:rPr>
          <w:sz w:val="24"/>
          <w:szCs w:val="24"/>
        </w:rPr>
        <w:t>。</w:t>
      </w:r>
      <w:r w:rsidR="00361C2F" w:rsidRPr="006527E8">
        <w:rPr>
          <w:sz w:val="24"/>
          <w:szCs w:val="24"/>
        </w:rPr>
        <w:t>RNN</w:t>
      </w:r>
      <w:r w:rsidR="00361C2F" w:rsidRPr="006527E8">
        <w:rPr>
          <w:sz w:val="24"/>
          <w:szCs w:val="24"/>
        </w:rPr>
        <w:t>与其变体也常被用于多时间尺度的时间序列</w:t>
      </w:r>
      <w:r w:rsidR="009D60D5" w:rsidRPr="006527E8">
        <w:rPr>
          <w:sz w:val="24"/>
          <w:szCs w:val="24"/>
        </w:rPr>
        <w:t>任务</w:t>
      </w:r>
      <w:r w:rsidR="00361C2F" w:rsidRPr="006527E8">
        <w:rPr>
          <w:sz w:val="24"/>
          <w:szCs w:val="24"/>
        </w:rPr>
        <w:t>中</w:t>
      </w:r>
      <w:r w:rsidR="00361C2F" w:rsidRPr="006527E8">
        <w:rPr>
          <w:sz w:val="24"/>
          <w:szCs w:val="24"/>
        </w:rPr>
        <w:fldChar w:fldCharType="begin">
          <w:fldData xml:space="preserve">PEVuZE5vdGU+PENpdGU+PEF1dGhvcj7mnY7mtIE8L0F1dGhvcj48WWVhcj4yMDE4PC9ZZWFyPjxS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</w:fldData>
        </w:fldChar>
      </w:r>
      <w:r w:rsidR="00F22AF0" w:rsidRPr="006527E8">
        <w:rPr>
          <w:sz w:val="24"/>
          <w:szCs w:val="24"/>
        </w:rPr>
        <w:instrText xml:space="preserve"> ADDIN EN.CITE </w:instrText>
      </w:r>
      <w:r w:rsidR="00F22AF0" w:rsidRPr="006527E8">
        <w:rPr>
          <w:sz w:val="24"/>
          <w:szCs w:val="24"/>
        </w:rPr>
        <w:fldChar w:fldCharType="begin">
          <w:fldData xml:space="preserve">PEVuZE5vdGU+PENpdGU+PEF1dGhvcj7mnY7mtIE8L0F1dGhvcj48WWVhcj4yMDE4PC9ZZWFyPjxS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</w:fldData>
        </w:fldChar>
      </w:r>
      <w:r w:rsidR="00F22AF0" w:rsidRPr="006527E8">
        <w:rPr>
          <w:sz w:val="24"/>
          <w:szCs w:val="24"/>
        </w:rPr>
        <w:instrText xml:space="preserve"> ADDIN EN.CITE.DATA </w:instrText>
      </w:r>
      <w:r w:rsidR="00F22AF0" w:rsidRPr="006527E8">
        <w:rPr>
          <w:sz w:val="24"/>
          <w:szCs w:val="24"/>
        </w:rPr>
      </w:r>
      <w:r w:rsidR="00F22AF0" w:rsidRPr="006527E8">
        <w:rPr>
          <w:sz w:val="24"/>
          <w:szCs w:val="24"/>
        </w:rPr>
        <w:fldChar w:fldCharType="end"/>
      </w:r>
      <w:r w:rsidR="00361C2F" w:rsidRPr="006527E8">
        <w:rPr>
          <w:sz w:val="24"/>
          <w:szCs w:val="24"/>
        </w:rPr>
      </w:r>
      <w:r w:rsidR="00361C2F" w:rsidRPr="006527E8">
        <w:rPr>
          <w:sz w:val="24"/>
          <w:szCs w:val="24"/>
        </w:rPr>
        <w:fldChar w:fldCharType="separate"/>
      </w:r>
      <w:r w:rsidR="00F22AF0" w:rsidRPr="006527E8">
        <w:rPr>
          <w:noProof/>
          <w:sz w:val="24"/>
          <w:szCs w:val="24"/>
          <w:vertAlign w:val="superscript"/>
        </w:rPr>
        <w:t>[14-17]</w:t>
      </w:r>
      <w:r w:rsidR="00361C2F" w:rsidRPr="006527E8">
        <w:rPr>
          <w:sz w:val="24"/>
          <w:szCs w:val="24"/>
        </w:rPr>
        <w:fldChar w:fldCharType="end"/>
      </w:r>
      <w:r w:rsidR="00133B9B" w:rsidRPr="006527E8">
        <w:rPr>
          <w:sz w:val="24"/>
          <w:szCs w:val="24"/>
        </w:rPr>
        <w:t>。</w:t>
      </w:r>
    </w:p>
    <w:p w:rsidR="00160991" w:rsidRPr="006527E8" w:rsidRDefault="00B343CB" w:rsidP="008F0F4F">
      <w:pPr>
        <w:spacing w:line="360" w:lineRule="auto"/>
        <w:ind w:firstLine="480"/>
        <w:jc w:val="left"/>
        <w:rPr>
          <w:sz w:val="24"/>
          <w:szCs w:val="24"/>
        </w:rPr>
      </w:pPr>
      <w:r w:rsidRPr="006527E8">
        <w:rPr>
          <w:sz w:val="24"/>
          <w:szCs w:val="24"/>
        </w:rPr>
        <w:t>除</w:t>
      </w:r>
      <w:r w:rsidRPr="006527E8">
        <w:rPr>
          <w:sz w:val="24"/>
          <w:szCs w:val="24"/>
        </w:rPr>
        <w:t>RNN</w:t>
      </w:r>
      <w:r w:rsidRPr="006527E8">
        <w:rPr>
          <w:sz w:val="24"/>
          <w:szCs w:val="24"/>
        </w:rPr>
        <w:t>外，</w:t>
      </w:r>
      <w:r w:rsidR="00DD3140" w:rsidRPr="006527E8">
        <w:rPr>
          <w:sz w:val="24"/>
          <w:szCs w:val="24"/>
        </w:rPr>
        <w:t>神经网络的主要</w:t>
      </w:r>
      <w:r w:rsidR="001C60C9" w:rsidRPr="006527E8">
        <w:rPr>
          <w:sz w:val="24"/>
          <w:szCs w:val="24"/>
        </w:rPr>
        <w:t>模型</w:t>
      </w:r>
      <w:r w:rsidRPr="006527E8">
        <w:rPr>
          <w:sz w:val="24"/>
          <w:szCs w:val="24"/>
        </w:rPr>
        <w:t>还有</w:t>
      </w:r>
      <w:r w:rsidR="001C60C9" w:rsidRPr="006527E8">
        <w:rPr>
          <w:sz w:val="24"/>
          <w:szCs w:val="24"/>
        </w:rPr>
        <w:t>卷积神经网络</w:t>
      </w:r>
      <w:r w:rsidR="001C60C9" w:rsidRPr="006527E8">
        <w:rPr>
          <w:sz w:val="24"/>
          <w:szCs w:val="24"/>
        </w:rPr>
        <w:t>(Convolutional Neural Networks)</w:t>
      </w:r>
      <w:r w:rsidR="00E12250" w:rsidRPr="006527E8">
        <w:rPr>
          <w:sz w:val="24"/>
          <w:szCs w:val="24"/>
        </w:rPr>
        <w:t>。</w:t>
      </w:r>
      <w:r w:rsidR="00B03278" w:rsidRPr="006527E8">
        <w:rPr>
          <w:sz w:val="24"/>
          <w:szCs w:val="24"/>
        </w:rPr>
        <w:t>CNN</w:t>
      </w:r>
      <w:r w:rsidR="00B03278" w:rsidRPr="006527E8">
        <w:rPr>
          <w:sz w:val="24"/>
          <w:szCs w:val="24"/>
        </w:rPr>
        <w:t>被广泛应用于计算机视觉领</w:t>
      </w:r>
      <w:r w:rsidR="00E8323C" w:rsidRPr="006527E8">
        <w:rPr>
          <w:sz w:val="24"/>
          <w:szCs w:val="24"/>
        </w:rPr>
        <w:t>域中，</w:t>
      </w:r>
      <w:r w:rsidR="00DE12B0" w:rsidRPr="006527E8">
        <w:rPr>
          <w:sz w:val="24"/>
          <w:szCs w:val="24"/>
        </w:rPr>
        <w:t xml:space="preserve">CNN </w:t>
      </w:r>
      <w:r w:rsidR="00DE12B0" w:rsidRPr="006527E8">
        <w:rPr>
          <w:sz w:val="24"/>
          <w:szCs w:val="24"/>
        </w:rPr>
        <w:t>主要用来识别位移、缩放及其他形式扭曲不变性的二维图形。由于</w:t>
      </w:r>
      <w:r w:rsidR="00DE12B0" w:rsidRPr="006527E8">
        <w:rPr>
          <w:sz w:val="24"/>
          <w:szCs w:val="24"/>
        </w:rPr>
        <w:t xml:space="preserve"> CNN </w:t>
      </w:r>
      <w:r w:rsidR="00DE12B0" w:rsidRPr="006527E8">
        <w:rPr>
          <w:sz w:val="24"/>
          <w:szCs w:val="24"/>
        </w:rPr>
        <w:t>的特征检测层通过训练数</w:t>
      </w:r>
      <w:r w:rsidR="00DE12B0" w:rsidRPr="006527E8">
        <w:rPr>
          <w:sz w:val="24"/>
          <w:szCs w:val="24"/>
        </w:rPr>
        <w:lastRenderedPageBreak/>
        <w:t>据进行学习，所以在使用</w:t>
      </w:r>
      <w:r w:rsidR="00DE12B0" w:rsidRPr="006527E8">
        <w:rPr>
          <w:sz w:val="24"/>
          <w:szCs w:val="24"/>
        </w:rPr>
        <w:t xml:space="preserve"> CNN </w:t>
      </w:r>
      <w:r w:rsidR="00DE12B0" w:rsidRPr="006527E8">
        <w:rPr>
          <w:sz w:val="24"/>
          <w:szCs w:val="24"/>
        </w:rPr>
        <w:t>时，避免了显示的特征抽取，而隐式地从训练数据中进行学习；再者由于同一特征映射面上的神经元权值相同，所以网络可以并行学习，这也是卷积网络相对于神经元彼此相连网络的一大优势。因此，</w:t>
      </w:r>
      <w:r w:rsidR="00DE12B0" w:rsidRPr="006527E8">
        <w:rPr>
          <w:sz w:val="24"/>
          <w:szCs w:val="24"/>
        </w:rPr>
        <w:t>CNN</w:t>
      </w:r>
      <w:r w:rsidR="00DE12B0" w:rsidRPr="006527E8">
        <w:rPr>
          <w:sz w:val="24"/>
          <w:szCs w:val="24"/>
        </w:rPr>
        <w:t>中的部分操作</w:t>
      </w:r>
      <w:r w:rsidR="004F65EE" w:rsidRPr="006527E8">
        <w:rPr>
          <w:sz w:val="24"/>
          <w:szCs w:val="24"/>
        </w:rPr>
        <w:t>常常作为特征处理的手段用于多个领域中</w:t>
      </w:r>
      <w:r w:rsidR="00335088" w:rsidRPr="006527E8">
        <w:rPr>
          <w:sz w:val="24"/>
          <w:szCs w:val="24"/>
        </w:rPr>
        <w:fldChar w:fldCharType="begin"/>
      </w:r>
      <w:r w:rsidR="00F22AF0" w:rsidRPr="006527E8">
        <w:rPr>
          <w:sz w:val="24"/>
          <w:szCs w:val="24"/>
        </w:rPr>
        <w:instrText xml:space="preserve"> ADDIN EN.CITE &lt;EndNote&gt;&lt;Cite&gt;&lt;Author&gt;</w:instrText>
      </w:r>
      <w:r w:rsidR="00F22AF0" w:rsidRPr="006527E8">
        <w:rPr>
          <w:sz w:val="24"/>
          <w:szCs w:val="24"/>
        </w:rPr>
        <w:instrText>周飞燕</w:instrText>
      </w:r>
      <w:r w:rsidR="00F22AF0" w:rsidRPr="006527E8">
        <w:rPr>
          <w:sz w:val="24"/>
          <w:szCs w:val="24"/>
        </w:rPr>
        <w:instrText>&lt;/Author&gt;&lt;Year&gt;2017&lt;/Year&gt;&lt;RecNum&gt;9&lt;/RecNum&gt;&lt;DisplayText&gt;&lt;style face="superscript"&gt;[18,19]&lt;/style&gt;&lt;/DisplayText&gt;&lt;record&gt;&lt;rec-number&gt;9&lt;/rec-number&gt;&lt;foreign-keys&gt;&lt;key app="EN" db-id="dzddefd96wxp5her9f5x9ex2prfpz5zvwxsv" timestamp="1588578247"&gt;9&lt;/key&gt;&lt;/foreign-keys&gt;&lt;ref-type name="Journal Article"&gt;17&lt;/ref-type&gt;&lt;contributors&gt;&lt;authors&gt;&lt;author&gt;</w:instrText>
      </w:r>
      <w:r w:rsidR="00F22AF0" w:rsidRPr="006527E8">
        <w:rPr>
          <w:sz w:val="24"/>
          <w:szCs w:val="24"/>
        </w:rPr>
        <w:instrText>周飞燕</w:instrText>
      </w:r>
      <w:r w:rsidR="00F22AF0" w:rsidRPr="006527E8">
        <w:rPr>
          <w:sz w:val="24"/>
          <w:szCs w:val="24"/>
        </w:rPr>
        <w:instrText>&lt;/author&gt;&lt;author&gt;</w:instrText>
      </w:r>
      <w:r w:rsidR="00F22AF0" w:rsidRPr="006527E8">
        <w:rPr>
          <w:sz w:val="24"/>
          <w:szCs w:val="24"/>
        </w:rPr>
        <w:instrText>金林鹏</w:instrText>
      </w:r>
      <w:r w:rsidR="00F22AF0" w:rsidRPr="006527E8">
        <w:rPr>
          <w:sz w:val="24"/>
          <w:szCs w:val="24"/>
        </w:rPr>
        <w:instrText>&lt;/author&gt;&lt;author&gt;</w:instrText>
      </w:r>
      <w:r w:rsidR="00F22AF0" w:rsidRPr="006527E8">
        <w:rPr>
          <w:sz w:val="24"/>
          <w:szCs w:val="24"/>
        </w:rPr>
        <w:instrText>董军</w:instrText>
      </w:r>
      <w:r w:rsidR="00F22AF0" w:rsidRPr="006527E8">
        <w:rPr>
          <w:sz w:val="24"/>
          <w:szCs w:val="24"/>
        </w:rPr>
        <w:instrText>&lt;/author&gt;&lt;/authors&gt;&lt;/contributors&gt;&lt;auth-address&gt;</w:instrText>
      </w:r>
      <w:r w:rsidR="00F22AF0" w:rsidRPr="006527E8">
        <w:rPr>
          <w:sz w:val="24"/>
          <w:szCs w:val="24"/>
        </w:rPr>
        <w:instrText>中国科学院苏州纳米技术与纳米仿生研究所</w:instrText>
      </w:r>
      <w:r w:rsidR="00F22AF0" w:rsidRPr="006527E8">
        <w:rPr>
          <w:sz w:val="24"/>
          <w:szCs w:val="24"/>
        </w:rPr>
        <w:instrText>;</w:instrText>
      </w:r>
      <w:r w:rsidR="00F22AF0" w:rsidRPr="006527E8">
        <w:rPr>
          <w:sz w:val="24"/>
          <w:szCs w:val="24"/>
        </w:rPr>
        <w:instrText>中国科学院大学</w:instrText>
      </w:r>
      <w:r w:rsidR="00F22AF0" w:rsidRPr="006527E8">
        <w:rPr>
          <w:sz w:val="24"/>
          <w:szCs w:val="24"/>
        </w:rPr>
        <w:instrText>;&lt;/auth-address&gt;&lt;titles&gt;&lt;title&gt;</w:instrText>
      </w:r>
      <w:r w:rsidR="00F22AF0" w:rsidRPr="006527E8">
        <w:rPr>
          <w:sz w:val="24"/>
          <w:szCs w:val="24"/>
        </w:rPr>
        <w:instrText>卷积神经网络研究综述</w:instrText>
      </w:r>
      <w:r w:rsidR="00F22AF0" w:rsidRPr="006527E8">
        <w:rPr>
          <w:sz w:val="24"/>
          <w:szCs w:val="24"/>
        </w:rPr>
        <w:instrText>&lt;/title&gt;&lt;secondary-title&gt;</w:instrText>
      </w:r>
      <w:r w:rsidR="00F22AF0" w:rsidRPr="006527E8">
        <w:rPr>
          <w:sz w:val="24"/>
          <w:szCs w:val="24"/>
        </w:rPr>
        <w:instrText>计算机学报</w:instrText>
      </w:r>
      <w:r w:rsidR="00F22AF0" w:rsidRPr="006527E8">
        <w:rPr>
          <w:sz w:val="24"/>
          <w:szCs w:val="24"/>
        </w:rPr>
        <w:instrText>&lt;/secondary-title&gt;&lt;/titles&gt;&lt;periodical&gt;&lt;full-title&gt;</w:instrText>
      </w:r>
      <w:r w:rsidR="00F22AF0" w:rsidRPr="006527E8">
        <w:rPr>
          <w:sz w:val="24"/>
          <w:szCs w:val="24"/>
        </w:rPr>
        <w:instrText>计算机学报</w:instrText>
      </w:r>
      <w:r w:rsidR="00F22AF0" w:rsidRPr="006527E8">
        <w:rPr>
          <w:sz w:val="24"/>
          <w:szCs w:val="24"/>
        </w:rPr>
        <w:instrText>&lt;/full-title&gt;&lt;/periodical&gt;&lt;pages&gt;1229-1251&lt;/pages&gt;&lt;volume&gt;40&lt;/volume&gt;&lt;number&gt;06&lt;/number&gt;&lt;keywords&gt;&lt;keyword&gt;</w:instrText>
      </w:r>
      <w:r w:rsidR="00F22AF0" w:rsidRPr="006527E8">
        <w:rPr>
          <w:sz w:val="24"/>
          <w:szCs w:val="24"/>
        </w:rPr>
        <w:instrText>卷积神经网络</w:instrText>
      </w:r>
      <w:r w:rsidR="00F22AF0" w:rsidRPr="006527E8">
        <w:rPr>
          <w:sz w:val="24"/>
          <w:szCs w:val="24"/>
        </w:rPr>
        <w:instrText>&lt;/keyword&gt;&lt;keyword&gt;</w:instrText>
      </w:r>
      <w:r w:rsidR="00F22AF0" w:rsidRPr="006527E8">
        <w:rPr>
          <w:sz w:val="24"/>
          <w:szCs w:val="24"/>
        </w:rPr>
        <w:instrText>深度学习</w:instrText>
      </w:r>
      <w:r w:rsidR="00F22AF0" w:rsidRPr="006527E8">
        <w:rPr>
          <w:sz w:val="24"/>
          <w:szCs w:val="24"/>
        </w:rPr>
        <w:instrText>&lt;/keyword&gt;&lt;keyword&gt;</w:instrText>
      </w:r>
      <w:r w:rsidR="00F22AF0" w:rsidRPr="006527E8">
        <w:rPr>
          <w:sz w:val="24"/>
          <w:szCs w:val="24"/>
        </w:rPr>
        <w:instrText>网络结构</w:instrText>
      </w:r>
      <w:r w:rsidR="00F22AF0" w:rsidRPr="006527E8">
        <w:rPr>
          <w:sz w:val="24"/>
          <w:szCs w:val="24"/>
        </w:rPr>
        <w:instrText>&lt;/keyword&gt;&lt;keyword&gt;</w:instrText>
      </w:r>
      <w:r w:rsidR="00F22AF0" w:rsidRPr="006527E8">
        <w:rPr>
          <w:sz w:val="24"/>
          <w:szCs w:val="24"/>
        </w:rPr>
        <w:instrText>训练方法</w:instrText>
      </w:r>
      <w:r w:rsidR="00F22AF0" w:rsidRPr="006527E8">
        <w:rPr>
          <w:sz w:val="24"/>
          <w:szCs w:val="24"/>
        </w:rPr>
        <w:instrText>&lt;/keyword&gt;&lt;keyword&gt;</w:instrText>
      </w:r>
      <w:r w:rsidR="00F22AF0" w:rsidRPr="006527E8">
        <w:rPr>
          <w:sz w:val="24"/>
          <w:szCs w:val="24"/>
        </w:rPr>
        <w:instrText>领域数据</w:instrText>
      </w:r>
      <w:r w:rsidR="00F22AF0" w:rsidRPr="006527E8">
        <w:rPr>
          <w:sz w:val="24"/>
          <w:szCs w:val="24"/>
        </w:rPr>
        <w:instrText>&lt;/keyword&gt;&lt;/keywords&gt;&lt;dates&gt;&lt;year&gt;2017&lt;/year&gt;&lt;/dates&gt;&lt;isbn&gt;0254-4164&lt;/isbn&gt;&lt;call-num&gt;11-1826/TP&lt;/call-num&gt;&lt;urls&gt;&lt;/urls&gt;&lt;remote-database-provider&gt;Cnki&lt;/remote-database-provider&gt;&lt;/record&gt;&lt;/Cite&gt;&lt;Cite&gt;&lt;Author&gt;Yang&lt;/Author&gt;&lt;Year&gt;2015&lt;/Year&gt;&lt;RecNum&gt;45&lt;/RecNum&gt;&lt;record&gt;&lt;rec-number&gt;45&lt;/rec-number&gt;&lt;foreign-keys&gt;&lt;key app="EN" db-id="dzddefd96wxp5her9f5x9ex2prfpz5zvwxsv" timestamp="1588621420"&gt;45&lt;/key&gt;&lt;/foreign-keys&gt;&lt;ref-type name="Conference Proceedings"&gt;10&lt;/ref-type&gt;&lt;contributors&gt;&lt;authors&gt;&lt;author&gt;Yang, Jianbo&lt;/author&gt;&lt;author&gt;Nguyen, Minh N H&lt;/author&gt;&lt;author&gt;San, Phyo Phyo&lt;/author&gt;&lt;author&gt;Li, Xiaoli&lt;/author&gt;&lt;author&gt;Krishnaswamy, Shonali&lt;/author&gt;&lt;/authors&gt;&lt;/contributors&gt;&lt;titles&gt;&lt;title&gt;Deep convolutional neural networks on multichannel time series for human activity recognition&lt;/title&gt;&lt;secondary-title&gt;international conference on artificial intelligence&lt;/secondary-title&gt;&lt;/titles&gt;&lt;pages&gt;3995-4001&lt;/pages&gt;&lt;dates&gt;&lt;year&gt;2015&lt;/year&gt;&lt;/dates&gt;&lt;urls&gt;&lt;/urls&gt;&lt;/record&gt;&lt;/Cite&gt;&lt;/EndNote&gt;</w:instrText>
      </w:r>
      <w:r w:rsidR="00335088" w:rsidRPr="006527E8">
        <w:rPr>
          <w:sz w:val="24"/>
          <w:szCs w:val="24"/>
        </w:rPr>
        <w:fldChar w:fldCharType="separate"/>
      </w:r>
      <w:r w:rsidR="00F22AF0" w:rsidRPr="006527E8">
        <w:rPr>
          <w:noProof/>
          <w:sz w:val="24"/>
          <w:szCs w:val="24"/>
          <w:vertAlign w:val="superscript"/>
        </w:rPr>
        <w:t>[18,19]</w:t>
      </w:r>
      <w:r w:rsidR="00335088" w:rsidRPr="006527E8">
        <w:rPr>
          <w:sz w:val="24"/>
          <w:szCs w:val="24"/>
        </w:rPr>
        <w:fldChar w:fldCharType="end"/>
      </w:r>
      <w:r w:rsidR="004F65EE" w:rsidRPr="006527E8">
        <w:rPr>
          <w:sz w:val="24"/>
          <w:szCs w:val="24"/>
        </w:rPr>
        <w:t>。</w:t>
      </w:r>
      <w:r w:rsidR="00CB422A" w:rsidRPr="006527E8">
        <w:rPr>
          <w:sz w:val="24"/>
          <w:szCs w:val="24"/>
        </w:rPr>
        <w:t>例如，通过因果卷积，膨胀卷积和残差连接的组合，形成的时间卷积网络</w:t>
      </w:r>
      <w:r w:rsidR="0089687A" w:rsidRPr="006527E8">
        <w:rPr>
          <w:sz w:val="24"/>
          <w:szCs w:val="24"/>
        </w:rPr>
        <w:fldChar w:fldCharType="begin"/>
      </w:r>
      <w:r w:rsidR="00F22AF0" w:rsidRPr="006527E8">
        <w:rPr>
          <w:sz w:val="24"/>
          <w:szCs w:val="24"/>
        </w:rPr>
        <w:instrText xml:space="preserve"> ADDIN EN.CITE &lt;EndNote&gt;&lt;Cite&gt;&lt;Author&gt;Bai&lt;/Author&gt;&lt;Year&gt;2018&lt;/Year&gt;&lt;RecNum&gt;25&lt;/RecNum&gt;&lt;DisplayText&gt;&lt;style face="superscript"&gt;[20]&lt;/style&gt;&lt;/DisplayText&gt;&lt;record&gt;&lt;rec-number&gt;25&lt;/rec-number&gt;&lt;foreign-keys&gt;&lt;key app="EN" db-id="dzddefd96wxp5her9f5x9ex2prfpz5zvwxsv" timestamp="1588608853"&gt;25&lt;/key&gt;&lt;/foreign-keys&gt;&lt;ref-type name="Journal Article"&gt;17&lt;/ref-type&gt;&lt;contributors&gt;&lt;authors&gt;&lt;author&gt;Bai, Shaojie&lt;/author&gt;&lt;author&gt;Kolter, J Zico&lt;/author&gt;&lt;author&gt;Koltun, Vladlen&lt;/author&gt;&lt;/authors&gt;&lt;/contributors&gt;&lt;titles&gt;&lt;title&gt;An Empirical Evaluation of Generic Convolutional and Recurrent Networks for Sequence Modeling&lt;/title&gt;&lt;secondary-title&gt;arXiv: Learning&lt;/secondary-title&gt;&lt;/titles&gt;&lt;periodical&gt;&lt;full-title&gt;arXiv: Learning&lt;/full-title&gt;&lt;/periodical&gt;&lt;dates&gt;&lt;year&gt;2018&lt;/year&gt;&lt;/dates&gt;&lt;urls&gt;&lt;/urls&gt;&lt;/record&gt;&lt;/Cite&gt;&lt;/EndNote&gt;</w:instrText>
      </w:r>
      <w:r w:rsidR="0089687A" w:rsidRPr="006527E8">
        <w:rPr>
          <w:sz w:val="24"/>
          <w:szCs w:val="24"/>
        </w:rPr>
        <w:fldChar w:fldCharType="separate"/>
      </w:r>
      <w:r w:rsidR="00F22AF0" w:rsidRPr="006527E8">
        <w:rPr>
          <w:noProof/>
          <w:sz w:val="24"/>
          <w:szCs w:val="24"/>
          <w:vertAlign w:val="superscript"/>
        </w:rPr>
        <w:t>[20]</w:t>
      </w:r>
      <w:r w:rsidR="0089687A" w:rsidRPr="006527E8">
        <w:rPr>
          <w:sz w:val="24"/>
          <w:szCs w:val="24"/>
        </w:rPr>
        <w:fldChar w:fldCharType="end"/>
      </w:r>
      <w:r w:rsidR="00CB422A" w:rsidRPr="006527E8">
        <w:rPr>
          <w:sz w:val="24"/>
          <w:szCs w:val="24"/>
        </w:rPr>
        <w:t>在时间序列预测的某些场景下取得了比</w:t>
      </w:r>
      <w:r w:rsidR="00CB422A" w:rsidRPr="006527E8">
        <w:rPr>
          <w:sz w:val="24"/>
          <w:szCs w:val="24"/>
        </w:rPr>
        <w:t>RNN</w:t>
      </w:r>
      <w:r w:rsidR="00CB422A" w:rsidRPr="006527E8">
        <w:rPr>
          <w:sz w:val="24"/>
          <w:szCs w:val="24"/>
        </w:rPr>
        <w:t>更优秀的结果。</w:t>
      </w:r>
    </w:p>
    <w:p w:rsidR="00B15964" w:rsidRPr="006527E8" w:rsidRDefault="00CE043A"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10" w:name="_Toc39584403"/>
      <w:r w:rsidR="00B15964" w:rsidRPr="006527E8">
        <w:rPr>
          <w:rFonts w:ascii="Times New Roman" w:hAnsi="Times New Roman"/>
          <w:b w:val="0"/>
          <w:bCs w:val="0"/>
          <w:sz w:val="24"/>
          <w:szCs w:val="24"/>
        </w:rPr>
        <w:t>注意力机制</w:t>
      </w:r>
      <w:bookmarkEnd w:id="10"/>
    </w:p>
    <w:p w:rsidR="00160991" w:rsidRPr="006527E8" w:rsidRDefault="00B15964" w:rsidP="008F0F4F">
      <w:pPr>
        <w:spacing w:line="360" w:lineRule="auto"/>
        <w:ind w:firstLine="480"/>
        <w:rPr>
          <w:sz w:val="24"/>
          <w:szCs w:val="24"/>
        </w:rPr>
      </w:pPr>
      <w:r w:rsidRPr="006527E8">
        <w:rPr>
          <w:sz w:val="24"/>
          <w:szCs w:val="24"/>
        </w:rPr>
        <w:t>Google</w:t>
      </w:r>
      <w:r w:rsidRPr="006527E8">
        <w:rPr>
          <w:sz w:val="24"/>
          <w:szCs w:val="24"/>
        </w:rPr>
        <w:t>提出了著名的基于自注意力</w:t>
      </w:r>
      <w:r w:rsidRPr="006527E8">
        <w:rPr>
          <w:sz w:val="24"/>
          <w:szCs w:val="24"/>
        </w:rPr>
        <w:t>(</w:t>
      </w:r>
      <w:proofErr w:type="spellStart"/>
      <w:r w:rsidRPr="006527E8">
        <w:rPr>
          <w:sz w:val="24"/>
          <w:szCs w:val="24"/>
        </w:rPr>
        <w:t>self Attention</w:t>
      </w:r>
      <w:proofErr w:type="spellEnd"/>
      <w:r w:rsidRPr="006527E8">
        <w:rPr>
          <w:sz w:val="24"/>
          <w:szCs w:val="24"/>
        </w:rPr>
        <w:t>)</w:t>
      </w:r>
      <w:r w:rsidRPr="006527E8">
        <w:rPr>
          <w:sz w:val="24"/>
          <w:szCs w:val="24"/>
        </w:rPr>
        <w:t>的</w:t>
      </w:r>
      <w:r w:rsidRPr="006527E8">
        <w:rPr>
          <w:sz w:val="24"/>
          <w:szCs w:val="24"/>
        </w:rPr>
        <w:t>Transformer</w:t>
      </w:r>
      <w:r w:rsidRPr="006527E8">
        <w:rPr>
          <w:sz w:val="24"/>
          <w:szCs w:val="24"/>
        </w:rPr>
        <w:t>模型</w:t>
      </w:r>
      <w:r w:rsidR="00A4688A" w:rsidRPr="006527E8">
        <w:rPr>
          <w:sz w:val="24"/>
          <w:szCs w:val="24"/>
        </w:rPr>
        <w:fldChar w:fldCharType="begin"/>
      </w:r>
      <w:r w:rsidR="00F22AF0" w:rsidRPr="006527E8">
        <w:rPr>
          <w:sz w:val="24"/>
          <w:szCs w:val="24"/>
        </w:rPr>
        <w:instrText xml:space="preserve"> ADDIN EN.CITE &lt;EndNote&gt;&lt;Cite&gt;&lt;Author&gt;Vaswani&lt;/Author&gt;&lt;Year&gt;2017&lt;/Year&gt;&lt;RecNum&gt;14&lt;/RecNum&gt;&lt;DisplayText&gt;&lt;style face="superscript"&gt;[21]&lt;/style&gt;&lt;/DisplayText&gt;&lt;record&gt;&lt;rec-number&gt;14&lt;/rec-number&gt;&lt;foreign-keys&gt;&lt;key app="EN" db-id="dzddefd96wxp5her9f5x9ex2prfpz5zvwxsv" timestamp="1588578360"&gt;14&lt;/key&gt;&lt;/foreign-keys&gt;&lt;ref-type name="Conference Proceedings"&gt;10&lt;/ref-type&gt;&lt;contributors&gt;&lt;authors&gt;&lt;author&gt;Vaswani, Ashish&lt;/author&gt;&lt;author&gt;Shazeer, Noam&lt;/author&gt;&lt;author&gt;Parmar, Niki&lt;/author&gt;&lt;author&gt;Uszkoreit, Jakob&lt;/author&gt;&lt;author&gt;Jones, Llion&lt;/author&gt;&lt;author&gt;Gomez, Aidan N&lt;/author&gt;&lt;author&gt;Kaiser, Lukasz&lt;/author&gt;&lt;author&gt;Polosukhin, Illia&lt;/author&gt;&lt;/authors&gt;&lt;/contributors&gt;&lt;titles&gt;&lt;title&gt;Attention is All you Need&lt;/title&gt;&lt;secondary-title&gt;neural information processing systems&lt;/secondary-title&gt;&lt;/titles&gt;&lt;pages&gt;5998-6008&lt;/pages&gt;&lt;dates&gt;&lt;year&gt;2017&lt;/year&gt;&lt;/dates&gt;&lt;urls&gt;&lt;/urls&gt;&lt;/record&gt;&lt;/Cite&gt;&lt;/EndNote&gt;</w:instrText>
      </w:r>
      <w:r w:rsidR="00A4688A" w:rsidRPr="006527E8">
        <w:rPr>
          <w:sz w:val="24"/>
          <w:szCs w:val="24"/>
        </w:rPr>
        <w:fldChar w:fldCharType="separate"/>
      </w:r>
      <w:r w:rsidR="00F22AF0" w:rsidRPr="006527E8">
        <w:rPr>
          <w:noProof/>
          <w:sz w:val="24"/>
          <w:szCs w:val="24"/>
          <w:vertAlign w:val="superscript"/>
        </w:rPr>
        <w:t>[21]</w:t>
      </w:r>
      <w:r w:rsidR="00A4688A" w:rsidRPr="006527E8">
        <w:rPr>
          <w:sz w:val="24"/>
          <w:szCs w:val="24"/>
        </w:rPr>
        <w:fldChar w:fldCharType="end"/>
      </w:r>
      <w:r w:rsidRPr="006527E8">
        <w:rPr>
          <w:sz w:val="24"/>
          <w:szCs w:val="24"/>
        </w:rPr>
        <w:t>，在序列预测任务中取得了巨大的成功。</w:t>
      </w:r>
      <w:r w:rsidRPr="006527E8">
        <w:rPr>
          <w:sz w:val="24"/>
          <w:szCs w:val="24"/>
        </w:rPr>
        <w:t>Transformer</w:t>
      </w:r>
      <w:r w:rsidRPr="006527E8">
        <w:rPr>
          <w:sz w:val="24"/>
          <w:szCs w:val="24"/>
        </w:rPr>
        <w:t>模型被广泛应用于翻译、语音、音乐和图像生成等领域。然而，</w:t>
      </w:r>
      <w:r w:rsidRPr="006527E8">
        <w:rPr>
          <w:sz w:val="24"/>
          <w:szCs w:val="24"/>
        </w:rPr>
        <w:t>Transformer</w:t>
      </w:r>
      <w:r w:rsidRPr="006527E8">
        <w:rPr>
          <w:sz w:val="24"/>
          <w:szCs w:val="24"/>
        </w:rPr>
        <w:t>模型需要计算缩放关注度，在超长序列中的计算量急剧增加，并且自注意力的空间复杂度会随着时间结点数量的增长而成倍增长。这导致在细粒度且具有长期周期依赖的时间序列预测领域中，</w:t>
      </w:r>
      <w:r w:rsidR="00D55A94" w:rsidRPr="006527E8">
        <w:rPr>
          <w:sz w:val="24"/>
          <w:szCs w:val="24"/>
        </w:rPr>
        <w:t>直接使用</w:t>
      </w:r>
      <w:r w:rsidRPr="006527E8">
        <w:rPr>
          <w:sz w:val="24"/>
          <w:szCs w:val="24"/>
        </w:rPr>
        <w:t>Transformer</w:t>
      </w:r>
      <w:r w:rsidRPr="006527E8">
        <w:rPr>
          <w:sz w:val="24"/>
          <w:szCs w:val="24"/>
        </w:rPr>
        <w:t>模型往往得不到理想的效果。但</w:t>
      </w:r>
      <w:proofErr w:type="spellStart"/>
      <w:r w:rsidRPr="006527E8">
        <w:rPr>
          <w:sz w:val="24"/>
          <w:szCs w:val="24"/>
        </w:rPr>
        <w:t>Attnetion</w:t>
      </w:r>
      <w:proofErr w:type="spellEnd"/>
      <w:r w:rsidRPr="006527E8">
        <w:rPr>
          <w:sz w:val="24"/>
          <w:szCs w:val="24"/>
        </w:rPr>
        <w:t>机制在时间序列</w:t>
      </w:r>
      <w:r w:rsidR="00D55A94" w:rsidRPr="006527E8">
        <w:rPr>
          <w:sz w:val="24"/>
          <w:szCs w:val="24"/>
        </w:rPr>
        <w:t>预测领域仍有出色的表现</w:t>
      </w:r>
      <w:r w:rsidR="006B5E88" w:rsidRPr="006527E8">
        <w:rPr>
          <w:sz w:val="24"/>
          <w:szCs w:val="24"/>
        </w:rPr>
        <w:fldChar w:fldCharType="begin">
          <w:fldData xml:space="preserve">PEVuZE5vdGU+PENpdGU+PEF1dGhvcj5RaW48L0F1dGhvcj48WWVhcj4yMDE3PC9ZZWFyPjxSZWNO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</w:fldData>
        </w:fldChar>
      </w:r>
      <w:r w:rsidR="00F22AF0" w:rsidRPr="006527E8">
        <w:rPr>
          <w:sz w:val="24"/>
          <w:szCs w:val="24"/>
        </w:rPr>
        <w:instrText xml:space="preserve"> ADDIN EN.CITE </w:instrText>
      </w:r>
      <w:r w:rsidR="00F22AF0" w:rsidRPr="006527E8">
        <w:rPr>
          <w:sz w:val="24"/>
          <w:szCs w:val="24"/>
        </w:rPr>
        <w:fldChar w:fldCharType="begin">
          <w:fldData xml:space="preserve">PEVuZE5vdGU+PENpdGU+PEF1dGhvcj5RaW48L0F1dGhvcj48WWVhcj4yMDE3PC9ZZWFyPjxSZWNO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</w:fldData>
        </w:fldChar>
      </w:r>
      <w:r w:rsidR="00F22AF0" w:rsidRPr="006527E8">
        <w:rPr>
          <w:sz w:val="24"/>
          <w:szCs w:val="24"/>
        </w:rPr>
        <w:instrText xml:space="preserve"> ADDIN EN.CITE.DATA </w:instrText>
      </w:r>
      <w:r w:rsidR="00F22AF0" w:rsidRPr="006527E8">
        <w:rPr>
          <w:sz w:val="24"/>
          <w:szCs w:val="24"/>
        </w:rPr>
      </w:r>
      <w:r w:rsidR="00F22AF0" w:rsidRPr="006527E8">
        <w:rPr>
          <w:sz w:val="24"/>
          <w:szCs w:val="24"/>
        </w:rPr>
        <w:fldChar w:fldCharType="end"/>
      </w:r>
      <w:r w:rsidR="006B5E88" w:rsidRPr="006527E8">
        <w:rPr>
          <w:sz w:val="24"/>
          <w:szCs w:val="24"/>
        </w:rPr>
      </w:r>
      <w:r w:rsidR="006B5E88" w:rsidRPr="006527E8">
        <w:rPr>
          <w:sz w:val="24"/>
          <w:szCs w:val="24"/>
        </w:rPr>
        <w:fldChar w:fldCharType="separate"/>
      </w:r>
      <w:r w:rsidR="00F22AF0" w:rsidRPr="006527E8">
        <w:rPr>
          <w:noProof/>
          <w:sz w:val="24"/>
          <w:szCs w:val="24"/>
          <w:vertAlign w:val="superscript"/>
        </w:rPr>
        <w:t>[22-24]</w:t>
      </w:r>
      <w:r w:rsidR="006B5E88" w:rsidRPr="006527E8">
        <w:rPr>
          <w:sz w:val="24"/>
          <w:szCs w:val="24"/>
        </w:rPr>
        <w:fldChar w:fldCharType="end"/>
      </w:r>
      <w:r w:rsidR="00D55A94" w:rsidRPr="006527E8">
        <w:rPr>
          <w:sz w:val="24"/>
          <w:szCs w:val="24"/>
        </w:rPr>
        <w:t>，</w:t>
      </w:r>
      <w:r w:rsidR="00D55A94" w:rsidRPr="006527E8">
        <w:rPr>
          <w:sz w:val="24"/>
          <w:szCs w:val="24"/>
        </w:rPr>
        <w:t>Huang s</w:t>
      </w:r>
      <w:r w:rsidR="00D55A94" w:rsidRPr="006527E8">
        <w:rPr>
          <w:sz w:val="24"/>
          <w:szCs w:val="24"/>
        </w:rPr>
        <w:t>等人提出的</w:t>
      </w:r>
      <w:proofErr w:type="spellStart"/>
      <w:r w:rsidR="00D55A94" w:rsidRPr="006527E8">
        <w:rPr>
          <w:sz w:val="24"/>
          <w:szCs w:val="24"/>
        </w:rPr>
        <w:t>DSANet</w:t>
      </w:r>
      <w:proofErr w:type="spellEnd"/>
      <w:r w:rsidR="001E2415" w:rsidRPr="006527E8">
        <w:rPr>
          <w:sz w:val="24"/>
          <w:szCs w:val="24"/>
        </w:rPr>
        <w:t xml:space="preserve"> (Dual Self-Attention Net)</w:t>
      </w:r>
      <w:r w:rsidR="00D55A94" w:rsidRPr="006527E8">
        <w:rPr>
          <w:sz w:val="24"/>
          <w:szCs w:val="24"/>
        </w:rPr>
        <w:fldChar w:fldCharType="begin"/>
      </w:r>
      <w:r w:rsidR="00F22AF0" w:rsidRPr="006527E8">
        <w:rPr>
          <w:sz w:val="24"/>
          <w:szCs w:val="24"/>
        </w:rPr>
        <w:instrText xml:space="preserve"> ADDIN EN.CITE &lt;EndNote&gt;&lt;Cite&gt;&lt;Author&gt;Huang&lt;/Author&gt;&lt;Year&gt;2019&lt;/Year&gt;&lt;RecNum&gt;16&lt;/RecNum&gt;&lt;DisplayText&gt;&lt;style face="superscript"&gt;[25]&lt;/style&gt;&lt;/DisplayText&gt;&lt;record&gt;&lt;rec-number&gt;16&lt;/rec-number&gt;&lt;foreign-keys&gt;&lt;key app="EN" db-id="dzddefd96wxp5her9f5x9ex2prfpz5zvwxsv" timestamp="1588578410"&gt;16&lt;/key&gt;&lt;/foreign-keys&gt;&lt;ref-type name="Conference Proceedings"&gt;10&lt;/ref-type&gt;&lt;contributors&gt;&lt;authors&gt;&lt;author&gt;Huang, Siteng&lt;/author&gt;&lt;author&gt;Wang, Donglin&lt;/author&gt;&lt;author&gt;Wu, Xuehan&lt;/author&gt;&lt;author&gt;Tang, Ao&lt;/author&gt;&lt;/authors&gt;&lt;/contributors&gt;&lt;titles&gt;&lt;title&gt;DSANet: Dual Self-Attention Network for Multivariate Time Series Forecasting&lt;/title&gt;&lt;secondary-title&gt;conference on information and knowledge management&lt;/secondary-title&gt;&lt;/titles&gt;&lt;pages&gt;2129-2132&lt;/pages&gt;&lt;dates&gt;&lt;year&gt;2019&lt;/year&gt;&lt;/dates&gt;&lt;urls&gt;&lt;/urls&gt;&lt;/record&gt;&lt;/Cite&gt;&lt;/EndNote&gt;</w:instrText>
      </w:r>
      <w:r w:rsidR="00D55A94" w:rsidRPr="006527E8">
        <w:rPr>
          <w:sz w:val="24"/>
          <w:szCs w:val="24"/>
        </w:rPr>
        <w:fldChar w:fldCharType="separate"/>
      </w:r>
      <w:r w:rsidR="00F22AF0" w:rsidRPr="006527E8">
        <w:rPr>
          <w:noProof/>
          <w:sz w:val="24"/>
          <w:szCs w:val="24"/>
          <w:vertAlign w:val="superscript"/>
        </w:rPr>
        <w:t>[25]</w:t>
      </w:r>
      <w:r w:rsidR="00D55A94" w:rsidRPr="006527E8">
        <w:rPr>
          <w:sz w:val="24"/>
          <w:szCs w:val="24"/>
        </w:rPr>
        <w:fldChar w:fldCharType="end"/>
      </w:r>
      <w:r w:rsidR="00D55A94" w:rsidRPr="006527E8">
        <w:rPr>
          <w:sz w:val="24"/>
          <w:szCs w:val="24"/>
        </w:rPr>
        <w:t>和</w:t>
      </w:r>
      <w:r w:rsidR="00D55A94" w:rsidRPr="006527E8">
        <w:rPr>
          <w:sz w:val="24"/>
          <w:szCs w:val="24"/>
        </w:rPr>
        <w:t>Shih S Y</w:t>
      </w:r>
      <w:r w:rsidR="00D55A94" w:rsidRPr="006527E8">
        <w:rPr>
          <w:sz w:val="24"/>
          <w:szCs w:val="24"/>
        </w:rPr>
        <w:t>提出的</w:t>
      </w:r>
      <w:proofErr w:type="spellStart"/>
      <w:r w:rsidR="00D55A94" w:rsidRPr="006527E8">
        <w:rPr>
          <w:sz w:val="24"/>
          <w:szCs w:val="24"/>
        </w:rPr>
        <w:t>TPANet</w:t>
      </w:r>
      <w:proofErr w:type="spellEnd"/>
      <w:r w:rsidR="00D55A94" w:rsidRPr="006527E8">
        <w:rPr>
          <w:sz w:val="24"/>
          <w:szCs w:val="24"/>
        </w:rPr>
        <w:fldChar w:fldCharType="begin"/>
      </w:r>
      <w:r w:rsidR="00F22AF0" w:rsidRPr="006527E8">
        <w:rPr>
          <w:sz w:val="24"/>
          <w:szCs w:val="24"/>
        </w:rPr>
        <w:instrText xml:space="preserve"> ADDIN EN.CITE &lt;EndNote&gt;&lt;Cite&gt;&lt;Author&gt;Shih&lt;/Author&gt;&lt;Year&gt;2019&lt;/Year&gt;&lt;RecNum&gt;13&lt;/RecNum&gt;&lt;DisplayText&gt;&lt;style face="superscript"&gt;[26]&lt;/style&gt;&lt;/DisplayText&gt;&lt;record&gt;&lt;rec-number&gt;13&lt;/rec-number&gt;&lt;foreign-keys&gt;&lt;key app="EN" db-id="dzddefd96wxp5her9f5x9ex2prfpz5zvwxsv" timestamp="1588578334"&gt;13&lt;/key&gt;&lt;/foreign-keys&gt;&lt;ref-type name="Journal Article"&gt;17&lt;/ref-type&gt;&lt;contributors&gt;&lt;authors&gt;&lt;author&gt;Shih, Shun-Yao&lt;/author&gt;&lt;author&gt;Sun, Fan-Keng&lt;/author&gt;&lt;author&gt;Lee, Hung-yi&lt;/author&gt;&lt;/authors&gt;&lt;/contributors&gt;&lt;titles&gt;&lt;title&gt;Temporal pattern attention for multivariate time series forecasting&lt;/title&gt;&lt;secondary-title&gt;Machine Learning&lt;/secondary-title&gt;&lt;/titles&gt;&lt;periodical&gt;&lt;full-title&gt;Machine Learning&lt;/full-title&gt;&lt;/periodical&gt;&lt;pages&gt;1421-1441&lt;/pages&gt;&lt;volume&gt;108&lt;/volume&gt;&lt;number&gt;8&lt;/number&gt;&lt;dates&gt;&lt;year&gt;2019&lt;/year&gt;&lt;pub-dates&gt;&lt;date&gt;2019/09/01&lt;/date&gt;&lt;/pub-dates&gt;&lt;/dates&gt;&lt;isbn&gt;1573-0565&lt;/isbn&gt;&lt;urls&gt;&lt;related-urls&gt;&lt;url&gt;https://doi.org/10.1007/s10994-019-05815-0&lt;/url&gt;&lt;/related-urls&gt;&lt;/urls&gt;&lt;electronic-resource-num&gt;10.1007/s10994-019-05815-0&lt;/electronic-resource-num&gt;&lt;/record&gt;&lt;/Cite&gt;&lt;/EndNote&gt;</w:instrText>
      </w:r>
      <w:r w:rsidR="00D55A94" w:rsidRPr="006527E8">
        <w:rPr>
          <w:sz w:val="24"/>
          <w:szCs w:val="24"/>
        </w:rPr>
        <w:fldChar w:fldCharType="separate"/>
      </w:r>
      <w:r w:rsidR="00F22AF0" w:rsidRPr="006527E8">
        <w:rPr>
          <w:noProof/>
          <w:sz w:val="24"/>
          <w:szCs w:val="24"/>
          <w:vertAlign w:val="superscript"/>
        </w:rPr>
        <w:t>[26]</w:t>
      </w:r>
      <w:r w:rsidR="00D55A94" w:rsidRPr="006527E8">
        <w:rPr>
          <w:sz w:val="24"/>
          <w:szCs w:val="24"/>
        </w:rPr>
        <w:fldChar w:fldCharType="end"/>
      </w:r>
      <w:r w:rsidR="00D55A94" w:rsidRPr="006527E8">
        <w:rPr>
          <w:sz w:val="24"/>
          <w:szCs w:val="24"/>
        </w:rPr>
        <w:t>正是基于自注意力机制的深度学习模型</w:t>
      </w:r>
      <w:r w:rsidR="00B23F9E" w:rsidRPr="006527E8">
        <w:rPr>
          <w:sz w:val="24"/>
          <w:szCs w:val="24"/>
        </w:rPr>
        <w:t>。</w:t>
      </w:r>
      <w:proofErr w:type="spellStart"/>
      <w:r w:rsidR="004C68D3" w:rsidRPr="006527E8">
        <w:rPr>
          <w:sz w:val="24"/>
          <w:szCs w:val="24"/>
        </w:rPr>
        <w:t>TPANet</w:t>
      </w:r>
      <w:proofErr w:type="spellEnd"/>
      <w:r w:rsidR="004C68D3" w:rsidRPr="006527E8">
        <w:rPr>
          <w:sz w:val="24"/>
          <w:szCs w:val="24"/>
        </w:rPr>
        <w:t>结合了</w:t>
      </w:r>
      <w:r w:rsidR="004C68D3" w:rsidRPr="006527E8">
        <w:rPr>
          <w:sz w:val="24"/>
          <w:szCs w:val="24"/>
        </w:rPr>
        <w:t>CNN</w:t>
      </w:r>
      <w:r w:rsidR="004C68D3" w:rsidRPr="006527E8">
        <w:rPr>
          <w:sz w:val="24"/>
          <w:szCs w:val="24"/>
        </w:rPr>
        <w:t>和</w:t>
      </w:r>
      <w:r w:rsidR="002A5F48" w:rsidRPr="006527E8">
        <w:rPr>
          <w:sz w:val="24"/>
          <w:szCs w:val="24"/>
        </w:rPr>
        <w:t>自注意力机制，</w:t>
      </w:r>
      <w:proofErr w:type="spellStart"/>
      <w:r w:rsidR="00AB5D4D" w:rsidRPr="006527E8">
        <w:rPr>
          <w:sz w:val="24"/>
          <w:szCs w:val="24"/>
        </w:rPr>
        <w:t>DSANet</w:t>
      </w:r>
      <w:proofErr w:type="spellEnd"/>
      <w:r w:rsidR="001E2415" w:rsidRPr="006527E8">
        <w:rPr>
          <w:sz w:val="24"/>
          <w:szCs w:val="24"/>
        </w:rPr>
        <w:t>基于</w:t>
      </w:r>
      <w:proofErr w:type="spellStart"/>
      <w:r w:rsidR="001E2415" w:rsidRPr="006527E8">
        <w:rPr>
          <w:sz w:val="24"/>
          <w:szCs w:val="24"/>
        </w:rPr>
        <w:t>LSTNet</w:t>
      </w:r>
      <w:proofErr w:type="spellEnd"/>
      <w:r w:rsidR="00C215B4" w:rsidRPr="006527E8">
        <w:rPr>
          <w:sz w:val="24"/>
          <w:szCs w:val="24"/>
        </w:rPr>
        <w:t>结构的基础上</w:t>
      </w:r>
      <w:r w:rsidR="001E2415" w:rsidRPr="006527E8">
        <w:rPr>
          <w:sz w:val="24"/>
          <w:szCs w:val="24"/>
        </w:rPr>
        <w:t>，</w:t>
      </w:r>
      <w:r w:rsidR="003F2D20" w:rsidRPr="006527E8">
        <w:rPr>
          <w:sz w:val="24"/>
          <w:szCs w:val="24"/>
        </w:rPr>
        <w:t>将两个循环层替换为</w:t>
      </w:r>
      <w:r w:rsidR="001E2415" w:rsidRPr="006527E8">
        <w:rPr>
          <w:sz w:val="24"/>
          <w:szCs w:val="24"/>
        </w:rPr>
        <w:t>两个自注意力层，分别提取短周期和长周期模式</w:t>
      </w:r>
      <w:r w:rsidR="003F2D20" w:rsidRPr="006527E8">
        <w:rPr>
          <w:sz w:val="24"/>
          <w:szCs w:val="24"/>
        </w:rPr>
        <w:t>。</w:t>
      </w:r>
      <w:r w:rsidR="00D55A94" w:rsidRPr="006527E8">
        <w:rPr>
          <w:sz w:val="24"/>
          <w:szCs w:val="24"/>
        </w:rPr>
        <w:t>这些模型在多元时间序列预测中也取得了较好的表现，但依旧存在</w:t>
      </w:r>
      <w:r w:rsidR="00D55A94" w:rsidRPr="006527E8">
        <w:rPr>
          <w:sz w:val="24"/>
          <w:szCs w:val="24"/>
        </w:rPr>
        <w:t>transformer</w:t>
      </w:r>
      <w:r w:rsidR="00D55A94" w:rsidRPr="006527E8">
        <w:rPr>
          <w:sz w:val="24"/>
          <w:szCs w:val="24"/>
        </w:rPr>
        <w:t>模型固有的问题。</w:t>
      </w:r>
    </w:p>
    <w:p w:rsidR="00B15964" w:rsidRPr="006527E8" w:rsidRDefault="00CE043A"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11" w:name="_Toc39584404"/>
      <w:r w:rsidR="00B15964" w:rsidRPr="006527E8">
        <w:rPr>
          <w:rFonts w:ascii="Times New Roman" w:hAnsi="Times New Roman"/>
          <w:b w:val="0"/>
          <w:bCs w:val="0"/>
          <w:sz w:val="24"/>
          <w:szCs w:val="24"/>
        </w:rPr>
        <w:t>深度强化学习</w:t>
      </w:r>
      <w:bookmarkEnd w:id="11"/>
    </w:p>
    <w:p w:rsidR="00050E65" w:rsidRPr="006527E8" w:rsidRDefault="00B15964" w:rsidP="008F0F4F">
      <w:pPr>
        <w:spacing w:line="360" w:lineRule="auto"/>
        <w:ind w:firstLine="480"/>
        <w:rPr>
          <w:sz w:val="24"/>
          <w:szCs w:val="24"/>
        </w:rPr>
      </w:pPr>
      <w:r w:rsidRPr="006527E8">
        <w:rPr>
          <w:sz w:val="24"/>
          <w:szCs w:val="24"/>
        </w:rPr>
        <w:t>强化学习（</w:t>
      </w:r>
      <w:r w:rsidRPr="006527E8">
        <w:rPr>
          <w:sz w:val="24"/>
          <w:szCs w:val="24"/>
        </w:rPr>
        <w:t xml:space="preserve">Reinforcement </w:t>
      </w:r>
      <w:proofErr w:type="spellStart"/>
      <w:r w:rsidRPr="006527E8">
        <w:rPr>
          <w:sz w:val="24"/>
          <w:szCs w:val="24"/>
        </w:rPr>
        <w:t>Learining,RL</w:t>
      </w:r>
      <w:proofErr w:type="spellEnd"/>
      <w:r w:rsidRPr="006527E8">
        <w:rPr>
          <w:sz w:val="24"/>
          <w:szCs w:val="24"/>
        </w:rPr>
        <w:t>），又</w:t>
      </w:r>
      <w:proofErr w:type="gramStart"/>
      <w:r w:rsidRPr="006527E8">
        <w:rPr>
          <w:sz w:val="24"/>
          <w:szCs w:val="24"/>
        </w:rPr>
        <w:t>称增强</w:t>
      </w:r>
      <w:proofErr w:type="gramEnd"/>
      <w:r w:rsidRPr="006527E8">
        <w:rPr>
          <w:sz w:val="24"/>
          <w:szCs w:val="24"/>
        </w:rPr>
        <w:t>学习，指一类从环境的</w:t>
      </w:r>
      <w:proofErr w:type="gramStart"/>
      <w:r w:rsidRPr="006527E8">
        <w:rPr>
          <w:sz w:val="24"/>
          <w:szCs w:val="24"/>
        </w:rPr>
        <w:t>交互中</w:t>
      </w:r>
      <w:proofErr w:type="gramEnd"/>
      <w:r w:rsidRPr="006527E8">
        <w:rPr>
          <w:sz w:val="24"/>
          <w:szCs w:val="24"/>
        </w:rPr>
        <w:t>不断学习以完成特定的目标的方法，一般来说，强化学习的目标被设定为获取最大的奖励。强化学习的过程可以被描述为一个智能</w:t>
      </w:r>
      <w:proofErr w:type="gramStart"/>
      <w:r w:rsidRPr="006527E8">
        <w:rPr>
          <w:sz w:val="24"/>
          <w:szCs w:val="24"/>
        </w:rPr>
        <w:t>体探索</w:t>
      </w:r>
      <w:proofErr w:type="gramEnd"/>
      <w:r w:rsidRPr="006527E8">
        <w:rPr>
          <w:sz w:val="24"/>
          <w:szCs w:val="24"/>
        </w:rPr>
        <w:t>环境得到当前状态</w:t>
      </w:r>
      <w:r w:rsidR="00D67882" w:rsidRPr="006527E8">
        <w:rPr>
          <w:sz w:val="24"/>
          <w:szCs w:val="24"/>
        </w:rPr>
        <w:t>S</w:t>
      </w:r>
      <w:r w:rsidRPr="006527E8">
        <w:rPr>
          <w:sz w:val="24"/>
          <w:szCs w:val="24"/>
          <w:vertAlign w:val="subscript"/>
        </w:rPr>
        <w:t>t</w:t>
      </w:r>
      <w:r w:rsidRPr="006527E8">
        <w:rPr>
          <w:sz w:val="24"/>
          <w:szCs w:val="24"/>
        </w:rPr>
        <w:t>后，根据当前状</w:t>
      </w:r>
      <w:r w:rsidR="00D67882" w:rsidRPr="006527E8">
        <w:rPr>
          <w:sz w:val="24"/>
          <w:szCs w:val="24"/>
        </w:rPr>
        <w:t>态</w:t>
      </w:r>
      <w:r w:rsidR="00D67882" w:rsidRPr="006527E8">
        <w:rPr>
          <w:sz w:val="24"/>
          <w:szCs w:val="24"/>
        </w:rPr>
        <w:t>S</w:t>
      </w:r>
      <w:r w:rsidRPr="006527E8">
        <w:rPr>
          <w:sz w:val="24"/>
          <w:szCs w:val="24"/>
          <w:vertAlign w:val="subscript"/>
        </w:rPr>
        <w:t>t</w:t>
      </w:r>
      <w:r w:rsidRPr="006527E8">
        <w:rPr>
          <w:sz w:val="24"/>
          <w:szCs w:val="24"/>
        </w:rPr>
        <w:t>做出相应的动作</w:t>
      </w:r>
      <w:r w:rsidR="00D67882" w:rsidRPr="006527E8">
        <w:rPr>
          <w:sz w:val="24"/>
          <w:szCs w:val="24"/>
        </w:rPr>
        <w:t>A</w:t>
      </w:r>
      <w:r w:rsidRPr="006527E8">
        <w:rPr>
          <w:sz w:val="24"/>
          <w:szCs w:val="24"/>
          <w:vertAlign w:val="subscript"/>
        </w:rPr>
        <w:t>t</w:t>
      </w:r>
      <w:r w:rsidRPr="006527E8">
        <w:rPr>
          <w:sz w:val="24"/>
          <w:szCs w:val="24"/>
        </w:rPr>
        <w:t>，由状态</w:t>
      </w:r>
      <w:r w:rsidR="00D67882" w:rsidRPr="006527E8">
        <w:rPr>
          <w:sz w:val="24"/>
          <w:szCs w:val="24"/>
        </w:rPr>
        <w:t>S</w:t>
      </w:r>
      <w:r w:rsidRPr="006527E8">
        <w:rPr>
          <w:sz w:val="24"/>
          <w:szCs w:val="24"/>
          <w:vertAlign w:val="subscript"/>
        </w:rPr>
        <w:t>t</w:t>
      </w:r>
      <w:r w:rsidRPr="006527E8">
        <w:rPr>
          <w:sz w:val="24"/>
          <w:szCs w:val="24"/>
        </w:rPr>
        <w:t>进入到状态</w:t>
      </w:r>
      <w:r w:rsidR="00D67882" w:rsidRPr="006527E8">
        <w:rPr>
          <w:sz w:val="24"/>
          <w:szCs w:val="24"/>
        </w:rPr>
        <w:t>S</w:t>
      </w:r>
      <w:r w:rsidRPr="006527E8">
        <w:rPr>
          <w:sz w:val="24"/>
          <w:szCs w:val="24"/>
          <w:vertAlign w:val="subscript"/>
        </w:rPr>
        <w:t>t+1</w:t>
      </w:r>
      <w:r w:rsidRPr="006527E8">
        <w:rPr>
          <w:sz w:val="24"/>
          <w:szCs w:val="24"/>
        </w:rPr>
        <w:t>并得到做出动作后的奖励</w:t>
      </w:r>
      <w:r w:rsidR="00D67882" w:rsidRPr="006527E8">
        <w:rPr>
          <w:sz w:val="24"/>
          <w:szCs w:val="24"/>
        </w:rPr>
        <w:t>R</w:t>
      </w:r>
      <w:r w:rsidRPr="006527E8">
        <w:rPr>
          <w:sz w:val="24"/>
          <w:szCs w:val="24"/>
          <w:vertAlign w:val="subscript"/>
        </w:rPr>
        <w:t>t+1</w:t>
      </w:r>
      <w:r w:rsidR="00FB5467" w:rsidRPr="006527E8">
        <w:rPr>
          <w:sz w:val="24"/>
          <w:szCs w:val="24"/>
        </w:rPr>
        <w:fldChar w:fldCharType="begin"/>
      </w:r>
      <w:r w:rsidR="00F22AF0" w:rsidRPr="006527E8">
        <w:rPr>
          <w:sz w:val="24"/>
          <w:szCs w:val="24"/>
        </w:rPr>
        <w:instrText xml:space="preserve"> ADDIN EN.CITE &lt;EndNote&gt;&lt;Cite&gt;&lt;Author&gt;</w:instrText>
      </w:r>
      <w:r w:rsidR="00F22AF0" w:rsidRPr="006527E8">
        <w:rPr>
          <w:sz w:val="24"/>
          <w:szCs w:val="24"/>
        </w:rPr>
        <w:instrText>刘建伟</w:instrText>
      </w:r>
      <w:r w:rsidR="00F22AF0" w:rsidRPr="006527E8">
        <w:rPr>
          <w:sz w:val="24"/>
          <w:szCs w:val="24"/>
        </w:rPr>
        <w:instrText>&lt;/Author&gt;&lt;Year&gt;2019&lt;/Year&gt;&lt;RecNum&gt;20&lt;/RecNum&gt;&lt;DisplayText&gt;&lt;style face="superscript"&gt;[27]&lt;/style&gt;&lt;/DisplayText&gt;&lt;record&gt;&lt;rec-number&gt;20&lt;/rec-number&gt;&lt;foreign-keys&gt;&lt;key app="EN" db-id="dzddefd96wxp5her9f5x9ex2prfpz5zvwxsv" timestamp="1588581085"&gt;20&lt;/key&gt;&lt;/foreign-keys&gt;&lt;ref-type name="Journal Article"&gt;17&lt;/ref-type&gt;&lt;contributors&gt;&lt;authors&gt;&lt;author&gt;</w:instrText>
      </w:r>
      <w:r w:rsidR="00F22AF0" w:rsidRPr="006527E8">
        <w:rPr>
          <w:sz w:val="24"/>
          <w:szCs w:val="24"/>
        </w:rPr>
        <w:instrText>刘建伟</w:instrText>
      </w:r>
      <w:r w:rsidR="00F22AF0" w:rsidRPr="006527E8">
        <w:rPr>
          <w:sz w:val="24"/>
          <w:szCs w:val="24"/>
        </w:rPr>
        <w:instrText>&lt;/author&gt;&lt;author&gt;</w:instrText>
      </w:r>
      <w:r w:rsidR="00F22AF0" w:rsidRPr="006527E8">
        <w:rPr>
          <w:sz w:val="24"/>
          <w:szCs w:val="24"/>
        </w:rPr>
        <w:instrText>高峰</w:instrText>
      </w:r>
      <w:r w:rsidR="00F22AF0" w:rsidRPr="006527E8">
        <w:rPr>
          <w:sz w:val="24"/>
          <w:szCs w:val="24"/>
        </w:rPr>
        <w:instrText>&lt;/author&gt;&lt;author&gt;</w:instrText>
      </w:r>
      <w:r w:rsidR="00F22AF0" w:rsidRPr="006527E8">
        <w:rPr>
          <w:sz w:val="24"/>
          <w:szCs w:val="24"/>
        </w:rPr>
        <w:instrText>罗雄麟</w:instrText>
      </w:r>
      <w:r w:rsidR="00F22AF0" w:rsidRPr="006527E8">
        <w:rPr>
          <w:sz w:val="24"/>
          <w:szCs w:val="24"/>
        </w:rPr>
        <w:instrText>&lt;/author&gt;&lt;/authors&gt;&lt;/contributors&gt;&lt;auth-address&gt;</w:instrText>
      </w:r>
      <w:r w:rsidR="00F22AF0" w:rsidRPr="006527E8">
        <w:rPr>
          <w:sz w:val="24"/>
          <w:szCs w:val="24"/>
        </w:rPr>
        <w:instrText>中国石油大学</w:instrText>
      </w:r>
      <w:r w:rsidR="00F22AF0" w:rsidRPr="006527E8">
        <w:rPr>
          <w:sz w:val="24"/>
          <w:szCs w:val="24"/>
        </w:rPr>
        <w:instrText>(</w:instrText>
      </w:r>
      <w:r w:rsidR="00F22AF0" w:rsidRPr="006527E8">
        <w:rPr>
          <w:sz w:val="24"/>
          <w:szCs w:val="24"/>
        </w:rPr>
        <w:instrText>北京</w:instrText>
      </w:r>
      <w:r w:rsidR="00F22AF0" w:rsidRPr="006527E8">
        <w:rPr>
          <w:sz w:val="24"/>
          <w:szCs w:val="24"/>
        </w:rPr>
        <w:instrText>)</w:instrText>
      </w:r>
      <w:r w:rsidR="00F22AF0" w:rsidRPr="006527E8">
        <w:rPr>
          <w:sz w:val="24"/>
          <w:szCs w:val="24"/>
        </w:rPr>
        <w:instrText>自动化系</w:instrText>
      </w:r>
      <w:r w:rsidR="00F22AF0" w:rsidRPr="006527E8">
        <w:rPr>
          <w:sz w:val="24"/>
          <w:szCs w:val="24"/>
        </w:rPr>
        <w:instrText>;&lt;/auth-address&gt;&lt;titles&gt;&lt;title&gt;</w:instrText>
      </w:r>
      <w:r w:rsidR="00F22AF0" w:rsidRPr="006527E8">
        <w:rPr>
          <w:sz w:val="24"/>
          <w:szCs w:val="24"/>
        </w:rPr>
        <w:instrText>基于值函数和策略梯度的深度强化学习综述</w:instrText>
      </w:r>
      <w:r w:rsidR="00F22AF0" w:rsidRPr="006527E8">
        <w:rPr>
          <w:sz w:val="24"/>
          <w:szCs w:val="24"/>
        </w:rPr>
        <w:instrText>&lt;/title&gt;&lt;secondary-title&gt;</w:instrText>
      </w:r>
      <w:r w:rsidR="00F22AF0" w:rsidRPr="006527E8">
        <w:rPr>
          <w:sz w:val="24"/>
          <w:szCs w:val="24"/>
        </w:rPr>
        <w:instrText>计算机学报</w:instrText>
      </w:r>
      <w:r w:rsidR="00F22AF0" w:rsidRPr="006527E8">
        <w:rPr>
          <w:sz w:val="24"/>
          <w:szCs w:val="24"/>
        </w:rPr>
        <w:instrText>&lt;/secondary-title&gt;&lt;/titles&gt;&lt;periodical&gt;&lt;full-title&gt;</w:instrText>
      </w:r>
      <w:r w:rsidR="00F22AF0" w:rsidRPr="006527E8">
        <w:rPr>
          <w:sz w:val="24"/>
          <w:szCs w:val="24"/>
        </w:rPr>
        <w:instrText>计算机学报</w:instrText>
      </w:r>
      <w:r w:rsidR="00F22AF0" w:rsidRPr="006527E8">
        <w:rPr>
          <w:sz w:val="24"/>
          <w:szCs w:val="24"/>
        </w:rPr>
        <w:instrText>&lt;/full-title&gt;&lt;/periodical&gt;&lt;pages&gt;1406-1438&lt;/pages&gt;&lt;volume&gt;42&lt;/volume&gt;&lt;number&gt;06&lt;/number&gt;&lt;keywords&gt;&lt;keyword&gt;</w:instrText>
      </w:r>
      <w:r w:rsidR="00F22AF0" w:rsidRPr="006527E8">
        <w:rPr>
          <w:sz w:val="24"/>
          <w:szCs w:val="24"/>
        </w:rPr>
        <w:instrText>深度学习</w:instrText>
      </w:r>
      <w:r w:rsidR="00F22AF0" w:rsidRPr="006527E8">
        <w:rPr>
          <w:sz w:val="24"/>
          <w:szCs w:val="24"/>
        </w:rPr>
        <w:instrText>&lt;/keyword&gt;&lt;keyword&gt;</w:instrText>
      </w:r>
      <w:r w:rsidR="00F22AF0" w:rsidRPr="006527E8">
        <w:rPr>
          <w:sz w:val="24"/>
          <w:szCs w:val="24"/>
        </w:rPr>
        <w:instrText>强化学习</w:instrText>
      </w:r>
      <w:r w:rsidR="00F22AF0" w:rsidRPr="006527E8">
        <w:rPr>
          <w:sz w:val="24"/>
          <w:szCs w:val="24"/>
        </w:rPr>
        <w:instrText>&lt;/keyword&gt;&lt;keyword&gt;</w:instrText>
      </w:r>
      <w:r w:rsidR="00F22AF0" w:rsidRPr="006527E8">
        <w:rPr>
          <w:sz w:val="24"/>
          <w:szCs w:val="24"/>
        </w:rPr>
        <w:instrText>深度强化学习</w:instrText>
      </w:r>
      <w:r w:rsidR="00F22AF0" w:rsidRPr="006527E8">
        <w:rPr>
          <w:sz w:val="24"/>
          <w:szCs w:val="24"/>
        </w:rPr>
        <w:instrText>&lt;/keyword&gt;&lt;keyword&gt;</w:instrText>
      </w:r>
      <w:r w:rsidR="00F22AF0" w:rsidRPr="006527E8">
        <w:rPr>
          <w:sz w:val="24"/>
          <w:szCs w:val="24"/>
        </w:rPr>
        <w:instrText>值函数</w:instrText>
      </w:r>
      <w:r w:rsidR="00F22AF0" w:rsidRPr="006527E8">
        <w:rPr>
          <w:sz w:val="24"/>
          <w:szCs w:val="24"/>
        </w:rPr>
        <w:instrText>&lt;/keyword&gt;&lt;keyword&gt;</w:instrText>
      </w:r>
      <w:r w:rsidR="00F22AF0" w:rsidRPr="006527E8">
        <w:rPr>
          <w:sz w:val="24"/>
          <w:szCs w:val="24"/>
        </w:rPr>
        <w:instrText>策略梯度</w:instrText>
      </w:r>
      <w:r w:rsidR="00F22AF0" w:rsidRPr="006527E8">
        <w:rPr>
          <w:sz w:val="24"/>
          <w:szCs w:val="24"/>
        </w:rPr>
        <w:instrText>&lt;/keyword&gt;&lt;keyword&gt;</w:instrText>
      </w:r>
      <w:r w:rsidR="00F22AF0" w:rsidRPr="006527E8">
        <w:rPr>
          <w:sz w:val="24"/>
          <w:szCs w:val="24"/>
        </w:rPr>
        <w:instrText>机器学习</w:instrText>
      </w:r>
      <w:r w:rsidR="00F22AF0" w:rsidRPr="006527E8">
        <w:rPr>
          <w:sz w:val="24"/>
          <w:szCs w:val="24"/>
        </w:rPr>
        <w:instrText>&lt;/keyword&gt;&lt;/keywords&gt;&lt;dates&gt;&lt;year&gt;2019&lt;/year&gt;&lt;/dates&gt;&lt;isbn&gt;0254-4164&lt;/isbn&gt;&lt;call-num&gt;11-1826/TP&lt;/call-num&gt;&lt;urls&gt;&lt;/urls&gt;&lt;remote-database-provider&gt;Cnki&lt;/remote-database-provider&gt;&lt;/record&gt;&lt;/Cite&gt;&lt;/EndNote&gt;</w:instrText>
      </w:r>
      <w:r w:rsidR="00FB5467" w:rsidRPr="006527E8">
        <w:rPr>
          <w:sz w:val="24"/>
          <w:szCs w:val="24"/>
        </w:rPr>
        <w:fldChar w:fldCharType="separate"/>
      </w:r>
      <w:r w:rsidR="00F22AF0" w:rsidRPr="006527E8">
        <w:rPr>
          <w:noProof/>
          <w:sz w:val="24"/>
          <w:szCs w:val="24"/>
          <w:vertAlign w:val="superscript"/>
        </w:rPr>
        <w:t>[27]</w:t>
      </w:r>
      <w:r w:rsidR="00FB5467" w:rsidRPr="006527E8">
        <w:rPr>
          <w:sz w:val="24"/>
          <w:szCs w:val="24"/>
        </w:rPr>
        <w:fldChar w:fldCharType="end"/>
      </w:r>
      <w:r w:rsidR="00FB5467" w:rsidRPr="006527E8">
        <w:rPr>
          <w:sz w:val="24"/>
          <w:szCs w:val="24"/>
        </w:rPr>
        <w:t>。</w:t>
      </w:r>
      <w:r w:rsidRPr="006527E8">
        <w:rPr>
          <w:sz w:val="24"/>
          <w:szCs w:val="24"/>
        </w:rPr>
        <w:t>强化学习的理论基于马尔可夫性质，智能体和环境交互的过程可以看作是一个马尔可夫决策过程，马尔可夫性质（</w:t>
      </w:r>
      <w:r w:rsidRPr="006527E8">
        <w:rPr>
          <w:sz w:val="24"/>
          <w:szCs w:val="24"/>
        </w:rPr>
        <w:t>Markov Property</w:t>
      </w:r>
      <w:r w:rsidRPr="006527E8">
        <w:rPr>
          <w:sz w:val="24"/>
          <w:szCs w:val="24"/>
        </w:rPr>
        <w:t>）</w:t>
      </w:r>
      <w:r w:rsidRPr="006527E8">
        <w:rPr>
          <w:sz w:val="24"/>
          <w:szCs w:val="24"/>
        </w:rPr>
        <w:t xml:space="preserve"> </w:t>
      </w:r>
      <w:r w:rsidRPr="006527E8">
        <w:rPr>
          <w:sz w:val="24"/>
          <w:szCs w:val="24"/>
        </w:rPr>
        <w:t>是指一个随机过程在给定现在状态及所有过去状态情况下，其未来状态的条件概率分布仅依赖于当前状态。</w:t>
      </w:r>
      <w:r w:rsidR="00050E65" w:rsidRPr="006527E8">
        <w:rPr>
          <w:sz w:val="24"/>
          <w:szCs w:val="24"/>
        </w:rPr>
        <w:t>强化学习中的马尔可夫决策过程可以用下图表示：</w:t>
      </w:r>
    </w:p>
    <w:p w:rsidR="0097628C" w:rsidRPr="006527E8" w:rsidRDefault="00675B9B" w:rsidP="008F0F4F">
      <w:pPr>
        <w:keepNext/>
        <w:spacing w:line="360" w:lineRule="auto"/>
        <w:ind w:firstLine="480"/>
        <w:jc w:val="center"/>
      </w:pPr>
      <w:r w:rsidRPr="006527E8">
        <w:rPr>
          <w:noProof/>
          <w:sz w:val="24"/>
          <w:szCs w:val="24"/>
        </w:rPr>
        <w:lastRenderedPageBreak/>
        <w:drawing>
          <wp:inline distT="0" distB="0" distL="0" distR="0">
            <wp:extent cx="4262120" cy="194818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62120" cy="1948180"/>
                    </a:xfrm>
                    <a:prstGeom prst="rect">
                      <a:avLst/>
                    </a:prstGeom>
                    <a:noFill/>
                    <a:ln>
                      <a:noFill/>
                    </a:ln>
                  </pic:spPr>
                </pic:pic>
              </a:graphicData>
            </a:graphic>
          </wp:inline>
        </w:drawing>
      </w:r>
    </w:p>
    <w:p w:rsidR="00050E65" w:rsidRPr="006527E8" w:rsidRDefault="0097628C"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fldChar w:fldCharType="begin"/>
      </w:r>
      <w:r w:rsidRPr="006527E8">
        <w:rPr>
          <w:rFonts w:ascii="Times New Roman" w:eastAsia="宋体" w:hAnsi="Times New Roman"/>
          <w:b/>
          <w:bCs/>
          <w:sz w:val="24"/>
          <w:szCs w:val="24"/>
        </w:rPr>
        <w:instrText xml:space="preserve"> STYLEREF 1 \s </w:instrText>
      </w:r>
      <w:r w:rsidRPr="006527E8">
        <w:rPr>
          <w:rFonts w:ascii="Times New Roman" w:eastAsia="宋体" w:hAnsi="Times New Roman"/>
          <w:b/>
          <w:bCs/>
          <w:sz w:val="24"/>
          <w:szCs w:val="24"/>
        </w:rPr>
        <w:fldChar w:fldCharType="separate"/>
      </w:r>
      <w:r w:rsidRPr="006527E8">
        <w:rPr>
          <w:rFonts w:ascii="Times New Roman" w:eastAsia="宋体" w:hAnsi="Times New Roman"/>
          <w:b/>
          <w:bCs/>
          <w:noProof/>
          <w:sz w:val="24"/>
          <w:szCs w:val="24"/>
        </w:rPr>
        <w:t>2</w:t>
      </w:r>
      <w:r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noBreakHyphen/>
      </w:r>
      <w:r w:rsidRPr="006527E8">
        <w:rPr>
          <w:rFonts w:ascii="Times New Roman" w:eastAsia="宋体" w:hAnsi="Times New Roman"/>
          <w:b/>
          <w:bCs/>
          <w:sz w:val="24"/>
          <w:szCs w:val="24"/>
        </w:rPr>
        <w:fldChar w:fldCharType="begin"/>
      </w:r>
      <w:r w:rsidRPr="006527E8">
        <w:rPr>
          <w:rFonts w:ascii="Times New Roman" w:eastAsia="宋体" w:hAnsi="Times New Roman"/>
          <w:b/>
          <w:bCs/>
          <w:sz w:val="24"/>
          <w:szCs w:val="24"/>
        </w:rPr>
        <w:instrText xml:space="preserve"> SEQ </w:instrText>
      </w:r>
      <w:r w:rsidRPr="006527E8">
        <w:rPr>
          <w:rFonts w:ascii="Times New Roman" w:eastAsia="宋体" w:hAnsi="Times New Roman"/>
          <w:b/>
          <w:bCs/>
          <w:sz w:val="24"/>
          <w:szCs w:val="24"/>
        </w:rPr>
        <w:instrText>图</w:instrText>
      </w:r>
      <w:r w:rsidRPr="006527E8">
        <w:rPr>
          <w:rFonts w:ascii="Times New Roman" w:eastAsia="宋体" w:hAnsi="Times New Roman"/>
          <w:b/>
          <w:bCs/>
          <w:sz w:val="24"/>
          <w:szCs w:val="24"/>
        </w:rPr>
        <w:instrText xml:space="preserve"> \* ARABIC \s 1 </w:instrText>
      </w:r>
      <w:r w:rsidRPr="006527E8">
        <w:rPr>
          <w:rFonts w:ascii="Times New Roman" w:eastAsia="宋体" w:hAnsi="Times New Roman"/>
          <w:b/>
          <w:bCs/>
          <w:sz w:val="24"/>
          <w:szCs w:val="24"/>
        </w:rPr>
        <w:fldChar w:fldCharType="separate"/>
      </w:r>
      <w:r w:rsidRPr="006527E8">
        <w:rPr>
          <w:rFonts w:ascii="Times New Roman" w:eastAsia="宋体" w:hAnsi="Times New Roman"/>
          <w:b/>
          <w:bCs/>
          <w:noProof/>
          <w:sz w:val="24"/>
          <w:szCs w:val="24"/>
        </w:rPr>
        <w:t>2</w:t>
      </w:r>
      <w:r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t>马尔可夫决策过程</w:t>
      </w:r>
    </w:p>
    <w:p w:rsidR="00B15964" w:rsidRPr="006527E8" w:rsidRDefault="00B15964" w:rsidP="008F0F4F">
      <w:pPr>
        <w:spacing w:line="360" w:lineRule="auto"/>
        <w:ind w:firstLine="480"/>
        <w:rPr>
          <w:sz w:val="24"/>
          <w:szCs w:val="24"/>
        </w:rPr>
      </w:pPr>
      <w:r w:rsidRPr="006527E8">
        <w:rPr>
          <w:sz w:val="24"/>
          <w:szCs w:val="24"/>
        </w:rPr>
        <w:t>强化学习</w:t>
      </w:r>
      <w:r w:rsidR="00184124" w:rsidRPr="006527E8">
        <w:rPr>
          <w:sz w:val="24"/>
          <w:szCs w:val="24"/>
        </w:rPr>
        <w:t>在时间序列预测中也有应用</w:t>
      </w:r>
      <w:r w:rsidR="009E5306" w:rsidRPr="006527E8">
        <w:rPr>
          <w:sz w:val="24"/>
          <w:szCs w:val="24"/>
        </w:rPr>
        <w:fldChar w:fldCharType="begin"/>
      </w:r>
      <w:r w:rsidR="00F22AF0" w:rsidRPr="006527E8">
        <w:rPr>
          <w:sz w:val="24"/>
          <w:szCs w:val="24"/>
        </w:rPr>
        <w:instrText xml:space="preserve"> ADDIN EN.CITE &lt;EndNote&gt;&lt;Cite&gt;&lt;Author&gt;</w:instrText>
      </w:r>
      <w:r w:rsidR="00F22AF0" w:rsidRPr="006527E8">
        <w:rPr>
          <w:sz w:val="24"/>
          <w:szCs w:val="24"/>
        </w:rPr>
        <w:instrText>孙若莹</w:instrText>
      </w:r>
      <w:r w:rsidR="00F22AF0" w:rsidRPr="006527E8">
        <w:rPr>
          <w:sz w:val="24"/>
          <w:szCs w:val="24"/>
        </w:rPr>
        <w:instrText>&lt;/Author&gt;&lt;Year&gt;2017&lt;/Year&gt;&lt;RecNum&gt;39&lt;/RecNum&gt;&lt;DisplayText&gt;&lt;style face="superscript"&gt;[28]&lt;/style&gt;&lt;/DisplayText&gt;&lt;record&gt;&lt;rec-number&gt;39&lt;/rec-number&gt;&lt;foreign-keys&gt;&lt;key app="EN" db-id="dzddefd96wxp5her9f5x9ex2prfpz5zvwxsv" timestamp="1588618762"&gt;39&lt;/key&gt;&lt;/foreign-keys&gt;&lt;ref-type name="Journal Article"&gt;17&lt;/ref-type&gt;&lt;contributors&gt;&lt;authors&gt;&lt;author&gt;</w:instrText>
      </w:r>
      <w:r w:rsidR="00F22AF0" w:rsidRPr="006527E8">
        <w:rPr>
          <w:sz w:val="24"/>
          <w:szCs w:val="24"/>
        </w:rPr>
        <w:instrText>孙若莹</w:instrText>
      </w:r>
      <w:r w:rsidR="00F22AF0" w:rsidRPr="006527E8">
        <w:rPr>
          <w:sz w:val="24"/>
          <w:szCs w:val="24"/>
        </w:rPr>
        <w:instrText>&lt;/author&gt;&lt;author&gt;</w:instrText>
      </w:r>
      <w:r w:rsidR="00F22AF0" w:rsidRPr="006527E8">
        <w:rPr>
          <w:sz w:val="24"/>
          <w:szCs w:val="24"/>
        </w:rPr>
        <w:instrText>范厚明</w:instrText>
      </w:r>
      <w:r w:rsidR="00F22AF0" w:rsidRPr="006527E8">
        <w:rPr>
          <w:sz w:val="24"/>
          <w:szCs w:val="24"/>
        </w:rPr>
        <w:instrText>&lt;/author&gt;&lt;author&gt;</w:instrText>
      </w:r>
      <w:r w:rsidR="00F22AF0" w:rsidRPr="006527E8">
        <w:rPr>
          <w:sz w:val="24"/>
          <w:szCs w:val="24"/>
        </w:rPr>
        <w:instrText>赵刚</w:instrText>
      </w:r>
      <w:r w:rsidR="00F22AF0" w:rsidRPr="006527E8">
        <w:rPr>
          <w:sz w:val="24"/>
          <w:szCs w:val="24"/>
        </w:rPr>
        <w:instrText>&lt;/author&gt;&lt;/authors&gt;&lt;/contributors&gt;&lt;auth-address&gt;</w:instrText>
      </w:r>
      <w:r w:rsidR="00F22AF0" w:rsidRPr="006527E8">
        <w:rPr>
          <w:sz w:val="24"/>
          <w:szCs w:val="24"/>
        </w:rPr>
        <w:instrText>北京信息科技大学信息管理学院</w:instrText>
      </w:r>
      <w:r w:rsidR="00F22AF0" w:rsidRPr="006527E8">
        <w:rPr>
          <w:sz w:val="24"/>
          <w:szCs w:val="24"/>
        </w:rPr>
        <w:instrText>;</w:instrText>
      </w:r>
      <w:r w:rsidR="00F22AF0" w:rsidRPr="006527E8">
        <w:rPr>
          <w:sz w:val="24"/>
          <w:szCs w:val="24"/>
        </w:rPr>
        <w:instrText>大连海事大学交通运输管理学院</w:instrText>
      </w:r>
      <w:r w:rsidR="00F22AF0" w:rsidRPr="006527E8">
        <w:rPr>
          <w:sz w:val="24"/>
          <w:szCs w:val="24"/>
        </w:rPr>
        <w:instrText>;&lt;/auth-address&gt;&lt;titles&gt;&lt;title&gt;</w:instrText>
      </w:r>
      <w:r w:rsidR="00F22AF0" w:rsidRPr="006527E8">
        <w:rPr>
          <w:sz w:val="24"/>
          <w:szCs w:val="24"/>
        </w:rPr>
        <w:instrText>基于强化学习的非线性时间序列智能预测模型</w:instrText>
      </w:r>
      <w:r w:rsidR="00F22AF0" w:rsidRPr="006527E8">
        <w:rPr>
          <w:sz w:val="24"/>
          <w:szCs w:val="24"/>
        </w:rPr>
        <w:instrText>&lt;/title&gt;&lt;secondary-title&gt;</w:instrText>
      </w:r>
      <w:r w:rsidR="00F22AF0" w:rsidRPr="006527E8">
        <w:rPr>
          <w:sz w:val="24"/>
          <w:szCs w:val="24"/>
        </w:rPr>
        <w:instrText>大连海事大学学报</w:instrText>
      </w:r>
      <w:r w:rsidR="00F22AF0" w:rsidRPr="006527E8">
        <w:rPr>
          <w:sz w:val="24"/>
          <w:szCs w:val="24"/>
        </w:rPr>
        <w:instrText>&lt;/secondary-title&gt;&lt;/titles&gt;&lt;periodical&gt;&lt;full-title&gt;</w:instrText>
      </w:r>
      <w:r w:rsidR="00F22AF0" w:rsidRPr="006527E8">
        <w:rPr>
          <w:sz w:val="24"/>
          <w:szCs w:val="24"/>
        </w:rPr>
        <w:instrText>大连海事大学学报</w:instrText>
      </w:r>
      <w:r w:rsidR="00F22AF0" w:rsidRPr="006527E8">
        <w:rPr>
          <w:sz w:val="24"/>
          <w:szCs w:val="24"/>
        </w:rPr>
        <w:instrText>&lt;/full-title&gt;&lt;/periodical&gt;&lt;pages&gt;97-103&lt;/pages&gt;&lt;volume&gt;43&lt;/volume&gt;&lt;number&gt;04&lt;/number&gt;&lt;keywords&gt;&lt;keyword&gt;</w:instrText>
      </w:r>
      <w:r w:rsidR="00F22AF0" w:rsidRPr="006527E8">
        <w:rPr>
          <w:sz w:val="24"/>
          <w:szCs w:val="24"/>
        </w:rPr>
        <w:instrText>非线性时间序列</w:instrText>
      </w:r>
      <w:r w:rsidR="00F22AF0" w:rsidRPr="006527E8">
        <w:rPr>
          <w:sz w:val="24"/>
          <w:szCs w:val="24"/>
        </w:rPr>
        <w:instrText>&lt;/keyword&gt;&lt;keyword&gt;</w:instrText>
      </w:r>
      <w:r w:rsidR="00F22AF0" w:rsidRPr="006527E8">
        <w:rPr>
          <w:sz w:val="24"/>
          <w:szCs w:val="24"/>
        </w:rPr>
        <w:instrText>强化学习</w:instrText>
      </w:r>
      <w:r w:rsidR="00F22AF0" w:rsidRPr="006527E8">
        <w:rPr>
          <w:sz w:val="24"/>
          <w:szCs w:val="24"/>
        </w:rPr>
        <w:instrText>&lt;/keyword&gt;&lt;keyword&gt;</w:instrText>
      </w:r>
      <w:r w:rsidR="00F22AF0" w:rsidRPr="006527E8">
        <w:rPr>
          <w:sz w:val="24"/>
          <w:szCs w:val="24"/>
        </w:rPr>
        <w:instrText>隐马尔可夫模型</w:instrText>
      </w:r>
      <w:r w:rsidR="00F22AF0" w:rsidRPr="006527E8">
        <w:rPr>
          <w:sz w:val="24"/>
          <w:szCs w:val="24"/>
        </w:rPr>
        <w:instrText>&lt;/keyword&gt;&lt;keyword&gt;</w:instrText>
      </w:r>
      <w:r w:rsidR="00F22AF0" w:rsidRPr="006527E8">
        <w:rPr>
          <w:sz w:val="24"/>
          <w:szCs w:val="24"/>
        </w:rPr>
        <w:instrText>神经网络</w:instrText>
      </w:r>
      <w:r w:rsidR="00F22AF0" w:rsidRPr="006527E8">
        <w:rPr>
          <w:sz w:val="24"/>
          <w:szCs w:val="24"/>
        </w:rPr>
        <w:instrText>&lt;/keyword&gt;&lt;keyword&gt;</w:instrText>
      </w:r>
      <w:r w:rsidR="00F22AF0" w:rsidRPr="006527E8">
        <w:rPr>
          <w:sz w:val="24"/>
          <w:szCs w:val="24"/>
        </w:rPr>
        <w:instrText>向前多步预测</w:instrText>
      </w:r>
      <w:r w:rsidR="00F22AF0" w:rsidRPr="006527E8">
        <w:rPr>
          <w:sz w:val="24"/>
          <w:szCs w:val="24"/>
        </w:rPr>
        <w:instrText>&lt;/keyword&gt;&lt;/keywords&gt;&lt;dates&gt;&lt;year&gt;2017&lt;/year&gt;&lt;/dates&gt;&lt;isbn&gt;1006-7736&lt;/isbn&gt;&lt;call-num&gt;21-1360/U&lt;/call-num&gt;&lt;urls&gt;&lt;/urls&gt;&lt;remote-database-provider&gt;Cnki&lt;/remote-database-provider&gt;&lt;/record&gt;&lt;/Cite&gt;&lt;/EndNote&gt;</w:instrText>
      </w:r>
      <w:r w:rsidR="009E5306" w:rsidRPr="006527E8">
        <w:rPr>
          <w:sz w:val="24"/>
          <w:szCs w:val="24"/>
        </w:rPr>
        <w:fldChar w:fldCharType="separate"/>
      </w:r>
      <w:r w:rsidR="00F22AF0" w:rsidRPr="006527E8">
        <w:rPr>
          <w:noProof/>
          <w:sz w:val="24"/>
          <w:szCs w:val="24"/>
          <w:vertAlign w:val="superscript"/>
        </w:rPr>
        <w:t>[28]</w:t>
      </w:r>
      <w:r w:rsidR="009E5306" w:rsidRPr="006527E8">
        <w:rPr>
          <w:sz w:val="24"/>
          <w:szCs w:val="24"/>
        </w:rPr>
        <w:fldChar w:fldCharType="end"/>
      </w:r>
      <w:r w:rsidRPr="006527E8">
        <w:rPr>
          <w:sz w:val="24"/>
          <w:szCs w:val="24"/>
        </w:rPr>
        <w:t>，</w:t>
      </w:r>
      <w:r w:rsidR="00184124" w:rsidRPr="006527E8">
        <w:rPr>
          <w:sz w:val="24"/>
          <w:szCs w:val="24"/>
        </w:rPr>
        <w:t>但更多的是</w:t>
      </w:r>
      <w:r w:rsidRPr="006527E8">
        <w:rPr>
          <w:sz w:val="24"/>
          <w:szCs w:val="24"/>
        </w:rPr>
        <w:t>作为辅助求解中间过程中的决策问题，例如</w:t>
      </w:r>
      <w:r w:rsidR="00184124" w:rsidRPr="006527E8">
        <w:rPr>
          <w:sz w:val="24"/>
          <w:szCs w:val="24"/>
        </w:rPr>
        <w:t>本文中使用强化学习</w:t>
      </w:r>
      <w:r w:rsidRPr="006527E8">
        <w:rPr>
          <w:sz w:val="24"/>
          <w:szCs w:val="24"/>
        </w:rPr>
        <w:t>决定循环神经网络中的跳跃间隔</w:t>
      </w:r>
      <w:r w:rsidR="00350BE1" w:rsidRPr="006527E8">
        <w:rPr>
          <w:sz w:val="24"/>
          <w:szCs w:val="24"/>
        </w:rPr>
        <w:fldChar w:fldCharType="begin"/>
      </w:r>
      <w:r w:rsidR="00F22AF0" w:rsidRPr="006527E8">
        <w:rPr>
          <w:sz w:val="24"/>
          <w:szCs w:val="24"/>
        </w:rPr>
        <w:instrText xml:space="preserve"> ADDIN EN.CITE &lt;EndNote&gt;&lt;Cite&gt;&lt;Author&gt;Gui&lt;/Author&gt;&lt;Year&gt;2019&lt;/Year&gt;&lt;RecNum&gt;12&lt;/RecNum&gt;&lt;DisplayText&gt;&lt;style face="superscript"&gt;[29]&lt;/style&gt;&lt;/DisplayText&gt;&lt;record&gt;&lt;rec-number&gt;12&lt;/rec-number&gt;&lt;foreign-keys&gt;&lt;key app="EN" db-id="dzddefd96wxp5her9f5x9ex2prfpz5zvwxsv" timestamp="1588578312"&gt;12&lt;/key&gt;&lt;/foreign-keys&gt;&lt;ref-type name="Conference Proceedings"&gt;10&lt;/ref-type&gt;&lt;contributors&gt;&lt;authors&gt;&lt;author&gt;Gui, Tao&lt;/author&gt;&lt;author&gt;Zhang, Qi&lt;/author&gt;&lt;author&gt;Zhao, Lujun&lt;/author&gt;&lt;author&gt;Lin, Yaosong&lt;/author&gt;&lt;author&gt;Peng, Minlong&lt;/author&gt;&lt;author&gt;Gong, Jingjing&lt;/author&gt;&lt;author&gt;Huang, Xuanjing&lt;/author&gt;&lt;/authors&gt;&lt;/contributors&gt;&lt;titles&gt;&lt;title&gt;Long Short-Term Memory with Dynamic Skip Connections&lt;/title&gt;&lt;secondary-title&gt;national conference on artificial intelligence&lt;/secondary-title&gt;&lt;/titles&gt;&lt;pages&gt;6481-6488&lt;/pages&gt;&lt;volume&gt;33&lt;/volume&gt;&lt;number&gt;01&lt;/number&gt;&lt;dates&gt;&lt;year&gt;2019&lt;/year&gt;&lt;/dates&gt;&lt;urls&gt;&lt;/urls&gt;&lt;/record&gt;&lt;/Cite&gt;&lt;/EndNote&gt;</w:instrText>
      </w:r>
      <w:r w:rsidR="00350BE1" w:rsidRPr="006527E8">
        <w:rPr>
          <w:sz w:val="24"/>
          <w:szCs w:val="24"/>
        </w:rPr>
        <w:fldChar w:fldCharType="separate"/>
      </w:r>
      <w:r w:rsidR="00F22AF0" w:rsidRPr="006527E8">
        <w:rPr>
          <w:noProof/>
          <w:sz w:val="24"/>
          <w:szCs w:val="24"/>
          <w:vertAlign w:val="superscript"/>
        </w:rPr>
        <w:t>[29]</w:t>
      </w:r>
      <w:r w:rsidR="00350BE1" w:rsidRPr="006527E8">
        <w:rPr>
          <w:sz w:val="24"/>
          <w:szCs w:val="24"/>
        </w:rPr>
        <w:fldChar w:fldCharType="end"/>
      </w:r>
      <w:r w:rsidRPr="006527E8">
        <w:rPr>
          <w:sz w:val="24"/>
          <w:szCs w:val="24"/>
        </w:rPr>
        <w:t>。</w:t>
      </w:r>
    </w:p>
    <w:p w:rsidR="00B15964" w:rsidRPr="006527E8" w:rsidRDefault="00CE043A"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12" w:name="_Toc39584405"/>
      <w:r w:rsidR="00866854" w:rsidRPr="006527E8">
        <w:rPr>
          <w:rFonts w:ascii="Times New Roman" w:hAnsi="Times New Roman"/>
          <w:b w:val="0"/>
          <w:bCs w:val="0"/>
          <w:sz w:val="24"/>
          <w:szCs w:val="24"/>
        </w:rPr>
        <w:t>混合模型</w:t>
      </w:r>
      <w:bookmarkEnd w:id="12"/>
    </w:p>
    <w:p w:rsidR="00C71C62" w:rsidRPr="006527E8" w:rsidRDefault="00470AB9" w:rsidP="008F0F4F">
      <w:pPr>
        <w:spacing w:line="360" w:lineRule="auto"/>
        <w:ind w:firstLine="480"/>
        <w:rPr>
          <w:sz w:val="24"/>
          <w:szCs w:val="24"/>
        </w:rPr>
      </w:pPr>
      <w:r w:rsidRPr="006527E8">
        <w:rPr>
          <w:sz w:val="24"/>
          <w:szCs w:val="24"/>
        </w:rPr>
        <w:t>基于</w:t>
      </w:r>
      <w:r w:rsidR="003256BF" w:rsidRPr="006527E8">
        <w:rPr>
          <w:sz w:val="24"/>
          <w:szCs w:val="24"/>
        </w:rPr>
        <w:t>深度学习</w:t>
      </w:r>
      <w:r w:rsidRPr="006527E8">
        <w:rPr>
          <w:sz w:val="24"/>
          <w:szCs w:val="24"/>
        </w:rPr>
        <w:t>的模型</w:t>
      </w:r>
      <w:r w:rsidR="003256BF" w:rsidRPr="006527E8">
        <w:rPr>
          <w:sz w:val="24"/>
          <w:szCs w:val="24"/>
        </w:rPr>
        <w:t>在序列预测任务上</w:t>
      </w:r>
      <w:r w:rsidRPr="006527E8">
        <w:rPr>
          <w:sz w:val="24"/>
          <w:szCs w:val="24"/>
        </w:rPr>
        <w:t>往往能得到较为优秀的</w:t>
      </w:r>
      <w:r w:rsidR="003256BF" w:rsidRPr="006527E8">
        <w:rPr>
          <w:sz w:val="24"/>
          <w:szCs w:val="24"/>
        </w:rPr>
        <w:t>表现</w:t>
      </w:r>
      <w:r w:rsidR="006960BA" w:rsidRPr="006527E8">
        <w:rPr>
          <w:sz w:val="24"/>
          <w:szCs w:val="24"/>
        </w:rPr>
        <w:t>，</w:t>
      </w:r>
      <w:r w:rsidR="00C71C62" w:rsidRPr="006527E8">
        <w:rPr>
          <w:sz w:val="24"/>
          <w:szCs w:val="24"/>
        </w:rPr>
        <w:t>具体到时间序列预测领域中，</w:t>
      </w:r>
      <w:r w:rsidR="00CC38E5" w:rsidRPr="006527E8">
        <w:rPr>
          <w:sz w:val="24"/>
          <w:szCs w:val="24"/>
        </w:rPr>
        <w:t>早期的工作</w:t>
      </w:r>
      <w:r w:rsidR="007B2EA4" w:rsidRPr="006527E8">
        <w:rPr>
          <w:sz w:val="24"/>
          <w:szCs w:val="24"/>
        </w:rPr>
        <w:t>直接使用深度学习模型进行预测，如使用带有受限波尔茨曼机的深度</w:t>
      </w:r>
      <w:proofErr w:type="gramStart"/>
      <w:r w:rsidR="007B2EA4" w:rsidRPr="006527E8">
        <w:rPr>
          <w:sz w:val="24"/>
          <w:szCs w:val="24"/>
        </w:rPr>
        <w:t>置信网</w:t>
      </w:r>
      <w:proofErr w:type="gramEnd"/>
      <w:r w:rsidR="007B2EA4" w:rsidRPr="006527E8">
        <w:rPr>
          <w:sz w:val="24"/>
          <w:szCs w:val="24"/>
        </w:rPr>
        <w:t>和</w:t>
      </w:r>
      <w:proofErr w:type="gramStart"/>
      <w:r w:rsidR="007B2EA4" w:rsidRPr="006527E8">
        <w:rPr>
          <w:sz w:val="24"/>
          <w:szCs w:val="24"/>
        </w:rPr>
        <w:t>集成去噪编码</w:t>
      </w:r>
      <w:r w:rsidR="005434CD" w:rsidRPr="006527E8">
        <w:rPr>
          <w:sz w:val="24"/>
          <w:szCs w:val="24"/>
        </w:rPr>
        <w:t>器</w:t>
      </w:r>
      <w:proofErr w:type="gramEnd"/>
      <w:r w:rsidR="007B2EA4" w:rsidRPr="006527E8">
        <w:rPr>
          <w:sz w:val="24"/>
          <w:szCs w:val="24"/>
        </w:rPr>
        <w:t>。但通常</w:t>
      </w:r>
      <w:r w:rsidR="00C71C62" w:rsidRPr="006527E8">
        <w:rPr>
          <w:sz w:val="24"/>
          <w:szCs w:val="24"/>
        </w:rPr>
        <w:t>我们更倾向</w:t>
      </w:r>
      <w:proofErr w:type="gramStart"/>
      <w:r w:rsidR="00C71C62" w:rsidRPr="006527E8">
        <w:rPr>
          <w:sz w:val="24"/>
          <w:szCs w:val="24"/>
        </w:rPr>
        <w:t>于结合</w:t>
      </w:r>
      <w:proofErr w:type="gramEnd"/>
      <w:r w:rsidR="00C71C62" w:rsidRPr="006527E8">
        <w:rPr>
          <w:sz w:val="24"/>
          <w:szCs w:val="24"/>
        </w:rPr>
        <w:t>时间序列数据的特点</w:t>
      </w:r>
      <w:r w:rsidR="009D418E" w:rsidRPr="006527E8">
        <w:rPr>
          <w:sz w:val="24"/>
          <w:szCs w:val="24"/>
        </w:rPr>
        <w:t>构建混合模型，</w:t>
      </w:r>
      <w:r w:rsidR="007B2EA4" w:rsidRPr="006527E8">
        <w:rPr>
          <w:sz w:val="24"/>
          <w:szCs w:val="24"/>
        </w:rPr>
        <w:t>例如</w:t>
      </w:r>
      <w:r w:rsidR="007B2EA4" w:rsidRPr="006527E8">
        <w:rPr>
          <w:sz w:val="24"/>
          <w:szCs w:val="24"/>
        </w:rPr>
        <w:t>ARIMA</w:t>
      </w:r>
      <w:r w:rsidR="007B2EA4" w:rsidRPr="006527E8">
        <w:rPr>
          <w:sz w:val="24"/>
          <w:szCs w:val="24"/>
        </w:rPr>
        <w:t>模型</w:t>
      </w:r>
      <w:r w:rsidR="006F6449" w:rsidRPr="006527E8">
        <w:rPr>
          <w:sz w:val="24"/>
          <w:szCs w:val="24"/>
        </w:rPr>
        <w:t>和</w:t>
      </w:r>
      <w:r w:rsidR="007B2EA4" w:rsidRPr="006527E8">
        <w:rPr>
          <w:sz w:val="24"/>
          <w:szCs w:val="24"/>
        </w:rPr>
        <w:t>多层感知机</w:t>
      </w:r>
      <w:r w:rsidR="00964C92" w:rsidRPr="006527E8">
        <w:rPr>
          <w:sz w:val="24"/>
          <w:szCs w:val="24"/>
        </w:rPr>
        <w:t>混合</w:t>
      </w:r>
      <w:r w:rsidR="007B2EA4" w:rsidRPr="006527E8">
        <w:rPr>
          <w:sz w:val="24"/>
          <w:szCs w:val="24"/>
        </w:rPr>
        <w:t>，</w:t>
      </w:r>
      <w:r w:rsidR="00E80AD5" w:rsidRPr="006527E8">
        <w:rPr>
          <w:sz w:val="24"/>
          <w:szCs w:val="24"/>
        </w:rPr>
        <w:t>RNN</w:t>
      </w:r>
      <w:r w:rsidR="00E80AD5" w:rsidRPr="006527E8">
        <w:rPr>
          <w:sz w:val="24"/>
          <w:szCs w:val="24"/>
        </w:rPr>
        <w:t>和线性模型</w:t>
      </w:r>
      <w:r w:rsidR="00E67092" w:rsidRPr="006527E8">
        <w:rPr>
          <w:sz w:val="24"/>
          <w:szCs w:val="24"/>
        </w:rPr>
        <w:t>混合</w:t>
      </w:r>
      <w:r w:rsidR="00E80AD5" w:rsidRPr="006527E8">
        <w:rPr>
          <w:sz w:val="24"/>
          <w:szCs w:val="24"/>
        </w:rPr>
        <w:t>，如</w:t>
      </w:r>
      <w:r w:rsidR="00E80AD5" w:rsidRPr="006527E8">
        <w:rPr>
          <w:sz w:val="24"/>
          <w:szCs w:val="24"/>
        </w:rPr>
        <w:t>R2N2</w:t>
      </w:r>
      <w:r w:rsidR="00E80AD5" w:rsidRPr="006527E8">
        <w:rPr>
          <w:sz w:val="24"/>
          <w:szCs w:val="24"/>
        </w:rPr>
        <w:t>（</w:t>
      </w:r>
      <w:r w:rsidR="00E80AD5" w:rsidRPr="006527E8">
        <w:rPr>
          <w:sz w:val="24"/>
          <w:szCs w:val="24"/>
        </w:rPr>
        <w:t>Residual RNN</w:t>
      </w:r>
      <w:r w:rsidR="00E80AD5" w:rsidRPr="006527E8">
        <w:rPr>
          <w:sz w:val="24"/>
          <w:szCs w:val="24"/>
        </w:rPr>
        <w:t>）</w:t>
      </w:r>
      <w:r w:rsidR="003B0B28" w:rsidRPr="006527E8">
        <w:rPr>
          <w:sz w:val="24"/>
          <w:szCs w:val="24"/>
        </w:rPr>
        <w:fldChar w:fldCharType="begin"/>
      </w:r>
      <w:r w:rsidR="00F22AF0" w:rsidRPr="006527E8">
        <w:rPr>
          <w:sz w:val="24"/>
          <w:szCs w:val="24"/>
        </w:rPr>
        <w:instrText xml:space="preserve"> ADDIN EN.CITE &lt;EndNote&gt;&lt;Cite&gt;&lt;Author&gt;Kani&lt;/Author&gt;&lt;Year&gt;2017&lt;/Year&gt;&lt;RecNum&gt;19&lt;/RecNum&gt;&lt;DisplayText&gt;&lt;style face="superscript"&gt;[30]&lt;/style&gt;&lt;/DisplayText&gt;&lt;record&gt;&lt;rec-number&gt;19&lt;/rec-number&gt;&lt;foreign-keys&gt;&lt;key app="EN" db-id="dzddefd96wxp5her9f5x9ex2prfpz5zvwxsv" timestamp="1588580863"&gt;19&lt;/key&gt;&lt;/foreign-keys&gt;&lt;ref-type name="Journal Article"&gt;17&lt;/ref-type&gt;&lt;contributors&gt;&lt;authors&gt;&lt;author&gt;Kani, J Nagoor&lt;/author&gt;&lt;author&gt;Elsheikh, Ahmed H&lt;/author&gt;&lt;/authors&gt;&lt;/contributors&gt;&lt;titles&gt;&lt;title&gt;DR-RNN: A deep residual recurrent neural network for model reduction&lt;/title&gt;&lt;secondary-title&gt;arXiv: Computational Engineering, Finance, and Science&lt;/secondary-title&gt;&lt;/titles&gt;&lt;periodical&gt;&lt;full-title&gt;arXiv: Computational Engineering, Finance, and Science&lt;/full-title&gt;&lt;/periodical&gt;&lt;dates&gt;&lt;year&gt;2017&lt;/year&gt;&lt;/dates&gt;&lt;urls&gt;&lt;/urls&gt;&lt;/record&gt;&lt;/Cite&gt;&lt;/EndNote&gt;</w:instrText>
      </w:r>
      <w:r w:rsidR="003B0B28" w:rsidRPr="006527E8">
        <w:rPr>
          <w:sz w:val="24"/>
          <w:szCs w:val="24"/>
        </w:rPr>
        <w:fldChar w:fldCharType="separate"/>
      </w:r>
      <w:r w:rsidR="00F22AF0" w:rsidRPr="006527E8">
        <w:rPr>
          <w:noProof/>
          <w:sz w:val="24"/>
          <w:szCs w:val="24"/>
          <w:vertAlign w:val="superscript"/>
        </w:rPr>
        <w:t>[30]</w:t>
      </w:r>
      <w:r w:rsidR="003B0B28" w:rsidRPr="006527E8">
        <w:rPr>
          <w:sz w:val="24"/>
          <w:szCs w:val="24"/>
        </w:rPr>
        <w:fldChar w:fldCharType="end"/>
      </w:r>
      <w:r w:rsidR="00E80AD5" w:rsidRPr="006527E8">
        <w:rPr>
          <w:sz w:val="24"/>
          <w:szCs w:val="24"/>
        </w:rPr>
        <w:t>利用</w:t>
      </w:r>
      <w:r w:rsidR="00E80AD5" w:rsidRPr="006527E8">
        <w:rPr>
          <w:sz w:val="24"/>
          <w:szCs w:val="24"/>
        </w:rPr>
        <w:t>RNN</w:t>
      </w:r>
      <w:r w:rsidR="00E80AD5" w:rsidRPr="006527E8">
        <w:rPr>
          <w:sz w:val="24"/>
          <w:szCs w:val="24"/>
        </w:rPr>
        <w:t>预测线性模型的残差。</w:t>
      </w:r>
      <w:r w:rsidR="007B2EA4" w:rsidRPr="006527E8">
        <w:rPr>
          <w:sz w:val="24"/>
          <w:szCs w:val="24"/>
        </w:rPr>
        <w:t>随着深度网络的发展，</w:t>
      </w:r>
      <w:r w:rsidR="007B2EA4" w:rsidRPr="006527E8">
        <w:rPr>
          <w:sz w:val="24"/>
          <w:szCs w:val="24"/>
        </w:rPr>
        <w:t>CNN</w:t>
      </w:r>
      <w:r w:rsidR="007B2EA4" w:rsidRPr="006527E8">
        <w:rPr>
          <w:sz w:val="24"/>
          <w:szCs w:val="24"/>
        </w:rPr>
        <w:t>和</w:t>
      </w:r>
      <w:r w:rsidR="007B2EA4" w:rsidRPr="006527E8">
        <w:rPr>
          <w:sz w:val="24"/>
          <w:szCs w:val="24"/>
        </w:rPr>
        <w:t>RNN</w:t>
      </w:r>
      <w:r w:rsidR="007B2EA4" w:rsidRPr="006527E8">
        <w:rPr>
          <w:sz w:val="24"/>
          <w:szCs w:val="24"/>
        </w:rPr>
        <w:t>的混合模型</w:t>
      </w:r>
      <w:r w:rsidR="006F6449" w:rsidRPr="006527E8">
        <w:rPr>
          <w:sz w:val="24"/>
          <w:szCs w:val="24"/>
        </w:rPr>
        <w:t>也被应用于时间序列预测中，</w:t>
      </w:r>
      <w:r w:rsidR="00FF6AF3" w:rsidRPr="006527E8">
        <w:rPr>
          <w:sz w:val="24"/>
          <w:szCs w:val="24"/>
        </w:rPr>
        <w:t>LST-Net</w:t>
      </w:r>
      <w:r w:rsidR="00FF6AF3" w:rsidRPr="006527E8">
        <w:rPr>
          <w:sz w:val="24"/>
          <w:szCs w:val="24"/>
        </w:rPr>
        <w:t>使用</w:t>
      </w:r>
      <w:r w:rsidR="00FF6AF3" w:rsidRPr="006527E8">
        <w:rPr>
          <w:sz w:val="24"/>
          <w:szCs w:val="24"/>
        </w:rPr>
        <w:t>CNN</w:t>
      </w:r>
      <w:r w:rsidR="00FF6AF3" w:rsidRPr="006527E8">
        <w:rPr>
          <w:sz w:val="24"/>
          <w:szCs w:val="24"/>
        </w:rPr>
        <w:t>提取短期依赖关系，</w:t>
      </w:r>
      <w:r w:rsidR="002D5AC4" w:rsidRPr="006527E8">
        <w:rPr>
          <w:sz w:val="24"/>
          <w:szCs w:val="24"/>
        </w:rPr>
        <w:t>利用两个</w:t>
      </w:r>
      <w:r w:rsidR="002D5AC4" w:rsidRPr="006527E8">
        <w:rPr>
          <w:sz w:val="24"/>
          <w:szCs w:val="24"/>
        </w:rPr>
        <w:t>RNN</w:t>
      </w:r>
      <w:r w:rsidR="002D5AC4" w:rsidRPr="006527E8">
        <w:rPr>
          <w:sz w:val="24"/>
          <w:szCs w:val="24"/>
        </w:rPr>
        <w:t>层获取长期依赖关系，</w:t>
      </w:r>
      <w:r w:rsidR="00B340F8" w:rsidRPr="006527E8">
        <w:rPr>
          <w:sz w:val="24"/>
          <w:szCs w:val="24"/>
        </w:rPr>
        <w:t>增加自回归单元解决神经网络对数据尺度变化不敏感的问题，</w:t>
      </w:r>
      <w:r w:rsidR="002D5AC4" w:rsidRPr="006527E8">
        <w:rPr>
          <w:sz w:val="24"/>
          <w:szCs w:val="24"/>
        </w:rPr>
        <w:t>LST-Net</w:t>
      </w:r>
      <w:r w:rsidR="002D5AC4" w:rsidRPr="006527E8">
        <w:rPr>
          <w:sz w:val="24"/>
          <w:szCs w:val="24"/>
        </w:rPr>
        <w:t>提出了一种新的循环结构，即循环跳跃组件，</w:t>
      </w:r>
      <w:r w:rsidR="00F363C4" w:rsidRPr="006527E8">
        <w:rPr>
          <w:sz w:val="24"/>
          <w:szCs w:val="24"/>
        </w:rPr>
        <w:t>循环跳跃组件中的每个</w:t>
      </w:r>
      <w:r w:rsidR="00AA4CCB" w:rsidRPr="006527E8">
        <w:rPr>
          <w:sz w:val="24"/>
          <w:szCs w:val="24"/>
        </w:rPr>
        <w:t>隐藏层</w:t>
      </w:r>
      <w:r w:rsidR="00C62EAD" w:rsidRPr="006527E8">
        <w:rPr>
          <w:sz w:val="24"/>
          <w:szCs w:val="24"/>
        </w:rPr>
        <w:t>单元</w:t>
      </w:r>
      <w:r w:rsidR="00AA4CCB" w:rsidRPr="006527E8">
        <w:rPr>
          <w:sz w:val="24"/>
          <w:szCs w:val="24"/>
        </w:rPr>
        <w:t>与一个周期前的隐含</w:t>
      </w:r>
      <w:r w:rsidR="00201927" w:rsidRPr="006527E8">
        <w:rPr>
          <w:sz w:val="24"/>
          <w:szCs w:val="24"/>
        </w:rPr>
        <w:t>层</w:t>
      </w:r>
      <w:r w:rsidR="00C62EAD" w:rsidRPr="006527E8">
        <w:rPr>
          <w:sz w:val="24"/>
          <w:szCs w:val="24"/>
        </w:rPr>
        <w:t>单元</w:t>
      </w:r>
      <w:r w:rsidR="00201927" w:rsidRPr="006527E8">
        <w:rPr>
          <w:sz w:val="24"/>
          <w:szCs w:val="24"/>
        </w:rPr>
        <w:t>连接，</w:t>
      </w:r>
      <w:r w:rsidR="003F027F" w:rsidRPr="006527E8">
        <w:rPr>
          <w:sz w:val="24"/>
          <w:szCs w:val="24"/>
        </w:rPr>
        <w:t>以此捕获超长期依赖关系。</w:t>
      </w:r>
      <w:r w:rsidR="00BE70B5" w:rsidRPr="006527E8">
        <w:rPr>
          <w:sz w:val="24"/>
          <w:szCs w:val="24"/>
        </w:rPr>
        <w:t>然而，</w:t>
      </w:r>
      <w:r w:rsidR="004C5D95" w:rsidRPr="006527E8">
        <w:rPr>
          <w:sz w:val="24"/>
          <w:szCs w:val="24"/>
        </w:rPr>
        <w:t>LST-Net</w:t>
      </w:r>
      <w:r w:rsidR="004C5D95" w:rsidRPr="006527E8">
        <w:rPr>
          <w:sz w:val="24"/>
          <w:szCs w:val="24"/>
        </w:rPr>
        <w:t>需要用户提供</w:t>
      </w:r>
      <w:r w:rsidR="00BE70B5" w:rsidRPr="006527E8">
        <w:rPr>
          <w:sz w:val="24"/>
          <w:szCs w:val="24"/>
        </w:rPr>
        <w:t>一个固定</w:t>
      </w:r>
      <w:r w:rsidR="004C5D95" w:rsidRPr="006527E8">
        <w:rPr>
          <w:sz w:val="24"/>
          <w:szCs w:val="24"/>
        </w:rPr>
        <w:t>周期值</w:t>
      </w:r>
      <w:r w:rsidR="000403F7" w:rsidRPr="006527E8">
        <w:rPr>
          <w:sz w:val="24"/>
          <w:szCs w:val="24"/>
        </w:rPr>
        <w:t>来针对性的获取周期关系，这</w:t>
      </w:r>
      <w:r w:rsidR="00191728" w:rsidRPr="006527E8">
        <w:rPr>
          <w:sz w:val="24"/>
          <w:szCs w:val="24"/>
        </w:rPr>
        <w:t>导致</w:t>
      </w:r>
      <w:r w:rsidR="000403F7" w:rsidRPr="006527E8">
        <w:rPr>
          <w:sz w:val="24"/>
          <w:szCs w:val="24"/>
        </w:rPr>
        <w:t>模型</w:t>
      </w:r>
      <w:r w:rsidR="004C5D95" w:rsidRPr="006527E8">
        <w:rPr>
          <w:sz w:val="24"/>
          <w:szCs w:val="24"/>
        </w:rPr>
        <w:t>对动态周期关系的捕获能力不强，灵活性较差。</w:t>
      </w:r>
    </w:p>
    <w:p w:rsidR="004D2299" w:rsidRPr="006527E8" w:rsidRDefault="00BD7B5A" w:rsidP="008F0F4F">
      <w:pPr>
        <w:pStyle w:val="2"/>
        <w:numPr>
          <w:ilvl w:val="1"/>
          <w:numId w:val="15"/>
        </w:numPr>
        <w:spacing w:line="360" w:lineRule="auto"/>
        <w:rPr>
          <w:rFonts w:ascii="Times New Roman" w:eastAsia="黑体" w:hAnsi="Times New Roman"/>
          <w:b w:val="0"/>
          <w:bCs w:val="0"/>
          <w:sz w:val="28"/>
          <w:szCs w:val="28"/>
        </w:rPr>
      </w:pPr>
      <w:r w:rsidRPr="006527E8">
        <w:rPr>
          <w:rFonts w:ascii="Times New Roman" w:eastAsia="黑体" w:hAnsi="Times New Roman"/>
          <w:b w:val="0"/>
          <w:bCs w:val="0"/>
          <w:sz w:val="28"/>
          <w:szCs w:val="28"/>
        </w:rPr>
        <w:t xml:space="preserve"> </w:t>
      </w:r>
      <w:bookmarkStart w:id="13" w:name="_Toc39584406"/>
      <w:r w:rsidR="004D2299" w:rsidRPr="006527E8">
        <w:rPr>
          <w:rFonts w:ascii="Times New Roman" w:eastAsia="黑体" w:hAnsi="Times New Roman"/>
          <w:b w:val="0"/>
          <w:bCs w:val="0"/>
          <w:sz w:val="28"/>
          <w:szCs w:val="28"/>
        </w:rPr>
        <w:t>本章小结</w:t>
      </w:r>
      <w:bookmarkEnd w:id="13"/>
    </w:p>
    <w:p w:rsidR="00FA6ECD" w:rsidRPr="006527E8" w:rsidRDefault="004D2299" w:rsidP="008F0F4F">
      <w:pPr>
        <w:spacing w:line="360" w:lineRule="auto"/>
        <w:ind w:firstLine="480"/>
        <w:rPr>
          <w:sz w:val="24"/>
          <w:szCs w:val="28"/>
        </w:rPr>
      </w:pPr>
      <w:r w:rsidRPr="006527E8">
        <w:rPr>
          <w:sz w:val="24"/>
          <w:szCs w:val="28"/>
        </w:rPr>
        <w:t>时间序列预测这项任务已进行了不少研究工作，传统方法</w:t>
      </w:r>
      <w:r w:rsidR="00792181" w:rsidRPr="006527E8">
        <w:rPr>
          <w:sz w:val="24"/>
          <w:szCs w:val="28"/>
        </w:rPr>
        <w:t>如</w:t>
      </w:r>
      <w:r w:rsidR="00792181" w:rsidRPr="006527E8">
        <w:rPr>
          <w:sz w:val="24"/>
          <w:szCs w:val="28"/>
        </w:rPr>
        <w:t>AR</w:t>
      </w:r>
      <w:r w:rsidR="00792181" w:rsidRPr="006527E8">
        <w:rPr>
          <w:sz w:val="24"/>
          <w:szCs w:val="28"/>
        </w:rPr>
        <w:t>模型</w:t>
      </w:r>
      <w:r w:rsidRPr="006527E8">
        <w:rPr>
          <w:sz w:val="24"/>
          <w:szCs w:val="28"/>
        </w:rPr>
        <w:t>的优势在于</w:t>
      </w:r>
      <w:r w:rsidR="003537E1" w:rsidRPr="006527E8">
        <w:rPr>
          <w:sz w:val="24"/>
          <w:szCs w:val="28"/>
        </w:rPr>
        <w:t>简单易于计算，</w:t>
      </w:r>
      <w:r w:rsidR="005D789C" w:rsidRPr="006527E8">
        <w:rPr>
          <w:sz w:val="24"/>
          <w:szCs w:val="28"/>
        </w:rPr>
        <w:t>但</w:t>
      </w:r>
      <w:r w:rsidR="002859CF" w:rsidRPr="006527E8">
        <w:rPr>
          <w:sz w:val="24"/>
          <w:szCs w:val="28"/>
        </w:rPr>
        <w:t>往往局限于在单一的时间维度上的预测，</w:t>
      </w:r>
      <w:r w:rsidR="005D789C" w:rsidRPr="006527E8">
        <w:rPr>
          <w:sz w:val="24"/>
          <w:szCs w:val="28"/>
        </w:rPr>
        <w:t>而真实世界的时间序列往往是周期性和趋势性的混合体，因此传统方法难以拟合时间序列的</w:t>
      </w:r>
      <w:r w:rsidR="00306C2C" w:rsidRPr="006527E8">
        <w:rPr>
          <w:sz w:val="24"/>
          <w:szCs w:val="28"/>
        </w:rPr>
        <w:t>长期趋势和周期</w:t>
      </w:r>
      <w:r w:rsidR="005D789C" w:rsidRPr="006527E8">
        <w:rPr>
          <w:sz w:val="24"/>
          <w:szCs w:val="28"/>
        </w:rPr>
        <w:t>。循环神经网络等深度神经网络在处理周期性较强的多元时间序列上更有优势，</w:t>
      </w:r>
      <w:r w:rsidR="001C2E43" w:rsidRPr="006527E8">
        <w:rPr>
          <w:sz w:val="24"/>
          <w:szCs w:val="28"/>
        </w:rPr>
        <w:t>相较于一般的神经网络适用于更多的场景</w:t>
      </w:r>
      <w:r w:rsidR="00022570" w:rsidRPr="006527E8">
        <w:rPr>
          <w:sz w:val="24"/>
          <w:szCs w:val="28"/>
        </w:rPr>
        <w:t>。</w:t>
      </w:r>
      <w:r w:rsidR="005B5C44" w:rsidRPr="006527E8">
        <w:rPr>
          <w:sz w:val="24"/>
          <w:szCs w:val="28"/>
        </w:rPr>
        <w:t>基于注意力机制的模型在</w:t>
      </w:r>
      <w:r w:rsidR="005B5C44" w:rsidRPr="006527E8">
        <w:rPr>
          <w:sz w:val="24"/>
          <w:szCs w:val="28"/>
        </w:rPr>
        <w:lastRenderedPageBreak/>
        <w:t>序列预测中也有广泛应用，循环神经网络和注意力机制的</w:t>
      </w:r>
      <w:proofErr w:type="gramStart"/>
      <w:r w:rsidR="005B5C44" w:rsidRPr="006527E8">
        <w:rPr>
          <w:sz w:val="24"/>
          <w:szCs w:val="28"/>
        </w:rPr>
        <w:t>结合让</w:t>
      </w:r>
      <w:proofErr w:type="gramEnd"/>
      <w:r w:rsidR="005B5C44" w:rsidRPr="006527E8">
        <w:rPr>
          <w:sz w:val="24"/>
          <w:szCs w:val="28"/>
        </w:rPr>
        <w:t>循环神经网络能更为合理的提取依赖关系，完全使用注意力机制的</w:t>
      </w:r>
      <w:r w:rsidR="005B5C44" w:rsidRPr="006527E8">
        <w:rPr>
          <w:sz w:val="24"/>
          <w:szCs w:val="28"/>
        </w:rPr>
        <w:t>Transformer</w:t>
      </w:r>
      <w:r w:rsidR="005B5C44" w:rsidRPr="006527E8">
        <w:rPr>
          <w:sz w:val="24"/>
          <w:szCs w:val="28"/>
        </w:rPr>
        <w:t>模型更是在序列预测中取得了非凡的成绩。为了增强神经网络在长期和短期依赖混合的多元时间序列上的性能，在循环神经网络的基础上</w:t>
      </w:r>
      <w:r w:rsidR="0093416B" w:rsidRPr="006527E8">
        <w:rPr>
          <w:sz w:val="24"/>
          <w:szCs w:val="28"/>
        </w:rPr>
        <w:t>添加了跳跃连接结构，通过改变循环神经网络的连接跨度</w:t>
      </w:r>
      <w:r w:rsidR="005B5C44" w:rsidRPr="006527E8">
        <w:rPr>
          <w:sz w:val="24"/>
          <w:szCs w:val="28"/>
        </w:rPr>
        <w:t>使其更适用于周期依赖较强的时间序列，跳跃间隔的不确定性和时间序列周期动态性带来的问题，可以通过强化学习的方法来让模型动态决定跳跃间隔来解决。</w:t>
      </w:r>
      <w:r w:rsidR="003353E6" w:rsidRPr="006527E8">
        <w:rPr>
          <w:sz w:val="24"/>
          <w:szCs w:val="24"/>
        </w:rPr>
        <w:br w:type="page"/>
      </w:r>
    </w:p>
    <w:p w:rsidR="00164D86" w:rsidRPr="006527E8" w:rsidRDefault="00BD7B5A" w:rsidP="008F0F4F">
      <w:pPr>
        <w:pStyle w:val="1"/>
        <w:numPr>
          <w:ilvl w:val="0"/>
          <w:numId w:val="15"/>
        </w:numPr>
        <w:spacing w:line="360" w:lineRule="auto"/>
        <w:jc w:val="center"/>
        <w:rPr>
          <w:rFonts w:ascii="Times New Roman" w:eastAsia="黑体" w:hAnsi="Times New Roman"/>
          <w:sz w:val="32"/>
          <w:szCs w:val="32"/>
        </w:rPr>
      </w:pPr>
      <w:r w:rsidRPr="006527E8">
        <w:rPr>
          <w:rFonts w:ascii="Times New Roman" w:eastAsia="黑体" w:hAnsi="Times New Roman"/>
          <w:sz w:val="32"/>
          <w:szCs w:val="32"/>
        </w:rPr>
        <w:lastRenderedPageBreak/>
        <w:t xml:space="preserve">  </w:t>
      </w:r>
      <w:bookmarkStart w:id="14" w:name="_Toc39584407"/>
      <w:r w:rsidR="0096349C" w:rsidRPr="006527E8">
        <w:rPr>
          <w:rFonts w:ascii="Times New Roman" w:eastAsia="黑体" w:hAnsi="Times New Roman"/>
          <w:sz w:val="32"/>
          <w:szCs w:val="32"/>
        </w:rPr>
        <w:t>模型</w:t>
      </w:r>
      <w:bookmarkEnd w:id="14"/>
    </w:p>
    <w:p w:rsidR="003353E6" w:rsidRPr="006527E8" w:rsidRDefault="003353E6" w:rsidP="008F0F4F">
      <w:pPr>
        <w:spacing w:line="360" w:lineRule="auto"/>
        <w:ind w:firstLineChars="0" w:firstLine="0"/>
      </w:pPr>
    </w:p>
    <w:p w:rsidR="00160631" w:rsidRPr="006527E8" w:rsidRDefault="00160631" w:rsidP="008F0F4F">
      <w:pPr>
        <w:spacing w:line="360" w:lineRule="auto"/>
        <w:ind w:firstLine="480"/>
        <w:rPr>
          <w:sz w:val="24"/>
          <w:szCs w:val="24"/>
        </w:rPr>
      </w:pPr>
      <w:r w:rsidRPr="006527E8">
        <w:rPr>
          <w:sz w:val="24"/>
          <w:szCs w:val="24"/>
        </w:rPr>
        <w:t>在这一节中，我们首先定义时间序列预测任务</w:t>
      </w:r>
      <w:r w:rsidR="00400364" w:rsidRPr="006527E8">
        <w:rPr>
          <w:sz w:val="24"/>
          <w:szCs w:val="24"/>
        </w:rPr>
        <w:t>的具体目标</w:t>
      </w:r>
      <w:r w:rsidRPr="006527E8">
        <w:rPr>
          <w:sz w:val="24"/>
          <w:szCs w:val="24"/>
        </w:rPr>
        <w:t>，接着讨论</w:t>
      </w:r>
      <w:r w:rsidRPr="006527E8">
        <w:rPr>
          <w:sz w:val="24"/>
          <w:szCs w:val="24"/>
        </w:rPr>
        <w:t>LST-Dynamic</w:t>
      </w:r>
      <w:r w:rsidRPr="006527E8">
        <w:rPr>
          <w:sz w:val="24"/>
          <w:szCs w:val="24"/>
        </w:rPr>
        <w:t>模型的结构细节，最后我们介绍目标函数和优化策略。</w:t>
      </w:r>
    </w:p>
    <w:p w:rsidR="00780F58" w:rsidRPr="006527E8" w:rsidRDefault="00BD7B5A" w:rsidP="008F0F4F">
      <w:pPr>
        <w:pStyle w:val="2"/>
        <w:numPr>
          <w:ilvl w:val="1"/>
          <w:numId w:val="15"/>
        </w:numPr>
        <w:spacing w:line="360" w:lineRule="auto"/>
        <w:rPr>
          <w:rFonts w:ascii="Times New Roman" w:eastAsia="黑体" w:hAnsi="Times New Roman"/>
          <w:b w:val="0"/>
          <w:bCs w:val="0"/>
          <w:sz w:val="28"/>
          <w:szCs w:val="28"/>
        </w:rPr>
      </w:pPr>
      <w:r w:rsidRPr="006527E8">
        <w:rPr>
          <w:rFonts w:ascii="Times New Roman" w:eastAsia="黑体" w:hAnsi="Times New Roman"/>
          <w:b w:val="0"/>
          <w:bCs w:val="0"/>
          <w:sz w:val="28"/>
          <w:szCs w:val="28"/>
        </w:rPr>
        <w:t xml:space="preserve"> </w:t>
      </w:r>
      <w:bookmarkStart w:id="15" w:name="_Toc39584408"/>
      <w:r w:rsidR="00780F58" w:rsidRPr="006527E8">
        <w:rPr>
          <w:rFonts w:ascii="Times New Roman" w:eastAsia="黑体" w:hAnsi="Times New Roman"/>
          <w:b w:val="0"/>
          <w:bCs w:val="0"/>
          <w:sz w:val="28"/>
          <w:szCs w:val="28"/>
        </w:rPr>
        <w:t>问题形式化</w:t>
      </w:r>
      <w:bookmarkEnd w:id="15"/>
    </w:p>
    <w:p w:rsidR="00E9163E" w:rsidRPr="006527E8" w:rsidRDefault="00B80EA4" w:rsidP="008F0F4F">
      <w:pPr>
        <w:spacing w:line="360" w:lineRule="auto"/>
        <w:ind w:firstLine="480"/>
        <w:rPr>
          <w:sz w:val="24"/>
          <w:szCs w:val="24"/>
        </w:rPr>
      </w:pPr>
      <w:r w:rsidRPr="006527E8">
        <w:rPr>
          <w:sz w:val="24"/>
          <w:szCs w:val="24"/>
        </w:rPr>
        <w:t>我们假设某时刻可以收集到</w:t>
      </w:r>
      <w:r w:rsidRPr="006527E8">
        <w:rPr>
          <w:sz w:val="24"/>
          <w:szCs w:val="24"/>
        </w:rPr>
        <w:t>D</w:t>
      </w:r>
      <w:proofErr w:type="gramStart"/>
      <w:r w:rsidRPr="006527E8">
        <w:rPr>
          <w:sz w:val="24"/>
          <w:szCs w:val="24"/>
        </w:rPr>
        <w:t>个</w:t>
      </w:r>
      <w:proofErr w:type="gramEnd"/>
      <w:r w:rsidRPr="006527E8">
        <w:rPr>
          <w:sz w:val="24"/>
          <w:szCs w:val="24"/>
        </w:rPr>
        <w:t>时间序列数据，</w:t>
      </w:r>
      <w:r w:rsidR="00C75B66" w:rsidRPr="006527E8">
        <w:rPr>
          <w:sz w:val="24"/>
          <w:szCs w:val="24"/>
        </w:rPr>
        <w:t>表示为</w:t>
      </w:r>
      <w:r w:rsidR="00C75B66" w:rsidRPr="006527E8">
        <w:rPr>
          <w:sz w:val="24"/>
          <w:szCs w:val="24"/>
        </w:rPr>
        <w:t>y</w:t>
      </w:r>
      <w:r w:rsidR="00C75B66" w:rsidRPr="006527E8">
        <w:rPr>
          <w:sz w:val="24"/>
          <w:szCs w:val="24"/>
          <w:vertAlign w:val="subscript"/>
        </w:rPr>
        <w:t xml:space="preserve"> </w:t>
      </w:r>
      <w:r w:rsidR="00C75B66" w:rsidRPr="006527E8">
        <w:rPr>
          <w:sz w:val="24"/>
          <w:szCs w:val="24"/>
        </w:rPr>
        <w:t>= {x</w:t>
      </w:r>
      <w:r w:rsidR="00C75B66" w:rsidRPr="006527E8">
        <w:rPr>
          <w:sz w:val="24"/>
          <w:szCs w:val="24"/>
          <w:vertAlign w:val="subscript"/>
        </w:rPr>
        <w:t>1</w:t>
      </w:r>
      <w:r w:rsidR="00C75B66" w:rsidRPr="006527E8">
        <w:rPr>
          <w:sz w:val="24"/>
          <w:szCs w:val="24"/>
        </w:rPr>
        <w:t>,x</w:t>
      </w:r>
      <w:r w:rsidR="00C75B66" w:rsidRPr="006527E8">
        <w:rPr>
          <w:sz w:val="24"/>
          <w:szCs w:val="24"/>
          <w:vertAlign w:val="subscript"/>
        </w:rPr>
        <w:t>2</w:t>
      </w:r>
      <w:r w:rsidR="00C75B66" w:rsidRPr="006527E8">
        <w:rPr>
          <w:sz w:val="24"/>
          <w:szCs w:val="24"/>
        </w:rPr>
        <w:t>,x</w:t>
      </w:r>
      <w:r w:rsidR="00C75B66" w:rsidRPr="006527E8">
        <w:rPr>
          <w:sz w:val="24"/>
          <w:szCs w:val="24"/>
          <w:vertAlign w:val="subscript"/>
        </w:rPr>
        <w:t>3</w:t>
      </w:r>
      <w:r w:rsidR="00C75B66" w:rsidRPr="006527E8">
        <w:rPr>
          <w:sz w:val="24"/>
          <w:szCs w:val="24"/>
        </w:rPr>
        <w:t>,…,</w:t>
      </w:r>
      <w:proofErr w:type="spellStart"/>
      <w:r w:rsidR="00C75B66" w:rsidRPr="006527E8">
        <w:rPr>
          <w:sz w:val="24"/>
          <w:szCs w:val="24"/>
        </w:rPr>
        <w:t>x</w:t>
      </w:r>
      <w:r w:rsidR="00C75B66" w:rsidRPr="006527E8">
        <w:rPr>
          <w:sz w:val="24"/>
          <w:szCs w:val="24"/>
          <w:vertAlign w:val="subscript"/>
        </w:rPr>
        <w:t>D</w:t>
      </w:r>
      <w:proofErr w:type="spellEnd"/>
      <w:r w:rsidR="00C75B66" w:rsidRPr="006527E8">
        <w:rPr>
          <w:sz w:val="24"/>
          <w:szCs w:val="24"/>
        </w:rPr>
        <w:t>}</w:t>
      </w:r>
      <w:r w:rsidR="00C75B66" w:rsidRPr="006527E8">
        <w:rPr>
          <w:sz w:val="24"/>
          <w:szCs w:val="24"/>
        </w:rPr>
        <w:t>。</w:t>
      </w:r>
      <w:r w:rsidR="00D17C0A" w:rsidRPr="006527E8">
        <w:rPr>
          <w:sz w:val="24"/>
          <w:szCs w:val="24"/>
        </w:rPr>
        <w:t>在实际应用中，我们通常</w:t>
      </w:r>
      <w:r w:rsidR="00D0675B" w:rsidRPr="006527E8">
        <w:rPr>
          <w:sz w:val="24"/>
          <w:szCs w:val="24"/>
        </w:rPr>
        <w:t>使用滚动预测的方法，</w:t>
      </w:r>
      <w:r w:rsidR="00D17C0A" w:rsidRPr="006527E8">
        <w:rPr>
          <w:sz w:val="24"/>
          <w:szCs w:val="24"/>
        </w:rPr>
        <w:t>将全部的时间序列数据按结点分组表示，称一组为一个窗口，</w:t>
      </w:r>
      <w:proofErr w:type="gramStart"/>
      <w:r w:rsidR="00D17C0A" w:rsidRPr="006527E8">
        <w:rPr>
          <w:sz w:val="24"/>
          <w:szCs w:val="24"/>
        </w:rPr>
        <w:t>一</w:t>
      </w:r>
      <w:proofErr w:type="gramEnd"/>
      <w:r w:rsidR="00D17C0A" w:rsidRPr="006527E8">
        <w:rPr>
          <w:sz w:val="24"/>
          <w:szCs w:val="24"/>
        </w:rPr>
        <w:t>窗口时间序列数据</w:t>
      </w:r>
      <w:r w:rsidR="00BA3590" w:rsidRPr="006527E8">
        <w:rPr>
          <w:sz w:val="24"/>
          <w:szCs w:val="24"/>
        </w:rPr>
        <w:t>可</w:t>
      </w:r>
      <w:r w:rsidR="00D17C0A" w:rsidRPr="006527E8">
        <w:rPr>
          <w:sz w:val="24"/>
          <w:szCs w:val="24"/>
        </w:rPr>
        <w:t>表示为</w:t>
      </w:r>
      <w:r w:rsidRPr="006527E8">
        <w:rPr>
          <w:sz w:val="24"/>
          <w:szCs w:val="24"/>
        </w:rPr>
        <w:t>Y</w:t>
      </w:r>
      <w:r w:rsidR="00F77AAE" w:rsidRPr="006527E8">
        <w:rPr>
          <w:sz w:val="24"/>
          <w:szCs w:val="24"/>
          <w:vertAlign w:val="subscript"/>
        </w:rPr>
        <w:t>i</w:t>
      </w:r>
      <w:r w:rsidR="00D17C0A" w:rsidRPr="006527E8">
        <w:rPr>
          <w:sz w:val="24"/>
          <w:szCs w:val="24"/>
        </w:rPr>
        <w:t xml:space="preserve"> = {</w:t>
      </w:r>
      <w:r w:rsidRPr="006527E8">
        <w:rPr>
          <w:sz w:val="24"/>
          <w:szCs w:val="24"/>
        </w:rPr>
        <w:t>y</w:t>
      </w:r>
      <w:r w:rsidR="00D17C0A" w:rsidRPr="006527E8">
        <w:rPr>
          <w:sz w:val="24"/>
          <w:szCs w:val="24"/>
          <w:vertAlign w:val="subscript"/>
        </w:rPr>
        <w:t>1</w:t>
      </w:r>
      <w:r w:rsidR="00D17C0A" w:rsidRPr="006527E8">
        <w:rPr>
          <w:sz w:val="24"/>
          <w:szCs w:val="24"/>
        </w:rPr>
        <w:t>,</w:t>
      </w:r>
      <w:r w:rsidRPr="006527E8">
        <w:rPr>
          <w:sz w:val="24"/>
          <w:szCs w:val="24"/>
        </w:rPr>
        <w:t>y</w:t>
      </w:r>
      <w:r w:rsidR="00D17C0A" w:rsidRPr="006527E8">
        <w:rPr>
          <w:sz w:val="24"/>
          <w:szCs w:val="24"/>
          <w:vertAlign w:val="subscript"/>
        </w:rPr>
        <w:t>2</w:t>
      </w:r>
      <w:r w:rsidR="00D17C0A" w:rsidRPr="006527E8">
        <w:rPr>
          <w:sz w:val="24"/>
          <w:szCs w:val="24"/>
        </w:rPr>
        <w:t>,…,</w:t>
      </w:r>
      <w:proofErr w:type="spellStart"/>
      <w:r w:rsidRPr="006527E8">
        <w:rPr>
          <w:sz w:val="24"/>
          <w:szCs w:val="24"/>
        </w:rPr>
        <w:t>y</w:t>
      </w:r>
      <w:r w:rsidR="00D17C0A" w:rsidRPr="006527E8">
        <w:rPr>
          <w:sz w:val="24"/>
          <w:szCs w:val="24"/>
          <w:vertAlign w:val="subscript"/>
        </w:rPr>
        <w:t>t</w:t>
      </w:r>
      <w:proofErr w:type="spellEnd"/>
      <w:r w:rsidR="00D17C0A" w:rsidRPr="006527E8">
        <w:rPr>
          <w:sz w:val="24"/>
          <w:szCs w:val="24"/>
        </w:rPr>
        <w:t xml:space="preserve"> }</w:t>
      </w:r>
      <w:r w:rsidR="00D17C0A" w:rsidRPr="006527E8">
        <w:rPr>
          <w:sz w:val="24"/>
          <w:szCs w:val="24"/>
        </w:rPr>
        <w:t>，</w:t>
      </w:r>
      <w:proofErr w:type="spellStart"/>
      <w:r w:rsidRPr="006527E8">
        <w:rPr>
          <w:sz w:val="24"/>
          <w:szCs w:val="24"/>
        </w:rPr>
        <w:t>y</w:t>
      </w:r>
      <w:r w:rsidR="00D17C0A" w:rsidRPr="006527E8">
        <w:rPr>
          <w:sz w:val="24"/>
          <w:szCs w:val="24"/>
          <w:vertAlign w:val="subscript"/>
        </w:rPr>
        <w:t>t</w:t>
      </w:r>
      <w:proofErr w:type="spellEnd"/>
      <w:r w:rsidR="00D17C0A" w:rsidRPr="006527E8">
        <w:rPr>
          <w:sz w:val="24"/>
          <w:szCs w:val="24"/>
        </w:rPr>
        <w:t>代表本</w:t>
      </w:r>
      <w:proofErr w:type="gramStart"/>
      <w:r w:rsidR="00D17C0A" w:rsidRPr="006527E8">
        <w:rPr>
          <w:sz w:val="24"/>
          <w:szCs w:val="24"/>
        </w:rPr>
        <w:t>窗口第</w:t>
      </w:r>
      <w:proofErr w:type="gramEnd"/>
      <w:r w:rsidR="00D17C0A" w:rsidRPr="006527E8">
        <w:rPr>
          <w:sz w:val="24"/>
          <w:szCs w:val="24"/>
        </w:rPr>
        <w:t>t</w:t>
      </w:r>
      <w:proofErr w:type="gramStart"/>
      <w:r w:rsidR="00D17C0A" w:rsidRPr="006527E8">
        <w:rPr>
          <w:sz w:val="24"/>
          <w:szCs w:val="24"/>
        </w:rPr>
        <w:t>个</w:t>
      </w:r>
      <w:proofErr w:type="gramEnd"/>
      <w:r w:rsidR="00D17C0A" w:rsidRPr="006527E8">
        <w:rPr>
          <w:sz w:val="24"/>
          <w:szCs w:val="24"/>
        </w:rPr>
        <w:t>时间结点记录的序列信号，</w:t>
      </w:r>
      <w:proofErr w:type="spellStart"/>
      <w:r w:rsidR="00C75B66" w:rsidRPr="006527E8">
        <w:rPr>
          <w:sz w:val="24"/>
          <w:szCs w:val="24"/>
        </w:rPr>
        <w:t>y</w:t>
      </w:r>
      <w:r w:rsidR="00C75B66" w:rsidRPr="006527E8">
        <w:rPr>
          <w:sz w:val="24"/>
          <w:szCs w:val="24"/>
          <w:vertAlign w:val="subscript"/>
        </w:rPr>
        <w:t>t</w:t>
      </w:r>
      <w:proofErr w:type="spellEnd"/>
      <w:r w:rsidR="00C75B66" w:rsidRPr="006527E8">
        <w:rPr>
          <w:rFonts w:ascii="宋体" w:hAnsi="宋体" w:cs="宋体" w:hint="eastAsia"/>
          <w:sz w:val="24"/>
          <w:szCs w:val="24"/>
        </w:rPr>
        <w:t>∈</w:t>
      </w:r>
      <w:r w:rsidR="00C75B66" w:rsidRPr="006527E8">
        <w:rPr>
          <w:sz w:val="24"/>
          <w:szCs w:val="24"/>
        </w:rPr>
        <w:t>R</w:t>
      </w:r>
      <w:r w:rsidR="00C75B66" w:rsidRPr="006527E8">
        <w:rPr>
          <w:sz w:val="24"/>
          <w:szCs w:val="24"/>
          <w:vertAlign w:val="superscript"/>
        </w:rPr>
        <w:t>D</w:t>
      </w:r>
      <w:r w:rsidR="00C75B66" w:rsidRPr="006527E8">
        <w:rPr>
          <w:sz w:val="24"/>
          <w:szCs w:val="24"/>
        </w:rPr>
        <w:t>，</w:t>
      </w:r>
      <w:r w:rsidR="00C75B66" w:rsidRPr="006527E8">
        <w:rPr>
          <w:sz w:val="24"/>
          <w:szCs w:val="24"/>
        </w:rPr>
        <w:t>D</w:t>
      </w:r>
      <w:r w:rsidR="00C75B66" w:rsidRPr="006527E8">
        <w:rPr>
          <w:sz w:val="24"/>
          <w:szCs w:val="24"/>
        </w:rPr>
        <w:t>代表变量维度。</w:t>
      </w:r>
      <w:r w:rsidR="00D17C0A" w:rsidRPr="006527E8">
        <w:rPr>
          <w:sz w:val="24"/>
          <w:szCs w:val="24"/>
        </w:rPr>
        <w:t>要求每个相邻结点间的时间间隔固定</w:t>
      </w:r>
      <w:r w:rsidR="00820E82" w:rsidRPr="006527E8">
        <w:rPr>
          <w:sz w:val="24"/>
          <w:szCs w:val="24"/>
        </w:rPr>
        <w:t>，</w:t>
      </w:r>
      <w:r w:rsidR="00AB19C7" w:rsidRPr="006527E8">
        <w:rPr>
          <w:sz w:val="24"/>
          <w:szCs w:val="24"/>
        </w:rPr>
        <w:t>每个窗口负责预测第</w:t>
      </w:r>
      <w:proofErr w:type="spellStart"/>
      <w:r w:rsidR="00AB19C7" w:rsidRPr="006527E8">
        <w:rPr>
          <w:sz w:val="24"/>
          <w:szCs w:val="24"/>
        </w:rPr>
        <w:t>t+h</w:t>
      </w:r>
      <w:proofErr w:type="spellEnd"/>
      <w:r w:rsidR="00AB19C7" w:rsidRPr="006527E8">
        <w:rPr>
          <w:sz w:val="24"/>
          <w:szCs w:val="24"/>
        </w:rPr>
        <w:t>时刻的数据</w:t>
      </w:r>
      <w:proofErr w:type="spellStart"/>
      <w:r w:rsidRPr="006527E8">
        <w:rPr>
          <w:sz w:val="24"/>
          <w:szCs w:val="24"/>
        </w:rPr>
        <w:t>y</w:t>
      </w:r>
      <w:r w:rsidR="00AB19C7" w:rsidRPr="006527E8">
        <w:rPr>
          <w:sz w:val="24"/>
          <w:szCs w:val="24"/>
          <w:vertAlign w:val="subscript"/>
        </w:rPr>
        <w:t>t+h</w:t>
      </w:r>
      <w:proofErr w:type="spellEnd"/>
      <w:r w:rsidR="00D0675B" w:rsidRPr="006527E8">
        <w:rPr>
          <w:sz w:val="24"/>
          <w:szCs w:val="24"/>
        </w:rPr>
        <w:t>。假设窗口大小为</w:t>
      </w:r>
      <w:r w:rsidR="00D0675B" w:rsidRPr="006527E8">
        <w:rPr>
          <w:sz w:val="24"/>
          <w:szCs w:val="24"/>
        </w:rPr>
        <w:t>q</w:t>
      </w:r>
      <w:r w:rsidR="00D0675B" w:rsidRPr="006527E8">
        <w:rPr>
          <w:sz w:val="24"/>
          <w:szCs w:val="24"/>
        </w:rPr>
        <w:t>，</w:t>
      </w:r>
      <w:r w:rsidR="008349D3" w:rsidRPr="006527E8">
        <w:rPr>
          <w:sz w:val="24"/>
          <w:szCs w:val="24"/>
        </w:rPr>
        <w:t>共有</w:t>
      </w:r>
      <w:r w:rsidR="008349D3" w:rsidRPr="006527E8">
        <w:rPr>
          <w:sz w:val="24"/>
          <w:szCs w:val="24"/>
        </w:rPr>
        <w:t>T</w:t>
      </w:r>
      <w:proofErr w:type="gramStart"/>
      <w:r w:rsidR="008349D3" w:rsidRPr="006527E8">
        <w:rPr>
          <w:sz w:val="24"/>
          <w:szCs w:val="24"/>
        </w:rPr>
        <w:t>个</w:t>
      </w:r>
      <w:proofErr w:type="gramEnd"/>
      <w:r w:rsidR="008349D3" w:rsidRPr="006527E8">
        <w:rPr>
          <w:sz w:val="24"/>
          <w:szCs w:val="24"/>
        </w:rPr>
        <w:t>时间结点</w:t>
      </w:r>
      <w:r w:rsidR="006C552E" w:rsidRPr="006527E8">
        <w:rPr>
          <w:sz w:val="24"/>
          <w:szCs w:val="24"/>
        </w:rPr>
        <w:t>，</w:t>
      </w:r>
      <w:r w:rsidR="008349D3" w:rsidRPr="006527E8">
        <w:rPr>
          <w:sz w:val="24"/>
          <w:szCs w:val="24"/>
        </w:rPr>
        <w:t>全部的时间序列数据可被表示为</w:t>
      </w:r>
      <w:r w:rsidRPr="006527E8">
        <w:rPr>
          <w:sz w:val="24"/>
          <w:szCs w:val="24"/>
        </w:rPr>
        <w:t>Y</w:t>
      </w:r>
      <w:r w:rsidR="008349D3" w:rsidRPr="006527E8">
        <w:rPr>
          <w:sz w:val="24"/>
          <w:szCs w:val="24"/>
        </w:rPr>
        <w:t xml:space="preserve"> = {</w:t>
      </w:r>
      <w:r w:rsidRPr="006527E8">
        <w:rPr>
          <w:sz w:val="24"/>
          <w:szCs w:val="24"/>
        </w:rPr>
        <w:t>Y</w:t>
      </w:r>
      <w:r w:rsidR="008349D3" w:rsidRPr="006527E8">
        <w:rPr>
          <w:sz w:val="24"/>
          <w:szCs w:val="24"/>
          <w:vertAlign w:val="subscript"/>
        </w:rPr>
        <w:t>T-q+1</w:t>
      </w:r>
      <w:r w:rsidR="008349D3" w:rsidRPr="006527E8">
        <w:rPr>
          <w:sz w:val="24"/>
          <w:szCs w:val="24"/>
        </w:rPr>
        <w:t>,</w:t>
      </w:r>
      <w:r w:rsidRPr="006527E8">
        <w:rPr>
          <w:sz w:val="24"/>
          <w:szCs w:val="24"/>
        </w:rPr>
        <w:t>Y</w:t>
      </w:r>
      <w:r w:rsidR="008349D3" w:rsidRPr="006527E8">
        <w:rPr>
          <w:sz w:val="24"/>
          <w:szCs w:val="24"/>
          <w:vertAlign w:val="subscript"/>
        </w:rPr>
        <w:t xml:space="preserve">T-q+2 </w:t>
      </w:r>
      <w:r w:rsidR="008349D3" w:rsidRPr="006527E8">
        <w:rPr>
          <w:sz w:val="24"/>
          <w:szCs w:val="24"/>
        </w:rPr>
        <w:t>，</w:t>
      </w:r>
      <w:r w:rsidR="008349D3" w:rsidRPr="006527E8">
        <w:rPr>
          <w:sz w:val="24"/>
          <w:szCs w:val="24"/>
        </w:rPr>
        <w:t>…</w:t>
      </w:r>
      <w:r w:rsidR="008349D3" w:rsidRPr="006527E8">
        <w:rPr>
          <w:sz w:val="24"/>
          <w:szCs w:val="24"/>
        </w:rPr>
        <w:t>，</w:t>
      </w:r>
      <w:r w:rsidRPr="006527E8">
        <w:rPr>
          <w:sz w:val="24"/>
          <w:szCs w:val="24"/>
        </w:rPr>
        <w:t>Y</w:t>
      </w:r>
      <w:r w:rsidR="008349D3" w:rsidRPr="006527E8">
        <w:rPr>
          <w:sz w:val="24"/>
          <w:szCs w:val="24"/>
          <w:vertAlign w:val="subscript"/>
        </w:rPr>
        <w:t>T</w:t>
      </w:r>
      <w:r w:rsidR="008349D3" w:rsidRPr="006527E8">
        <w:rPr>
          <w:sz w:val="24"/>
          <w:szCs w:val="24"/>
        </w:rPr>
        <w:t>}</w:t>
      </w:r>
      <w:r w:rsidR="008349D3" w:rsidRPr="006527E8">
        <w:rPr>
          <w:sz w:val="24"/>
          <w:szCs w:val="24"/>
        </w:rPr>
        <w:t>，</w:t>
      </w:r>
      <w:r w:rsidRPr="006527E8">
        <w:rPr>
          <w:sz w:val="24"/>
          <w:szCs w:val="24"/>
        </w:rPr>
        <w:t>Y</w:t>
      </w:r>
      <w:r w:rsidR="005F5EAF" w:rsidRPr="006527E8">
        <w:rPr>
          <w:sz w:val="24"/>
          <w:szCs w:val="24"/>
          <w:vertAlign w:val="subscript"/>
        </w:rPr>
        <w:t>i</w:t>
      </w:r>
      <w:r w:rsidR="005F5EAF" w:rsidRPr="006527E8">
        <w:rPr>
          <w:rFonts w:ascii="宋体" w:hAnsi="宋体" w:cs="宋体" w:hint="eastAsia"/>
          <w:sz w:val="24"/>
          <w:szCs w:val="24"/>
        </w:rPr>
        <w:t>∈</w:t>
      </w:r>
      <w:proofErr w:type="spellStart"/>
      <w:r w:rsidR="005F5EAF" w:rsidRPr="006527E8">
        <w:rPr>
          <w:sz w:val="24"/>
          <w:szCs w:val="24"/>
        </w:rPr>
        <w:t>R</w:t>
      </w:r>
      <w:r w:rsidR="005F5EAF" w:rsidRPr="006527E8">
        <w:rPr>
          <w:sz w:val="24"/>
          <w:szCs w:val="24"/>
          <w:vertAlign w:val="superscript"/>
        </w:rPr>
        <w:t>q×D</w:t>
      </w:r>
      <w:proofErr w:type="spellEnd"/>
      <w:r w:rsidR="00DE2DB1" w:rsidRPr="006527E8">
        <w:rPr>
          <w:sz w:val="24"/>
          <w:szCs w:val="24"/>
        </w:rPr>
        <w:t>，</w:t>
      </w:r>
      <w:r w:rsidR="005F5EAF" w:rsidRPr="006527E8">
        <w:rPr>
          <w:sz w:val="24"/>
          <w:szCs w:val="24"/>
        </w:rPr>
        <w:t>表示一个窗口的时间序列数据</w:t>
      </w:r>
      <w:r w:rsidR="00331283" w:rsidRPr="006527E8">
        <w:rPr>
          <w:sz w:val="24"/>
          <w:szCs w:val="24"/>
        </w:rPr>
        <w:t>，</w:t>
      </w:r>
      <w:proofErr w:type="spellStart"/>
      <w:r w:rsidR="00331283" w:rsidRPr="006527E8">
        <w:rPr>
          <w:sz w:val="24"/>
          <w:szCs w:val="24"/>
        </w:rPr>
        <w:t>i</w:t>
      </w:r>
      <w:proofErr w:type="spellEnd"/>
      <w:r w:rsidR="00331283" w:rsidRPr="006527E8">
        <w:rPr>
          <w:sz w:val="24"/>
          <w:szCs w:val="24"/>
        </w:rPr>
        <w:t>表示窗口中最后一个时间结点在全部数据中的位置</w:t>
      </w:r>
      <w:r w:rsidR="00196082" w:rsidRPr="006527E8">
        <w:rPr>
          <w:sz w:val="24"/>
          <w:szCs w:val="24"/>
        </w:rPr>
        <w:t>。</w:t>
      </w:r>
      <w:r w:rsidR="005D4E21" w:rsidRPr="006527E8">
        <w:rPr>
          <w:sz w:val="24"/>
          <w:szCs w:val="24"/>
        </w:rPr>
        <w:t>我们假设一个窗口</w:t>
      </w:r>
      <w:r w:rsidRPr="006527E8">
        <w:rPr>
          <w:sz w:val="24"/>
          <w:szCs w:val="24"/>
        </w:rPr>
        <w:t>Y</w:t>
      </w:r>
      <w:r w:rsidR="0079356E" w:rsidRPr="006527E8">
        <w:rPr>
          <w:sz w:val="24"/>
          <w:szCs w:val="24"/>
          <w:vertAlign w:val="subscript"/>
        </w:rPr>
        <w:t>i</w:t>
      </w:r>
      <w:r w:rsidR="005D4E21" w:rsidRPr="006527E8">
        <w:rPr>
          <w:sz w:val="24"/>
          <w:szCs w:val="24"/>
        </w:rPr>
        <w:t>的数据包含有足够的信息</w:t>
      </w:r>
      <w:r w:rsidR="00327C15" w:rsidRPr="006527E8">
        <w:rPr>
          <w:sz w:val="24"/>
          <w:szCs w:val="24"/>
        </w:rPr>
        <w:t>来预测</w:t>
      </w:r>
      <w:r w:rsidR="0079356E" w:rsidRPr="006527E8">
        <w:rPr>
          <w:sz w:val="24"/>
          <w:szCs w:val="24"/>
        </w:rPr>
        <w:t>之后第</w:t>
      </w:r>
      <w:r w:rsidR="00327C15" w:rsidRPr="006527E8">
        <w:rPr>
          <w:sz w:val="24"/>
          <w:szCs w:val="24"/>
        </w:rPr>
        <w:t>h</w:t>
      </w:r>
      <w:proofErr w:type="gramStart"/>
      <w:r w:rsidR="0079356E" w:rsidRPr="006527E8">
        <w:rPr>
          <w:sz w:val="24"/>
          <w:szCs w:val="24"/>
        </w:rPr>
        <w:t>个</w:t>
      </w:r>
      <w:proofErr w:type="gramEnd"/>
      <w:r w:rsidR="00327C15" w:rsidRPr="006527E8">
        <w:rPr>
          <w:sz w:val="24"/>
          <w:szCs w:val="24"/>
        </w:rPr>
        <w:t>时刻的数据</w:t>
      </w:r>
      <w:proofErr w:type="spellStart"/>
      <w:r w:rsidRPr="006527E8">
        <w:rPr>
          <w:sz w:val="24"/>
          <w:szCs w:val="24"/>
        </w:rPr>
        <w:t>y</w:t>
      </w:r>
      <w:r w:rsidR="0079356E" w:rsidRPr="006527E8">
        <w:rPr>
          <w:sz w:val="24"/>
          <w:szCs w:val="24"/>
          <w:vertAlign w:val="subscript"/>
        </w:rPr>
        <w:t>i+h</w:t>
      </w:r>
      <w:proofErr w:type="spellEnd"/>
      <w:r w:rsidR="002541F3" w:rsidRPr="006527E8">
        <w:rPr>
          <w:sz w:val="24"/>
          <w:szCs w:val="24"/>
        </w:rPr>
        <w:t>，则问题可形式化为</w:t>
      </w:r>
      <w:r w:rsidR="008B1345" w:rsidRPr="006527E8">
        <w:rPr>
          <w:sz w:val="24"/>
          <w:szCs w:val="24"/>
        </w:rPr>
        <w:t>已知</w:t>
      </w:r>
      <w:r w:rsidR="0051305D" w:rsidRPr="006527E8">
        <w:rPr>
          <w:sz w:val="24"/>
          <w:szCs w:val="24"/>
        </w:rPr>
        <w:t>输入矩阵为</w:t>
      </w:r>
      <w:proofErr w:type="spellStart"/>
      <w:r w:rsidRPr="006527E8">
        <w:rPr>
          <w:sz w:val="24"/>
          <w:szCs w:val="24"/>
        </w:rPr>
        <w:t>Y</w:t>
      </w:r>
      <w:r w:rsidR="002541F3" w:rsidRPr="006527E8">
        <w:rPr>
          <w:sz w:val="24"/>
          <w:szCs w:val="24"/>
          <w:vertAlign w:val="subscript"/>
        </w:rPr>
        <w:t>t</w:t>
      </w:r>
      <w:proofErr w:type="spellEnd"/>
      <w:r w:rsidR="002541F3" w:rsidRPr="006527E8">
        <w:rPr>
          <w:sz w:val="24"/>
          <w:szCs w:val="24"/>
        </w:rPr>
        <w:t xml:space="preserve"> = {</w:t>
      </w:r>
      <w:r w:rsidRPr="006527E8">
        <w:rPr>
          <w:sz w:val="24"/>
          <w:szCs w:val="24"/>
        </w:rPr>
        <w:t>y</w:t>
      </w:r>
      <w:r w:rsidR="002541F3" w:rsidRPr="006527E8">
        <w:rPr>
          <w:sz w:val="24"/>
          <w:szCs w:val="24"/>
          <w:vertAlign w:val="subscript"/>
        </w:rPr>
        <w:t>t-q+1</w:t>
      </w:r>
      <w:r w:rsidR="002541F3" w:rsidRPr="006527E8">
        <w:rPr>
          <w:sz w:val="24"/>
          <w:szCs w:val="24"/>
        </w:rPr>
        <w:t>,</w:t>
      </w:r>
      <w:r w:rsidRPr="006527E8">
        <w:rPr>
          <w:sz w:val="24"/>
          <w:szCs w:val="24"/>
        </w:rPr>
        <w:t>y</w:t>
      </w:r>
      <w:r w:rsidR="002541F3" w:rsidRPr="006527E8">
        <w:rPr>
          <w:sz w:val="24"/>
          <w:szCs w:val="24"/>
          <w:vertAlign w:val="subscript"/>
        </w:rPr>
        <w:t>t-q+2</w:t>
      </w:r>
      <w:r w:rsidR="002541F3" w:rsidRPr="006527E8">
        <w:rPr>
          <w:sz w:val="24"/>
          <w:szCs w:val="24"/>
        </w:rPr>
        <w:t>,…,</w:t>
      </w:r>
      <w:proofErr w:type="spellStart"/>
      <w:r w:rsidRPr="006527E8">
        <w:rPr>
          <w:sz w:val="24"/>
          <w:szCs w:val="24"/>
        </w:rPr>
        <w:t>y</w:t>
      </w:r>
      <w:r w:rsidR="002541F3" w:rsidRPr="006527E8">
        <w:rPr>
          <w:sz w:val="24"/>
          <w:szCs w:val="24"/>
          <w:vertAlign w:val="subscript"/>
        </w:rPr>
        <w:t>t</w:t>
      </w:r>
      <w:proofErr w:type="spellEnd"/>
      <w:r w:rsidR="002541F3" w:rsidRPr="006527E8">
        <w:rPr>
          <w:sz w:val="24"/>
          <w:szCs w:val="24"/>
        </w:rPr>
        <w:t>}</w:t>
      </w:r>
      <w:r w:rsidR="0057082D" w:rsidRPr="006527E8">
        <w:rPr>
          <w:rFonts w:ascii="宋体" w:hAnsi="宋体" w:cs="宋体" w:hint="eastAsia"/>
          <w:sz w:val="24"/>
          <w:szCs w:val="24"/>
        </w:rPr>
        <w:t>∈</w:t>
      </w:r>
      <w:proofErr w:type="spellStart"/>
      <w:r w:rsidR="0057082D" w:rsidRPr="006527E8">
        <w:rPr>
          <w:sz w:val="24"/>
          <w:szCs w:val="24"/>
        </w:rPr>
        <w:t>R</w:t>
      </w:r>
      <w:r w:rsidR="0057082D" w:rsidRPr="006527E8">
        <w:rPr>
          <w:sz w:val="24"/>
          <w:szCs w:val="24"/>
          <w:vertAlign w:val="superscript"/>
        </w:rPr>
        <w:t>q×D</w:t>
      </w:r>
      <w:proofErr w:type="spellEnd"/>
      <w:r w:rsidR="0057082D" w:rsidRPr="006527E8">
        <w:rPr>
          <w:sz w:val="24"/>
          <w:szCs w:val="24"/>
        </w:rPr>
        <w:t>，</w:t>
      </w:r>
      <w:r w:rsidR="00BE3D93" w:rsidRPr="006527E8">
        <w:rPr>
          <w:sz w:val="24"/>
          <w:szCs w:val="24"/>
        </w:rPr>
        <w:t>想要</w:t>
      </w:r>
      <w:r w:rsidR="0057082D" w:rsidRPr="006527E8">
        <w:rPr>
          <w:sz w:val="24"/>
          <w:szCs w:val="24"/>
        </w:rPr>
        <w:t>预测目标</w:t>
      </w:r>
      <w:proofErr w:type="spellStart"/>
      <w:r w:rsidRPr="006527E8">
        <w:rPr>
          <w:sz w:val="24"/>
          <w:szCs w:val="24"/>
        </w:rPr>
        <w:t>y</w:t>
      </w:r>
      <w:r w:rsidR="0057082D" w:rsidRPr="006527E8">
        <w:rPr>
          <w:sz w:val="24"/>
          <w:szCs w:val="24"/>
          <w:vertAlign w:val="subscript"/>
        </w:rPr>
        <w:t>t+h</w:t>
      </w:r>
      <w:proofErr w:type="spellEnd"/>
      <w:r w:rsidR="0057082D" w:rsidRPr="006527E8">
        <w:rPr>
          <w:rFonts w:ascii="宋体" w:hAnsi="宋体" w:cs="宋体" w:hint="eastAsia"/>
          <w:sz w:val="24"/>
          <w:szCs w:val="24"/>
        </w:rPr>
        <w:t>∈</w:t>
      </w:r>
      <w:r w:rsidR="0057082D" w:rsidRPr="006527E8">
        <w:rPr>
          <w:sz w:val="24"/>
          <w:szCs w:val="24"/>
        </w:rPr>
        <w:t>R</w:t>
      </w:r>
      <w:r w:rsidR="0057082D" w:rsidRPr="006527E8">
        <w:rPr>
          <w:sz w:val="24"/>
          <w:szCs w:val="24"/>
          <w:vertAlign w:val="superscript"/>
        </w:rPr>
        <w:t>D</w:t>
      </w:r>
      <w:r w:rsidR="00CA1CAD" w:rsidRPr="006527E8">
        <w:rPr>
          <w:sz w:val="24"/>
          <w:szCs w:val="24"/>
        </w:rPr>
        <w:t>。则已知</w:t>
      </w:r>
      <w:r w:rsidR="00CA1CAD" w:rsidRPr="006527E8">
        <w:rPr>
          <w:sz w:val="24"/>
          <w:szCs w:val="24"/>
        </w:rPr>
        <w:t>T</w:t>
      </w:r>
      <w:r w:rsidR="00CA1CAD" w:rsidRPr="006527E8">
        <w:rPr>
          <w:sz w:val="24"/>
          <w:szCs w:val="24"/>
        </w:rPr>
        <w:t>时刻的数据，可以预测</w:t>
      </w:r>
      <w:r w:rsidR="00CA1CAD" w:rsidRPr="006527E8">
        <w:rPr>
          <w:sz w:val="24"/>
          <w:szCs w:val="24"/>
        </w:rPr>
        <w:t>T</w:t>
      </w:r>
      <w:r w:rsidR="00CA1CAD" w:rsidRPr="006527E8">
        <w:rPr>
          <w:sz w:val="24"/>
          <w:szCs w:val="24"/>
        </w:rPr>
        <w:t>到</w:t>
      </w:r>
      <w:proofErr w:type="spellStart"/>
      <w:r w:rsidR="00CA1CAD" w:rsidRPr="006527E8">
        <w:rPr>
          <w:sz w:val="24"/>
          <w:szCs w:val="24"/>
        </w:rPr>
        <w:t>T+h</w:t>
      </w:r>
      <w:proofErr w:type="spellEnd"/>
      <w:r w:rsidR="00CA1CAD" w:rsidRPr="006527E8">
        <w:rPr>
          <w:sz w:val="24"/>
          <w:szCs w:val="24"/>
        </w:rPr>
        <w:t>时刻的数据</w:t>
      </w:r>
      <w:r w:rsidR="001F5F3B" w:rsidRPr="006527E8">
        <w:rPr>
          <w:sz w:val="24"/>
          <w:szCs w:val="24"/>
        </w:rPr>
        <w:t>滚动预测的过程</w:t>
      </w:r>
      <w:r w:rsidR="00CA1CAD" w:rsidRPr="006527E8">
        <w:rPr>
          <w:sz w:val="24"/>
          <w:szCs w:val="24"/>
        </w:rPr>
        <w:t>可</w:t>
      </w:r>
      <w:r w:rsidR="001F5F3B" w:rsidRPr="006527E8">
        <w:rPr>
          <w:sz w:val="24"/>
          <w:szCs w:val="24"/>
        </w:rPr>
        <w:t>用下图表示：</w:t>
      </w:r>
    </w:p>
    <w:p w:rsidR="00B80EA4" w:rsidRPr="006527E8" w:rsidRDefault="00675B9B" w:rsidP="008F0F4F">
      <w:pPr>
        <w:keepNext/>
        <w:spacing w:line="360" w:lineRule="auto"/>
      </w:pPr>
      <w:r w:rsidRPr="006527E8">
        <w:rPr>
          <w:noProof/>
        </w:rPr>
        <w:drawing>
          <wp:inline distT="0" distB="0" distL="0" distR="0">
            <wp:extent cx="5279390" cy="1661795"/>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9390" cy="1661795"/>
                    </a:xfrm>
                    <a:prstGeom prst="rect">
                      <a:avLst/>
                    </a:prstGeom>
                    <a:noFill/>
                    <a:ln>
                      <a:noFill/>
                    </a:ln>
                  </pic:spPr>
                </pic:pic>
              </a:graphicData>
            </a:graphic>
          </wp:inline>
        </w:drawing>
      </w:r>
    </w:p>
    <w:p w:rsidR="00B80EA4" w:rsidRPr="006527E8" w:rsidRDefault="00B80EA4"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3</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1</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t>滚动预测流程</w:t>
      </w:r>
    </w:p>
    <w:p w:rsidR="00DF081E" w:rsidRPr="006527E8" w:rsidRDefault="00BD7B5A" w:rsidP="008F0F4F">
      <w:pPr>
        <w:pStyle w:val="2"/>
        <w:numPr>
          <w:ilvl w:val="1"/>
          <w:numId w:val="15"/>
        </w:numPr>
        <w:spacing w:line="360" w:lineRule="auto"/>
        <w:rPr>
          <w:rFonts w:ascii="Times New Roman" w:eastAsia="黑体" w:hAnsi="Times New Roman"/>
          <w:b w:val="0"/>
          <w:bCs w:val="0"/>
          <w:sz w:val="28"/>
          <w:szCs w:val="28"/>
        </w:rPr>
      </w:pPr>
      <w:r w:rsidRPr="006527E8">
        <w:rPr>
          <w:rFonts w:ascii="Times New Roman" w:eastAsia="黑体" w:hAnsi="Times New Roman"/>
          <w:b w:val="0"/>
          <w:bCs w:val="0"/>
          <w:sz w:val="28"/>
          <w:szCs w:val="28"/>
        </w:rPr>
        <w:t xml:space="preserve"> </w:t>
      </w:r>
      <w:bookmarkStart w:id="16" w:name="_Toc39584409"/>
      <w:r w:rsidR="0096349C" w:rsidRPr="006527E8">
        <w:rPr>
          <w:rFonts w:ascii="Times New Roman" w:eastAsia="黑体" w:hAnsi="Times New Roman"/>
          <w:b w:val="0"/>
          <w:bCs w:val="0"/>
          <w:sz w:val="28"/>
          <w:szCs w:val="28"/>
        </w:rPr>
        <w:t>框架</w:t>
      </w:r>
      <w:bookmarkEnd w:id="16"/>
    </w:p>
    <w:p w:rsidR="00173FAA" w:rsidRPr="006527E8" w:rsidRDefault="00173FAA" w:rsidP="008F0F4F">
      <w:pPr>
        <w:spacing w:line="360" w:lineRule="auto"/>
        <w:ind w:leftChars="35" w:left="73" w:firstLine="480"/>
        <w:rPr>
          <w:sz w:val="24"/>
          <w:szCs w:val="24"/>
        </w:rPr>
      </w:pPr>
      <w:r w:rsidRPr="006527E8">
        <w:rPr>
          <w:sz w:val="24"/>
          <w:szCs w:val="24"/>
        </w:rPr>
        <w:t>LST-Skip</w:t>
      </w:r>
      <w:r w:rsidRPr="006527E8">
        <w:rPr>
          <w:sz w:val="24"/>
          <w:szCs w:val="24"/>
        </w:rPr>
        <w:t>的性能在多元时间序列领域中得到了广泛的认同，其基本结构也被应用于</w:t>
      </w:r>
      <w:r w:rsidR="001D4B98" w:rsidRPr="006527E8">
        <w:rPr>
          <w:sz w:val="24"/>
          <w:szCs w:val="24"/>
        </w:rPr>
        <w:t>多种</w:t>
      </w:r>
      <w:r w:rsidRPr="006527E8">
        <w:rPr>
          <w:sz w:val="24"/>
          <w:szCs w:val="24"/>
        </w:rPr>
        <w:t>同任务模型中。</w:t>
      </w:r>
      <w:r w:rsidR="001D4B98" w:rsidRPr="006527E8">
        <w:rPr>
          <w:sz w:val="24"/>
          <w:szCs w:val="24"/>
        </w:rPr>
        <w:t>本小节</w:t>
      </w:r>
      <w:r w:rsidRPr="006527E8">
        <w:rPr>
          <w:sz w:val="24"/>
          <w:szCs w:val="24"/>
        </w:rPr>
        <w:t>我们简单介绍</w:t>
      </w:r>
      <w:r w:rsidRPr="006527E8">
        <w:rPr>
          <w:sz w:val="24"/>
          <w:szCs w:val="24"/>
        </w:rPr>
        <w:t>LST-Skip</w:t>
      </w:r>
      <w:r w:rsidRPr="006527E8">
        <w:rPr>
          <w:sz w:val="24"/>
          <w:szCs w:val="24"/>
        </w:rPr>
        <w:t>网络的结构，将</w:t>
      </w:r>
      <w:r w:rsidRPr="006527E8">
        <w:rPr>
          <w:sz w:val="24"/>
          <w:szCs w:val="24"/>
        </w:rPr>
        <w:t>LST-Skip</w:t>
      </w:r>
      <w:r w:rsidRPr="006527E8">
        <w:rPr>
          <w:sz w:val="24"/>
          <w:szCs w:val="24"/>
        </w:rPr>
        <w:t>和</w:t>
      </w:r>
      <w:r w:rsidRPr="006527E8">
        <w:rPr>
          <w:sz w:val="24"/>
          <w:szCs w:val="24"/>
        </w:rPr>
        <w:t>LST-Dynamic</w:t>
      </w:r>
      <w:r w:rsidRPr="006527E8">
        <w:rPr>
          <w:sz w:val="24"/>
          <w:szCs w:val="24"/>
        </w:rPr>
        <w:t>、</w:t>
      </w:r>
      <w:r w:rsidRPr="006527E8">
        <w:rPr>
          <w:sz w:val="24"/>
          <w:szCs w:val="24"/>
        </w:rPr>
        <w:t>LST-D&amp;A</w:t>
      </w:r>
      <w:r w:rsidRPr="006527E8">
        <w:rPr>
          <w:sz w:val="24"/>
          <w:szCs w:val="24"/>
        </w:rPr>
        <w:t>的结构进行对比</w:t>
      </w:r>
      <w:r w:rsidR="00EB1465" w:rsidRPr="006527E8">
        <w:rPr>
          <w:sz w:val="24"/>
          <w:szCs w:val="24"/>
        </w:rPr>
        <w:t>，</w:t>
      </w:r>
      <w:r w:rsidR="001D4B98" w:rsidRPr="006527E8">
        <w:rPr>
          <w:sz w:val="24"/>
          <w:szCs w:val="24"/>
        </w:rPr>
        <w:t>并详细介绍每个模块。</w:t>
      </w:r>
    </w:p>
    <w:p w:rsidR="006C787A" w:rsidRPr="006527E8" w:rsidRDefault="00675B9B" w:rsidP="008F0F4F">
      <w:pPr>
        <w:keepNext/>
        <w:spacing w:line="360" w:lineRule="auto"/>
        <w:ind w:firstLineChars="175"/>
      </w:pPr>
      <w:r w:rsidRPr="006527E8">
        <w:rPr>
          <w:noProof/>
          <w:sz w:val="24"/>
          <w:szCs w:val="24"/>
        </w:rPr>
        <w:lastRenderedPageBreak/>
        <w:drawing>
          <wp:inline distT="0" distB="0" distL="0" distR="0">
            <wp:extent cx="4730750" cy="2289810"/>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30750" cy="2289810"/>
                    </a:xfrm>
                    <a:prstGeom prst="rect">
                      <a:avLst/>
                    </a:prstGeom>
                    <a:noFill/>
                    <a:ln>
                      <a:noFill/>
                    </a:ln>
                  </pic:spPr>
                </pic:pic>
              </a:graphicData>
            </a:graphic>
          </wp:inline>
        </w:drawing>
      </w:r>
    </w:p>
    <w:p w:rsidR="00C01D0F" w:rsidRPr="006527E8" w:rsidRDefault="006C787A"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3</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2</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LST-Skip</w:t>
      </w:r>
      <w:r w:rsidRPr="006527E8">
        <w:rPr>
          <w:rFonts w:ascii="Times New Roman" w:eastAsia="宋体" w:hAnsi="Times New Roman"/>
          <w:b/>
          <w:bCs/>
          <w:sz w:val="24"/>
          <w:szCs w:val="24"/>
        </w:rPr>
        <w:t>结构</w:t>
      </w:r>
    </w:p>
    <w:p w:rsidR="006C787A" w:rsidRPr="006527E8" w:rsidRDefault="006C787A" w:rsidP="008F0F4F">
      <w:pPr>
        <w:spacing w:line="360" w:lineRule="auto"/>
        <w:ind w:firstLine="480"/>
        <w:rPr>
          <w:sz w:val="24"/>
          <w:szCs w:val="24"/>
        </w:rPr>
      </w:pPr>
      <w:r w:rsidRPr="006527E8">
        <w:rPr>
          <w:sz w:val="24"/>
          <w:szCs w:val="24"/>
        </w:rPr>
        <w:t>LST-Skip</w:t>
      </w:r>
      <w:r w:rsidRPr="006527E8">
        <w:rPr>
          <w:sz w:val="24"/>
          <w:szCs w:val="24"/>
        </w:rPr>
        <w:t>首先在多元时间序列上进行卷积操作，相较于直接使用原始时间序列，使用卷积操作能更有效的提取局部依赖和短周期特征。卷积操作后的输出送入到两个循环层，一个采用标准循环单元，针对短周期特征，另一个采取循环跳跃连接，</w:t>
      </w:r>
      <w:proofErr w:type="gramStart"/>
      <w:r w:rsidRPr="006527E8">
        <w:rPr>
          <w:sz w:val="24"/>
          <w:szCs w:val="24"/>
        </w:rPr>
        <w:t>每固定</w:t>
      </w:r>
      <w:proofErr w:type="gramEnd"/>
      <w:r w:rsidRPr="006527E8">
        <w:rPr>
          <w:sz w:val="24"/>
          <w:szCs w:val="24"/>
        </w:rPr>
        <w:t>间隔的循环单元相连，针对长周期特征，最后将两个循环层的输出拼接到一起，全连接得到最终的预测结果。</w:t>
      </w:r>
      <w:r w:rsidRPr="006527E8">
        <w:rPr>
          <w:sz w:val="24"/>
          <w:szCs w:val="24"/>
        </w:rPr>
        <w:t xml:space="preserve"> </w:t>
      </w:r>
    </w:p>
    <w:p w:rsidR="00867AD5" w:rsidRPr="006527E8" w:rsidRDefault="00675B9B" w:rsidP="008F0F4F">
      <w:pPr>
        <w:keepNext/>
        <w:spacing w:line="360" w:lineRule="auto"/>
        <w:ind w:left="495" w:firstLineChars="0" w:firstLine="0"/>
      </w:pPr>
      <w:r w:rsidRPr="006527E8">
        <w:rPr>
          <w:noProof/>
        </w:rPr>
        <w:drawing>
          <wp:inline distT="0" distB="0" distL="0" distR="0">
            <wp:extent cx="4691380" cy="2170430"/>
            <wp:effectExtent l="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91380" cy="2170430"/>
                    </a:xfrm>
                    <a:prstGeom prst="rect">
                      <a:avLst/>
                    </a:prstGeom>
                    <a:noFill/>
                    <a:ln>
                      <a:noFill/>
                    </a:ln>
                  </pic:spPr>
                </pic:pic>
              </a:graphicData>
            </a:graphic>
          </wp:inline>
        </w:drawing>
      </w:r>
    </w:p>
    <w:p w:rsidR="00C01D0F" w:rsidRPr="006527E8" w:rsidRDefault="00867AD5"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3</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3</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LST-Dynamic </w:t>
      </w:r>
      <w:r w:rsidRPr="006527E8">
        <w:rPr>
          <w:rFonts w:ascii="Times New Roman" w:eastAsia="宋体" w:hAnsi="Times New Roman"/>
          <w:b/>
          <w:bCs/>
          <w:sz w:val="24"/>
          <w:szCs w:val="24"/>
        </w:rPr>
        <w:t>结构</w:t>
      </w:r>
    </w:p>
    <w:p w:rsidR="006C787A" w:rsidRPr="006527E8" w:rsidRDefault="006C787A" w:rsidP="008F0F4F">
      <w:pPr>
        <w:spacing w:line="360" w:lineRule="auto"/>
        <w:ind w:firstLine="480"/>
        <w:rPr>
          <w:sz w:val="24"/>
          <w:szCs w:val="28"/>
        </w:rPr>
      </w:pPr>
      <w:r w:rsidRPr="006527E8">
        <w:rPr>
          <w:sz w:val="24"/>
          <w:szCs w:val="28"/>
        </w:rPr>
        <w:t>LST-Skip</w:t>
      </w:r>
      <w:r w:rsidRPr="006527E8">
        <w:rPr>
          <w:sz w:val="24"/>
          <w:szCs w:val="28"/>
        </w:rPr>
        <w:t>的循环跳跃层存在着跳跃间隔固定，</w:t>
      </w:r>
      <w:r w:rsidR="00EB62D3" w:rsidRPr="006527E8">
        <w:rPr>
          <w:sz w:val="24"/>
          <w:szCs w:val="28"/>
        </w:rPr>
        <w:t>需要用户提供先验信息，且对周期波动不敏感的问题。为了克服这些问题，我们提出了</w:t>
      </w:r>
      <w:r w:rsidR="00EB62D3" w:rsidRPr="006527E8">
        <w:rPr>
          <w:sz w:val="24"/>
          <w:szCs w:val="28"/>
        </w:rPr>
        <w:t>LST-Dynamic</w:t>
      </w:r>
      <w:r w:rsidR="00EB62D3" w:rsidRPr="006527E8">
        <w:rPr>
          <w:sz w:val="24"/>
          <w:szCs w:val="28"/>
        </w:rPr>
        <w:t>结构，引入基于策略梯度的深度强化学习，让每个智能体自主学习本段时间序列上的周期关系，模型中表现为循环跳跃层每个单元动态选择与之连接的单元</w:t>
      </w:r>
      <w:r w:rsidR="00086FF1" w:rsidRPr="006527E8">
        <w:rPr>
          <w:sz w:val="24"/>
          <w:szCs w:val="28"/>
        </w:rPr>
        <w:t>，</w:t>
      </w:r>
      <w:r w:rsidR="00C75321" w:rsidRPr="006527E8">
        <w:rPr>
          <w:sz w:val="24"/>
          <w:szCs w:val="28"/>
        </w:rPr>
        <w:t>将循环跳跃层更换为动态连接组件</w:t>
      </w:r>
      <w:r w:rsidR="00086FF1" w:rsidRPr="006527E8">
        <w:rPr>
          <w:sz w:val="24"/>
          <w:szCs w:val="28"/>
        </w:rPr>
        <w:t>。</w:t>
      </w:r>
    </w:p>
    <w:p w:rsidR="00C75321" w:rsidRPr="006527E8" w:rsidRDefault="00675B9B" w:rsidP="008F0F4F">
      <w:pPr>
        <w:keepNext/>
        <w:spacing w:line="360" w:lineRule="auto"/>
      </w:pPr>
      <w:r w:rsidRPr="006527E8">
        <w:rPr>
          <w:noProof/>
        </w:rPr>
        <w:lastRenderedPageBreak/>
        <w:drawing>
          <wp:inline distT="0" distB="0" distL="0" distR="0">
            <wp:extent cx="4906010" cy="2385695"/>
            <wp:effectExtent l="0" t="0" r="0"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06010" cy="2385695"/>
                    </a:xfrm>
                    <a:prstGeom prst="rect">
                      <a:avLst/>
                    </a:prstGeom>
                    <a:noFill/>
                    <a:ln>
                      <a:noFill/>
                    </a:ln>
                  </pic:spPr>
                </pic:pic>
              </a:graphicData>
            </a:graphic>
          </wp:inline>
        </w:drawing>
      </w:r>
    </w:p>
    <w:p w:rsidR="0062348B" w:rsidRPr="006527E8" w:rsidRDefault="00C75321" w:rsidP="008F0F4F">
      <w:pPr>
        <w:pStyle w:val="af8"/>
        <w:spacing w:line="360" w:lineRule="auto"/>
        <w:ind w:firstLine="482"/>
        <w:jc w:val="center"/>
        <w:rPr>
          <w:rFonts w:ascii="Times New Roman" w:hAnsi="Times New Roman"/>
          <w:b/>
          <w:bCs/>
          <w:sz w:val="24"/>
          <w:szCs w:val="24"/>
        </w:rPr>
      </w:pPr>
      <w:r w:rsidRPr="006527E8">
        <w:rPr>
          <w:rFonts w:ascii="Times New Roman" w:hAnsi="Times New Roman"/>
          <w:b/>
          <w:bCs/>
          <w:sz w:val="24"/>
          <w:szCs w:val="24"/>
        </w:rPr>
        <w:t>图</w:t>
      </w:r>
      <w:r w:rsidRPr="006527E8">
        <w:rPr>
          <w:rFonts w:ascii="Times New Roman" w:hAnsi="Times New Roman"/>
          <w:b/>
          <w:bCs/>
          <w:sz w:val="24"/>
          <w:szCs w:val="24"/>
        </w:rPr>
        <w:t xml:space="preserve"> </w:t>
      </w:r>
      <w:r w:rsidR="0097628C" w:rsidRPr="006527E8">
        <w:rPr>
          <w:rFonts w:ascii="Times New Roman" w:hAnsi="Times New Roman"/>
          <w:b/>
          <w:bCs/>
          <w:sz w:val="24"/>
          <w:szCs w:val="24"/>
        </w:rPr>
        <w:fldChar w:fldCharType="begin"/>
      </w:r>
      <w:r w:rsidR="0097628C" w:rsidRPr="006527E8">
        <w:rPr>
          <w:rFonts w:ascii="Times New Roman" w:hAnsi="Times New Roman"/>
          <w:b/>
          <w:bCs/>
          <w:sz w:val="24"/>
          <w:szCs w:val="24"/>
        </w:rPr>
        <w:instrText xml:space="preserve"> STYLEREF 1 \s </w:instrText>
      </w:r>
      <w:r w:rsidR="0097628C" w:rsidRPr="006527E8">
        <w:rPr>
          <w:rFonts w:ascii="Times New Roman" w:hAnsi="Times New Roman"/>
          <w:b/>
          <w:bCs/>
          <w:sz w:val="24"/>
          <w:szCs w:val="24"/>
        </w:rPr>
        <w:fldChar w:fldCharType="separate"/>
      </w:r>
      <w:r w:rsidR="0097628C" w:rsidRPr="006527E8">
        <w:rPr>
          <w:rFonts w:ascii="Times New Roman" w:hAnsi="Times New Roman"/>
          <w:b/>
          <w:bCs/>
          <w:noProof/>
          <w:sz w:val="24"/>
          <w:szCs w:val="24"/>
        </w:rPr>
        <w:t>3</w:t>
      </w:r>
      <w:r w:rsidR="0097628C" w:rsidRPr="006527E8">
        <w:rPr>
          <w:rFonts w:ascii="Times New Roman" w:hAnsi="Times New Roman"/>
          <w:b/>
          <w:bCs/>
          <w:sz w:val="24"/>
          <w:szCs w:val="24"/>
        </w:rPr>
        <w:fldChar w:fldCharType="end"/>
      </w:r>
      <w:r w:rsidR="0097628C" w:rsidRPr="006527E8">
        <w:rPr>
          <w:rFonts w:ascii="Times New Roman" w:hAnsi="Times New Roman"/>
          <w:b/>
          <w:bCs/>
          <w:sz w:val="24"/>
          <w:szCs w:val="24"/>
        </w:rPr>
        <w:noBreakHyphen/>
      </w:r>
      <w:r w:rsidR="0097628C" w:rsidRPr="006527E8">
        <w:rPr>
          <w:rFonts w:ascii="Times New Roman" w:hAnsi="Times New Roman"/>
          <w:b/>
          <w:bCs/>
          <w:sz w:val="24"/>
          <w:szCs w:val="24"/>
        </w:rPr>
        <w:fldChar w:fldCharType="begin"/>
      </w:r>
      <w:r w:rsidR="0097628C" w:rsidRPr="006527E8">
        <w:rPr>
          <w:rFonts w:ascii="Times New Roman" w:hAnsi="Times New Roman"/>
          <w:b/>
          <w:bCs/>
          <w:sz w:val="24"/>
          <w:szCs w:val="24"/>
        </w:rPr>
        <w:instrText xml:space="preserve"> SEQ </w:instrText>
      </w:r>
      <w:r w:rsidR="0097628C" w:rsidRPr="006527E8">
        <w:rPr>
          <w:rFonts w:ascii="Times New Roman" w:hAnsi="Times New Roman"/>
          <w:b/>
          <w:bCs/>
          <w:sz w:val="24"/>
          <w:szCs w:val="24"/>
        </w:rPr>
        <w:instrText>图</w:instrText>
      </w:r>
      <w:r w:rsidR="0097628C" w:rsidRPr="006527E8">
        <w:rPr>
          <w:rFonts w:ascii="Times New Roman" w:hAnsi="Times New Roman"/>
          <w:b/>
          <w:bCs/>
          <w:sz w:val="24"/>
          <w:szCs w:val="24"/>
        </w:rPr>
        <w:instrText xml:space="preserve"> \* ARABIC \s 1 </w:instrText>
      </w:r>
      <w:r w:rsidR="0097628C" w:rsidRPr="006527E8">
        <w:rPr>
          <w:rFonts w:ascii="Times New Roman" w:hAnsi="Times New Roman"/>
          <w:b/>
          <w:bCs/>
          <w:sz w:val="24"/>
          <w:szCs w:val="24"/>
        </w:rPr>
        <w:fldChar w:fldCharType="separate"/>
      </w:r>
      <w:r w:rsidR="0097628C" w:rsidRPr="006527E8">
        <w:rPr>
          <w:rFonts w:ascii="Times New Roman" w:hAnsi="Times New Roman"/>
          <w:b/>
          <w:bCs/>
          <w:noProof/>
          <w:sz w:val="24"/>
          <w:szCs w:val="24"/>
        </w:rPr>
        <w:t>4</w:t>
      </w:r>
      <w:r w:rsidR="0097628C" w:rsidRPr="006527E8">
        <w:rPr>
          <w:rFonts w:ascii="Times New Roman" w:hAnsi="Times New Roman"/>
          <w:b/>
          <w:bCs/>
          <w:sz w:val="24"/>
          <w:szCs w:val="24"/>
        </w:rPr>
        <w:fldChar w:fldCharType="end"/>
      </w:r>
      <w:r w:rsidRPr="006527E8">
        <w:rPr>
          <w:rFonts w:ascii="Times New Roman" w:hAnsi="Times New Roman"/>
          <w:b/>
          <w:bCs/>
          <w:sz w:val="24"/>
          <w:szCs w:val="24"/>
        </w:rPr>
        <w:t xml:space="preserve"> LST-D&amp;A </w:t>
      </w:r>
      <w:r w:rsidRPr="006527E8">
        <w:rPr>
          <w:rFonts w:ascii="Times New Roman" w:hAnsi="Times New Roman"/>
          <w:b/>
          <w:bCs/>
          <w:sz w:val="24"/>
          <w:szCs w:val="24"/>
        </w:rPr>
        <w:t>结构</w:t>
      </w:r>
    </w:p>
    <w:p w:rsidR="00C75321" w:rsidRPr="006527E8" w:rsidRDefault="00C75321" w:rsidP="008F0F4F">
      <w:pPr>
        <w:spacing w:line="360" w:lineRule="auto"/>
        <w:ind w:firstLine="480"/>
        <w:rPr>
          <w:sz w:val="24"/>
          <w:szCs w:val="28"/>
        </w:rPr>
      </w:pPr>
      <w:r w:rsidRPr="006527E8">
        <w:rPr>
          <w:sz w:val="24"/>
          <w:szCs w:val="28"/>
        </w:rPr>
        <w:t>我们发现</w:t>
      </w:r>
      <w:r w:rsidRPr="006527E8">
        <w:rPr>
          <w:sz w:val="24"/>
          <w:szCs w:val="28"/>
        </w:rPr>
        <w:t>LST-Skip</w:t>
      </w:r>
      <w:r w:rsidRPr="006527E8">
        <w:rPr>
          <w:sz w:val="24"/>
          <w:szCs w:val="28"/>
        </w:rPr>
        <w:t>和</w:t>
      </w:r>
      <w:r w:rsidRPr="006527E8">
        <w:rPr>
          <w:sz w:val="24"/>
          <w:szCs w:val="28"/>
        </w:rPr>
        <w:t>LST-Dynamic</w:t>
      </w:r>
      <w:r w:rsidRPr="006527E8">
        <w:rPr>
          <w:sz w:val="24"/>
          <w:szCs w:val="28"/>
        </w:rPr>
        <w:t>结构在周期性不强的多元时间序列中表现都不佳，而注意力机制能略微提升模型在此类数据集中的表现。</w:t>
      </w:r>
      <w:r w:rsidR="00C01006" w:rsidRPr="006527E8">
        <w:rPr>
          <w:sz w:val="24"/>
          <w:szCs w:val="28"/>
        </w:rPr>
        <w:t>在循环层上引入注意力机制，形成时间注意力组件</w:t>
      </w:r>
      <w:r w:rsidR="00D76883" w:rsidRPr="006527E8">
        <w:rPr>
          <w:sz w:val="24"/>
          <w:szCs w:val="28"/>
        </w:rPr>
        <w:t>。通过时间注意力组件与动态连接组件的结合，我们得到了</w:t>
      </w:r>
      <w:r w:rsidR="00D76883" w:rsidRPr="006527E8">
        <w:rPr>
          <w:sz w:val="24"/>
          <w:szCs w:val="28"/>
        </w:rPr>
        <w:t>LST-D&amp;A</w:t>
      </w:r>
      <w:r w:rsidR="00D76883" w:rsidRPr="006527E8">
        <w:rPr>
          <w:sz w:val="24"/>
          <w:szCs w:val="28"/>
        </w:rPr>
        <w:t>模型，与</w:t>
      </w:r>
      <w:r w:rsidR="00D76883" w:rsidRPr="006527E8">
        <w:rPr>
          <w:sz w:val="24"/>
          <w:szCs w:val="28"/>
        </w:rPr>
        <w:t>LST-Dynamic</w:t>
      </w:r>
      <w:r w:rsidR="00D76883" w:rsidRPr="006527E8">
        <w:rPr>
          <w:sz w:val="24"/>
          <w:szCs w:val="28"/>
        </w:rPr>
        <w:t>模型分别适用于不同种类的数据集。</w:t>
      </w:r>
    </w:p>
    <w:p w:rsidR="00836833" w:rsidRPr="006527E8" w:rsidRDefault="00017C51"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17" w:name="_Toc39584410"/>
      <w:r w:rsidR="00836833" w:rsidRPr="006527E8">
        <w:rPr>
          <w:rFonts w:ascii="Times New Roman" w:hAnsi="Times New Roman"/>
          <w:b w:val="0"/>
          <w:bCs w:val="0"/>
          <w:sz w:val="24"/>
          <w:szCs w:val="24"/>
        </w:rPr>
        <w:t>卷积组件</w:t>
      </w:r>
      <w:bookmarkEnd w:id="17"/>
    </w:p>
    <w:p w:rsidR="00836833" w:rsidRPr="006527E8" w:rsidRDefault="00836833" w:rsidP="009A7B15">
      <w:pPr>
        <w:spacing w:line="360" w:lineRule="auto"/>
        <w:ind w:firstLine="480"/>
        <w:rPr>
          <w:sz w:val="24"/>
          <w:szCs w:val="24"/>
        </w:rPr>
      </w:pPr>
      <w:r w:rsidRPr="006527E8">
        <w:rPr>
          <w:sz w:val="24"/>
          <w:szCs w:val="24"/>
        </w:rPr>
        <w:t>LST-Dynamic</w:t>
      </w:r>
      <w:r w:rsidRPr="006527E8">
        <w:rPr>
          <w:sz w:val="24"/>
          <w:szCs w:val="24"/>
        </w:rPr>
        <w:t>的第一层是一个</w:t>
      </w:r>
      <w:proofErr w:type="gramStart"/>
      <w:r w:rsidRPr="006527E8">
        <w:rPr>
          <w:sz w:val="24"/>
          <w:szCs w:val="24"/>
        </w:rPr>
        <w:t>没有池化的</w:t>
      </w:r>
      <w:proofErr w:type="gramEnd"/>
      <w:r w:rsidRPr="006527E8">
        <w:rPr>
          <w:sz w:val="24"/>
          <w:szCs w:val="24"/>
        </w:rPr>
        <w:t>卷积网络，其目的是提取时间维度上的短期模式以及变量间的局部依赖关系，卷积层由宽度为</w:t>
      </w:r>
      <w:r w:rsidRPr="006527E8">
        <w:rPr>
          <w:sz w:val="24"/>
          <w:szCs w:val="24"/>
        </w:rPr>
        <w:t>w</w:t>
      </w:r>
      <w:r w:rsidRPr="006527E8">
        <w:rPr>
          <w:sz w:val="24"/>
          <w:szCs w:val="24"/>
        </w:rPr>
        <w:t>和高度为</w:t>
      </w:r>
      <w:r w:rsidRPr="006527E8">
        <w:rPr>
          <w:sz w:val="24"/>
          <w:szCs w:val="24"/>
        </w:rPr>
        <w:t>n</w:t>
      </w:r>
      <w:r w:rsidRPr="006527E8">
        <w:rPr>
          <w:sz w:val="24"/>
          <w:szCs w:val="24"/>
        </w:rPr>
        <w:t>的多个卷积核组成，第</w:t>
      </w:r>
      <w:r w:rsidRPr="006527E8">
        <w:rPr>
          <w:sz w:val="24"/>
          <w:szCs w:val="24"/>
        </w:rPr>
        <w:t>k</w:t>
      </w:r>
      <w:proofErr w:type="gramStart"/>
      <w:r w:rsidRPr="006527E8">
        <w:rPr>
          <w:sz w:val="24"/>
          <w:szCs w:val="24"/>
        </w:rPr>
        <w:t>个</w:t>
      </w:r>
      <w:proofErr w:type="gramEnd"/>
      <w:r w:rsidRPr="006527E8">
        <w:rPr>
          <w:sz w:val="24"/>
          <w:szCs w:val="24"/>
        </w:rPr>
        <w:t>卷积核扫描输入</w:t>
      </w:r>
      <w:r w:rsidR="00726DE8" w:rsidRPr="006527E8">
        <w:rPr>
          <w:sz w:val="24"/>
          <w:szCs w:val="24"/>
        </w:rPr>
        <w:t>矩阵</w:t>
      </w:r>
      <w:r w:rsidRPr="006527E8">
        <w:rPr>
          <w:sz w:val="24"/>
          <w:szCs w:val="24"/>
        </w:rPr>
        <w:t>X</w:t>
      </w:r>
      <w:r w:rsidRPr="006527E8">
        <w:rPr>
          <w:sz w:val="24"/>
          <w:szCs w:val="24"/>
        </w:rPr>
        <w:t>生成。</w:t>
      </w:r>
    </w:p>
    <w:p w:rsidR="00063345" w:rsidRPr="00055D58" w:rsidRDefault="000C4116" w:rsidP="009A7B15">
      <w:pPr>
        <w:spacing w:line="360" w:lineRule="auto"/>
        <w:ind w:firstLine="480"/>
        <w:rPr>
          <w:sz w:val="24"/>
          <w:szCs w:val="24"/>
        </w:rPr>
      </w:pPr>
      <m:oMathPara>
        <m:oMath>
          <m:eqArr>
            <m:eqArrPr>
              <m:maxDist m:val="1"/>
              <m:ctrlPr>
                <w:rPr>
                  <w:rFonts w:ascii="Cambria Math" w:eastAsiaTheme="minorEastAsia" w:hAnsi="Cambria Math"/>
                  <w:sz w:val="24"/>
                  <w:szCs w:val="24"/>
                </w:rPr>
              </m:ctrlPr>
            </m:eqArrPr>
            <m:e>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k</m:t>
                  </m:r>
                </m:sub>
              </m:sSub>
              <m:r>
                <m:rPr>
                  <m:sty m:val="p"/>
                </m:rPr>
                <w:rPr>
                  <w:rFonts w:ascii="Cambria Math" w:hAnsi="Cambria Math"/>
                  <w:sz w:val="24"/>
                  <w:szCs w:val="24"/>
                </w:rPr>
                <m:t>=</m:t>
              </m:r>
              <m:r>
                <w:rPr>
                  <w:rFonts w:ascii="Cambria Math" w:hAnsi="Cambria Math"/>
                  <w:sz w:val="24"/>
                  <w:szCs w:val="24"/>
                </w:rPr>
                <m:t>RELU</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k</m:t>
                      </m:r>
                    </m:sub>
                  </m:sSub>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k</m:t>
                      </m:r>
                    </m:sub>
                  </m:sSub>
                </m:e>
              </m:d>
              <m:r>
                <m:rPr>
                  <m:sty m:val="p"/>
                </m:rPr>
                <w:rPr>
                  <w:rFonts w:ascii="Cambria Math" w:hAnsi="Cambria Math"/>
                  <w:sz w:val="24"/>
                  <w:szCs w:val="24"/>
                </w:rPr>
                <m:t>#</m:t>
              </m:r>
              <m:d>
                <m:dPr>
                  <m:begChr m:val="（"/>
                  <m:endChr m:val="）"/>
                  <m:ctrlPr>
                    <w:rPr>
                      <w:rFonts w:ascii="Cambria Math" w:eastAsiaTheme="minorEastAsia" w:hAnsi="Cambria Math"/>
                      <w:sz w:val="24"/>
                      <w:szCs w:val="24"/>
                    </w:rPr>
                  </m:ctrlPr>
                </m:dPr>
                <m:e>
                  <m:r>
                    <m:rPr>
                      <m:sty m:val="p"/>
                    </m:rPr>
                    <w:rPr>
                      <w:rFonts w:ascii="Cambria Math" w:eastAsiaTheme="minorEastAsia" w:hAnsi="Cambria Math"/>
                      <w:sz w:val="24"/>
                      <w:szCs w:val="24"/>
                    </w:rPr>
                    <m:t>3</m:t>
                  </m:r>
                  <m:r>
                    <m:rPr>
                      <m:nor/>
                    </m:rPr>
                    <w:rPr>
                      <w:rFonts w:eastAsiaTheme="minorEastAsia"/>
                      <w:sz w:val="24"/>
                      <w:szCs w:val="24"/>
                    </w:rPr>
                    <m:t>-</m:t>
                  </m:r>
                  <m:r>
                    <m:rPr>
                      <m:sty m:val="p"/>
                    </m:rPr>
                    <w:rPr>
                      <w:rFonts w:ascii="Cambria Math" w:eastAsiaTheme="minorEastAsia" w:hAnsi="Cambria Math"/>
                      <w:sz w:val="24"/>
                      <w:szCs w:val="24"/>
                    </w:rPr>
                    <m:t>1</m:t>
                  </m:r>
                </m:e>
              </m:d>
              <m:ctrlPr>
                <w:rPr>
                  <w:rFonts w:ascii="Cambria Math" w:hAnsi="Cambria Math"/>
                  <w:sz w:val="24"/>
                  <w:szCs w:val="24"/>
                </w:rPr>
              </m:ctrlPr>
            </m:e>
          </m:eqArr>
        </m:oMath>
      </m:oMathPara>
    </w:p>
    <w:p w:rsidR="00836833" w:rsidRPr="006527E8" w:rsidRDefault="00836833" w:rsidP="009A7B15">
      <w:pPr>
        <w:spacing w:line="360" w:lineRule="auto"/>
        <w:ind w:firstLine="480"/>
        <w:rPr>
          <w:sz w:val="24"/>
          <w:szCs w:val="24"/>
        </w:rPr>
      </w:pPr>
      <w:r w:rsidRPr="006527E8">
        <w:rPr>
          <w:sz w:val="24"/>
          <w:szCs w:val="24"/>
        </w:rPr>
        <w:t>其中</w:t>
      </w:r>
      <w:r w:rsidRPr="006527E8">
        <w:rPr>
          <w:sz w:val="24"/>
          <w:szCs w:val="24"/>
        </w:rPr>
        <w:t>*</w:t>
      </w:r>
      <w:r w:rsidRPr="006527E8">
        <w:rPr>
          <w:sz w:val="24"/>
          <w:szCs w:val="24"/>
        </w:rPr>
        <w:t>代表卷积操作，输出</w:t>
      </w:r>
      <w:r w:rsidRPr="006527E8">
        <w:rPr>
          <w:rFonts w:eastAsia="ＭＳ ゴシック"/>
          <w:sz w:val="24"/>
          <w:szCs w:val="24"/>
        </w:rPr>
        <w:t>ℎ</w:t>
      </w:r>
      <w:r w:rsidRPr="006527E8">
        <w:rPr>
          <w:rFonts w:ascii="Cambria Math" w:hAnsi="Cambria Math" w:cs="Cambria Math"/>
          <w:sz w:val="24"/>
          <w:szCs w:val="24"/>
          <w:vertAlign w:val="subscript"/>
        </w:rPr>
        <w:t>𝑘</w:t>
      </w:r>
      <w:r w:rsidRPr="006527E8">
        <w:rPr>
          <w:sz w:val="24"/>
          <w:szCs w:val="24"/>
        </w:rPr>
        <w:t>是一个向量，</w:t>
      </w:r>
      <w:r w:rsidRPr="006527E8">
        <w:rPr>
          <w:sz w:val="24"/>
          <w:szCs w:val="24"/>
        </w:rPr>
        <w:t>RELU</w:t>
      </w:r>
      <w:r w:rsidRPr="006527E8">
        <w:rPr>
          <w:sz w:val="24"/>
          <w:szCs w:val="24"/>
        </w:rPr>
        <w:t>（</w:t>
      </w:r>
      <w:r w:rsidRPr="006527E8">
        <w:rPr>
          <w:sz w:val="24"/>
          <w:szCs w:val="24"/>
        </w:rPr>
        <w:t>x</w:t>
      </w:r>
      <w:r w:rsidRPr="006527E8">
        <w:rPr>
          <w:sz w:val="24"/>
          <w:szCs w:val="24"/>
        </w:rPr>
        <w:t>）</w:t>
      </w:r>
      <w:r w:rsidRPr="006527E8">
        <w:rPr>
          <w:sz w:val="24"/>
          <w:szCs w:val="24"/>
        </w:rPr>
        <w:t>=max</w:t>
      </w:r>
      <w:r w:rsidRPr="006527E8">
        <w:rPr>
          <w:sz w:val="24"/>
          <w:szCs w:val="24"/>
        </w:rPr>
        <w:t>（</w:t>
      </w:r>
      <w:r w:rsidRPr="006527E8">
        <w:rPr>
          <w:sz w:val="24"/>
          <w:szCs w:val="24"/>
        </w:rPr>
        <w:t>0</w:t>
      </w:r>
      <w:r w:rsidRPr="006527E8">
        <w:rPr>
          <w:sz w:val="24"/>
          <w:szCs w:val="24"/>
        </w:rPr>
        <w:t>，</w:t>
      </w:r>
      <w:r w:rsidRPr="006527E8">
        <w:rPr>
          <w:sz w:val="24"/>
          <w:szCs w:val="24"/>
        </w:rPr>
        <w:t>x</w:t>
      </w:r>
      <w:r w:rsidRPr="006527E8">
        <w:rPr>
          <w:sz w:val="24"/>
          <w:szCs w:val="24"/>
        </w:rPr>
        <w:t>）。卷积层的输出矩阵大小为</w:t>
      </w:r>
      <w:r w:rsidRPr="006527E8">
        <w:rPr>
          <w:rFonts w:ascii="Cambria Math" w:hAnsi="Cambria Math" w:cs="Cambria Math"/>
          <w:sz w:val="24"/>
          <w:szCs w:val="24"/>
        </w:rPr>
        <w:t>𝑑𝑐</w:t>
      </w:r>
      <w:r w:rsidRPr="006527E8">
        <w:rPr>
          <w:sz w:val="24"/>
          <w:szCs w:val="24"/>
        </w:rPr>
        <w:t>×T</w:t>
      </w:r>
      <w:r w:rsidRPr="006527E8">
        <w:rPr>
          <w:sz w:val="24"/>
          <w:szCs w:val="24"/>
        </w:rPr>
        <w:t>，我们</w:t>
      </w:r>
      <w:r w:rsidR="00E9163E" w:rsidRPr="006527E8">
        <w:rPr>
          <w:sz w:val="24"/>
          <w:szCs w:val="24"/>
        </w:rPr>
        <w:t>可以选择</w:t>
      </w:r>
      <w:r w:rsidRPr="006527E8">
        <w:rPr>
          <w:sz w:val="24"/>
          <w:szCs w:val="24"/>
        </w:rPr>
        <w:t>在输入矩阵</w:t>
      </w:r>
      <w:r w:rsidRPr="006527E8">
        <w:rPr>
          <w:sz w:val="24"/>
          <w:szCs w:val="24"/>
        </w:rPr>
        <w:t>X</w:t>
      </w:r>
      <w:r w:rsidRPr="006527E8">
        <w:rPr>
          <w:sz w:val="24"/>
          <w:szCs w:val="24"/>
        </w:rPr>
        <w:t>的</w:t>
      </w:r>
      <w:proofErr w:type="gramStart"/>
      <w:r w:rsidRPr="006527E8">
        <w:rPr>
          <w:sz w:val="24"/>
          <w:szCs w:val="24"/>
        </w:rPr>
        <w:t>左边用</w:t>
      </w:r>
      <w:proofErr w:type="gramEnd"/>
      <w:r w:rsidRPr="006527E8">
        <w:rPr>
          <w:sz w:val="24"/>
          <w:szCs w:val="24"/>
        </w:rPr>
        <w:t>零填充，使每个向量</w:t>
      </w:r>
      <w:r w:rsidRPr="006527E8">
        <w:rPr>
          <w:rFonts w:eastAsia="ＭＳ ゴシック"/>
          <w:sz w:val="24"/>
          <w:szCs w:val="24"/>
        </w:rPr>
        <w:t>ℎ</w:t>
      </w:r>
      <w:r w:rsidRPr="006527E8">
        <w:rPr>
          <w:rFonts w:ascii="Cambria Math" w:hAnsi="Cambria Math" w:cs="Cambria Math"/>
          <w:sz w:val="24"/>
          <w:szCs w:val="24"/>
          <w:vertAlign w:val="subscript"/>
        </w:rPr>
        <w:t>𝑘</w:t>
      </w:r>
      <w:r w:rsidRPr="006527E8">
        <w:rPr>
          <w:sz w:val="24"/>
          <w:szCs w:val="24"/>
        </w:rPr>
        <w:t>的</w:t>
      </w:r>
      <w:r w:rsidR="00E9163E" w:rsidRPr="006527E8">
        <w:rPr>
          <w:sz w:val="24"/>
          <w:szCs w:val="24"/>
        </w:rPr>
        <w:t>输出长度和原始序列保持一致</w:t>
      </w:r>
      <w:r w:rsidRPr="006527E8">
        <w:rPr>
          <w:sz w:val="24"/>
          <w:szCs w:val="24"/>
        </w:rPr>
        <w:t>。卷积层的输出矩阵大小为</w:t>
      </w:r>
      <w:r w:rsidRPr="006527E8">
        <w:rPr>
          <w:rFonts w:ascii="Cambria Math" w:hAnsi="Cambria Math" w:cs="Cambria Math"/>
          <w:sz w:val="24"/>
          <w:szCs w:val="24"/>
        </w:rPr>
        <w:t>𝑑𝑐</w:t>
      </w:r>
      <w:r w:rsidRPr="006527E8">
        <w:rPr>
          <w:sz w:val="24"/>
          <w:szCs w:val="24"/>
        </w:rPr>
        <w:t>×T</w:t>
      </w:r>
      <w:r w:rsidRPr="006527E8">
        <w:rPr>
          <w:sz w:val="24"/>
          <w:szCs w:val="24"/>
        </w:rPr>
        <w:t>，</w:t>
      </w:r>
      <w:r w:rsidRPr="006527E8">
        <w:rPr>
          <w:rFonts w:ascii="Cambria Math" w:hAnsi="Cambria Math" w:cs="Cambria Math"/>
          <w:sz w:val="24"/>
          <w:szCs w:val="24"/>
        </w:rPr>
        <w:t>𝑑𝑐</w:t>
      </w:r>
      <w:r w:rsidRPr="006527E8">
        <w:rPr>
          <w:sz w:val="24"/>
          <w:szCs w:val="24"/>
        </w:rPr>
        <w:t>代表过滤器的数目，可以理解为想提取的特征种类</w:t>
      </w:r>
      <w:r w:rsidR="00E9163E" w:rsidRPr="006527E8">
        <w:rPr>
          <w:sz w:val="24"/>
          <w:szCs w:val="24"/>
        </w:rPr>
        <w:t>。</w:t>
      </w:r>
      <w:r w:rsidR="004D3A50" w:rsidRPr="006527E8">
        <w:rPr>
          <w:sz w:val="24"/>
          <w:szCs w:val="24"/>
        </w:rPr>
        <w:t>通过卷积操作，我们将原始时间序列的短期特征整合为一个时间点，同时提取到多元时间序列的隐藏特征，使原始多元时间序列的特征能够更好的表达。</w:t>
      </w:r>
    </w:p>
    <w:p w:rsidR="00836833" w:rsidRPr="006527E8" w:rsidRDefault="00017C51"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18" w:name="_Toc39584411"/>
      <w:r w:rsidR="00836833" w:rsidRPr="006527E8">
        <w:rPr>
          <w:rFonts w:ascii="Times New Roman" w:hAnsi="Times New Roman"/>
          <w:b w:val="0"/>
          <w:bCs w:val="0"/>
          <w:sz w:val="24"/>
          <w:szCs w:val="24"/>
        </w:rPr>
        <w:t>循环组件</w:t>
      </w:r>
      <w:bookmarkEnd w:id="18"/>
    </w:p>
    <w:p w:rsidR="00836833" w:rsidRDefault="00836833" w:rsidP="008F0F4F">
      <w:pPr>
        <w:spacing w:line="360" w:lineRule="auto"/>
        <w:ind w:firstLine="480"/>
        <w:rPr>
          <w:sz w:val="24"/>
          <w:szCs w:val="24"/>
        </w:rPr>
      </w:pPr>
      <w:r w:rsidRPr="006527E8">
        <w:rPr>
          <w:sz w:val="24"/>
          <w:szCs w:val="24"/>
        </w:rPr>
        <w:t>卷积组件的输出直接送入循环组件和</w:t>
      </w:r>
      <w:r w:rsidRPr="006527E8">
        <w:rPr>
          <w:sz w:val="24"/>
          <w:szCs w:val="24"/>
        </w:rPr>
        <w:t>Dynamic</w:t>
      </w:r>
      <w:r w:rsidRPr="006527E8">
        <w:rPr>
          <w:sz w:val="24"/>
          <w:szCs w:val="24"/>
        </w:rPr>
        <w:t>组件中，循环组件通过隐藏</w:t>
      </w:r>
      <w:proofErr w:type="gramStart"/>
      <w:r w:rsidRPr="006527E8">
        <w:rPr>
          <w:sz w:val="24"/>
          <w:szCs w:val="24"/>
        </w:rPr>
        <w:t>层状态</w:t>
      </w:r>
      <w:proofErr w:type="gramEnd"/>
      <w:r w:rsidRPr="006527E8">
        <w:rPr>
          <w:sz w:val="24"/>
          <w:szCs w:val="24"/>
        </w:rPr>
        <w:t>的传递来保留过去时刻的信息</w:t>
      </w:r>
      <w:r w:rsidR="003F4BD3" w:rsidRPr="006527E8">
        <w:rPr>
          <w:sz w:val="24"/>
          <w:szCs w:val="24"/>
        </w:rPr>
        <w:t>。基于时间序列数据的长期性和</w:t>
      </w:r>
      <w:r w:rsidRPr="006527E8">
        <w:rPr>
          <w:sz w:val="24"/>
          <w:szCs w:val="24"/>
        </w:rPr>
        <w:t>本模型</w:t>
      </w:r>
      <w:r w:rsidR="003F4BD3" w:rsidRPr="006527E8">
        <w:rPr>
          <w:sz w:val="24"/>
          <w:szCs w:val="24"/>
        </w:rPr>
        <w:t>专注</w:t>
      </w:r>
      <w:r w:rsidR="003F4BD3" w:rsidRPr="006527E8">
        <w:rPr>
          <w:sz w:val="24"/>
          <w:szCs w:val="24"/>
        </w:rPr>
        <w:lastRenderedPageBreak/>
        <w:t>于</w:t>
      </w:r>
      <w:r w:rsidR="00E8022A" w:rsidRPr="006527E8">
        <w:rPr>
          <w:sz w:val="24"/>
          <w:szCs w:val="24"/>
        </w:rPr>
        <w:t>循环组件</w:t>
      </w:r>
      <w:r w:rsidRPr="006527E8">
        <w:rPr>
          <w:sz w:val="24"/>
          <w:szCs w:val="24"/>
        </w:rPr>
        <w:t>采用</w:t>
      </w:r>
      <w:r w:rsidRPr="006527E8">
        <w:rPr>
          <w:sz w:val="24"/>
          <w:szCs w:val="24"/>
        </w:rPr>
        <w:t>RNN</w:t>
      </w:r>
      <w:r w:rsidRPr="006527E8">
        <w:rPr>
          <w:sz w:val="24"/>
          <w:szCs w:val="24"/>
        </w:rPr>
        <w:t>的变体</w:t>
      </w:r>
      <w:r w:rsidRPr="006527E8">
        <w:rPr>
          <w:sz w:val="24"/>
          <w:szCs w:val="24"/>
        </w:rPr>
        <w:t>GRU</w:t>
      </w:r>
      <w:r w:rsidRPr="006527E8">
        <w:rPr>
          <w:sz w:val="24"/>
          <w:szCs w:val="24"/>
        </w:rPr>
        <w:t>，</w:t>
      </w:r>
      <w:r w:rsidRPr="006527E8">
        <w:rPr>
          <w:sz w:val="24"/>
          <w:szCs w:val="24"/>
        </w:rPr>
        <w:t>GRU</w:t>
      </w:r>
      <w:r w:rsidRPr="006527E8">
        <w:rPr>
          <w:sz w:val="24"/>
          <w:szCs w:val="24"/>
        </w:rPr>
        <w:t>能以更少的参数，更快的收敛速度实现与</w:t>
      </w:r>
      <w:r w:rsidRPr="006527E8">
        <w:rPr>
          <w:sz w:val="24"/>
          <w:szCs w:val="24"/>
        </w:rPr>
        <w:t>LSTM</w:t>
      </w:r>
      <w:r w:rsidRPr="006527E8">
        <w:rPr>
          <w:sz w:val="24"/>
          <w:szCs w:val="24"/>
        </w:rPr>
        <w:t>基本相同的效果，在时间</w:t>
      </w:r>
      <w:r w:rsidRPr="006527E8">
        <w:rPr>
          <w:sz w:val="24"/>
          <w:szCs w:val="24"/>
        </w:rPr>
        <w:t>t</w:t>
      </w:r>
      <w:r w:rsidRPr="006527E8">
        <w:rPr>
          <w:sz w:val="24"/>
          <w:szCs w:val="24"/>
        </w:rPr>
        <w:t>的隐藏状态被计算为：</w:t>
      </w:r>
    </w:p>
    <w:p w:rsidR="00487F78" w:rsidRPr="00487F78" w:rsidRDefault="000C4116" w:rsidP="00487F78">
      <w:pPr>
        <w:spacing w:line="360" w:lineRule="auto"/>
        <w:ind w:firstLine="480"/>
        <w:rPr>
          <w:sz w:val="24"/>
          <w:szCs w:val="24"/>
        </w:rPr>
      </w:pPr>
      <m:oMathPara>
        <m:oMath>
          <m:eqArr>
            <m:eqArrPr>
              <m:maxDist m:val="1"/>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t</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x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1</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h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r</m:t>
                      </m:r>
                    </m:sub>
                  </m:sSub>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3</m:t>
                  </m:r>
                  <m:r>
                    <m:rPr>
                      <m:nor/>
                    </m:rPr>
                    <w:rPr>
                      <w:rFonts w:ascii="Cambria Math" w:hAnsi="Cambria Math"/>
                      <w:sz w:val="24"/>
                      <w:szCs w:val="24"/>
                    </w:rPr>
                    <m:t>-</m:t>
                  </m:r>
                  <m:r>
                    <w:rPr>
                      <w:rFonts w:ascii="Cambria Math" w:hAnsi="Cambria Math"/>
                      <w:sz w:val="24"/>
                      <w:szCs w:val="24"/>
                    </w:rPr>
                    <m:t>2</m:t>
                  </m:r>
                </m:e>
              </m:d>
            </m:e>
          </m:eqArr>
          <m:r>
            <m:rPr>
              <m:sty m:val="p"/>
            </m:rPr>
            <w:rPr>
              <w:rFonts w:ascii="Cambria Math" w:hAnsi="Cambria Math"/>
              <w:sz w:val="24"/>
              <w:szCs w:val="24"/>
            </w:rPr>
            <w:br/>
          </m:r>
        </m:oMath>
        <m:oMath>
          <m:eqArr>
            <m:eqArrPr>
              <m:maxDist m:val="1"/>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t</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t</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xu</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1</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hu</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u</m:t>
                      </m:r>
                    </m:sub>
                  </m:sSub>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3</m:t>
                  </m:r>
                  <m:r>
                    <m:rPr>
                      <m:nor/>
                    </m:rPr>
                    <w:rPr>
                      <w:rFonts w:ascii="Cambria Math" w:hAnsi="Cambria Math"/>
                      <w:sz w:val="24"/>
                      <w:szCs w:val="24"/>
                    </w:rPr>
                    <m:t>-</m:t>
                  </m:r>
                  <m:r>
                    <w:rPr>
                      <w:rFonts w:ascii="Cambria Math" w:hAnsi="Cambria Math"/>
                      <w:sz w:val="24"/>
                      <w:szCs w:val="24"/>
                    </w:rPr>
                    <m:t>3</m:t>
                  </m:r>
                </m:e>
              </m:d>
            </m:e>
          </m:eqArr>
          <m:r>
            <m:rPr>
              <m:sty m:val="p"/>
            </m:rPr>
            <w:rPr>
              <w:rFonts w:ascii="Cambria Math" w:hAnsi="Cambria Math"/>
              <w:sz w:val="24"/>
              <w:szCs w:val="24"/>
            </w:rPr>
            <w:br/>
          </m:r>
        </m:oMath>
        <m:oMath>
          <m:eqArr>
            <m:eqArrPr>
              <m:maxDist m:val="1"/>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t</m:t>
                  </m:r>
                </m:sub>
              </m:sSub>
              <m:r>
                <w:rPr>
                  <w:rFonts w:ascii="Cambria Math" w:hAnsi="Cambria Math"/>
                  <w:noProof/>
                  <w:sz w:val="24"/>
                  <w:szCs w:val="24"/>
                </w:rPr>
                <m:t>=RELU</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x</m:t>
                      </m:r>
                    </m:e>
                    <m:sub>
                      <m:r>
                        <w:rPr>
                          <w:rFonts w:ascii="Cambria Math" w:hAnsi="Cambria Math"/>
                          <w:noProof/>
                          <w:sz w:val="24"/>
                          <w:szCs w:val="24"/>
                        </w:rPr>
                        <m:t>t</m:t>
                      </m:r>
                    </m:sub>
                  </m:sSub>
                  <m:sSub>
                    <m:sSubPr>
                      <m:ctrlPr>
                        <w:rPr>
                          <w:rFonts w:ascii="Cambria Math" w:hAnsi="Cambria Math"/>
                          <w:i/>
                          <w:noProof/>
                          <w:sz w:val="24"/>
                          <w:szCs w:val="24"/>
                        </w:rPr>
                      </m:ctrlPr>
                    </m:sSubPr>
                    <m:e>
                      <m:r>
                        <w:rPr>
                          <w:rFonts w:ascii="Cambria Math" w:hAnsi="Cambria Math"/>
                          <w:noProof/>
                          <w:sz w:val="24"/>
                          <w:szCs w:val="24"/>
                        </w:rPr>
                        <m:t>W</m:t>
                      </m:r>
                    </m:e>
                    <m:sub>
                      <m:r>
                        <w:rPr>
                          <w:rFonts w:ascii="Cambria Math" w:hAnsi="Cambria Math"/>
                          <w:noProof/>
                          <w:sz w:val="24"/>
                          <w:szCs w:val="24"/>
                        </w:rPr>
                        <m:t>xc</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t</m:t>
                      </m:r>
                    </m:sub>
                  </m:sSub>
                  <m:r>
                    <w:rPr>
                      <w:rFonts w:ascii="Cambria Math" w:hAnsi="Cambria Math"/>
                      <w:noProof/>
                      <w:sz w:val="24"/>
                      <w:szCs w:val="24"/>
                    </w:rPr>
                    <m:t>⊙</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h</m:t>
                          </m:r>
                        </m:e>
                        <m:sub>
                          <m:r>
                            <w:rPr>
                              <w:rFonts w:ascii="Cambria Math" w:hAnsi="Cambria Math"/>
                              <w:noProof/>
                              <w:sz w:val="24"/>
                              <w:szCs w:val="24"/>
                            </w:rPr>
                            <m:t>t-1</m:t>
                          </m:r>
                        </m:sub>
                      </m:sSub>
                      <m:sSub>
                        <m:sSubPr>
                          <m:ctrlPr>
                            <w:rPr>
                              <w:rFonts w:ascii="Cambria Math" w:hAnsi="Cambria Math"/>
                              <w:i/>
                              <w:noProof/>
                              <w:sz w:val="24"/>
                              <w:szCs w:val="24"/>
                            </w:rPr>
                          </m:ctrlPr>
                        </m:sSubPr>
                        <m:e>
                          <m:r>
                            <w:rPr>
                              <w:rFonts w:ascii="Cambria Math" w:hAnsi="Cambria Math"/>
                              <w:noProof/>
                              <w:sz w:val="24"/>
                              <w:szCs w:val="24"/>
                            </w:rPr>
                            <m:t>W</m:t>
                          </m:r>
                        </m:e>
                        <m:sub>
                          <m:r>
                            <w:rPr>
                              <w:rFonts w:ascii="Cambria Math" w:hAnsi="Cambria Math"/>
                              <w:noProof/>
                              <w:sz w:val="24"/>
                              <w:szCs w:val="24"/>
                            </w:rPr>
                            <m:t>hc</m:t>
                          </m:r>
                        </m:sub>
                      </m:sSub>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b</m:t>
                      </m:r>
                    </m:e>
                    <m:sub>
                      <m:r>
                        <w:rPr>
                          <w:rFonts w:ascii="Cambria Math" w:hAnsi="Cambria Math"/>
                          <w:noProof/>
                          <w:sz w:val="24"/>
                          <w:szCs w:val="24"/>
                        </w:rPr>
                        <m:t>c</m:t>
                      </m:r>
                    </m:sub>
                  </m:sSub>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3</m:t>
                  </m:r>
                  <m:r>
                    <m:rPr>
                      <m:nor/>
                    </m:rPr>
                    <w:rPr>
                      <w:rFonts w:ascii="Cambria Math" w:hAnsi="Cambria Math"/>
                      <w:sz w:val="24"/>
                      <w:szCs w:val="24"/>
                    </w:rPr>
                    <m:t>-</m:t>
                  </m:r>
                  <m:r>
                    <w:rPr>
                      <w:rFonts w:ascii="Cambria Math" w:hAnsi="Cambria Math"/>
                      <w:sz w:val="24"/>
                      <w:szCs w:val="24"/>
                    </w:rPr>
                    <m:t>4</m:t>
                  </m:r>
                </m:e>
              </m:d>
            </m:e>
          </m:eqArr>
          <m:r>
            <m:rPr>
              <m:sty m:val="p"/>
            </m:rPr>
            <w:rPr>
              <w:rFonts w:ascii="Cambria Math" w:hAnsi="Cambria Math"/>
              <w:sz w:val="24"/>
              <w:szCs w:val="24"/>
            </w:rPr>
            <w:br/>
          </m:r>
        </m:oMath>
        <m:oMath>
          <m:eqArr>
            <m:eqArrPr>
              <m:maxDist m:val="1"/>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r>
                <w:rPr>
                  <w:rFonts w:ascii="Cambria Math" w:hAnsi="Cambria Math"/>
                  <w:sz w:val="24"/>
                  <w:szCs w:val="24"/>
                </w:rPr>
                <m:t>=</m:t>
              </m:r>
              <m:d>
                <m:dPr>
                  <m:ctrlPr>
                    <w:rPr>
                      <w:rFonts w:ascii="Cambria Math" w:hAnsi="Cambria Math"/>
                      <w:i/>
                      <w:noProof/>
                      <w:sz w:val="24"/>
                      <w:szCs w:val="24"/>
                    </w:rPr>
                  </m:ctrlPr>
                </m:dPr>
                <m:e>
                  <m:r>
                    <w:rPr>
                      <w:rFonts w:ascii="Cambria Math" w:hAnsi="Cambria Math"/>
                      <w:noProof/>
                      <w:sz w:val="24"/>
                      <w:szCs w:val="24"/>
                    </w:rPr>
                    <m:t>1-</m:t>
                  </m:r>
                  <m:sSub>
                    <m:sSubPr>
                      <m:ctrlPr>
                        <w:rPr>
                          <w:rFonts w:ascii="Cambria Math" w:hAnsi="Cambria Math"/>
                          <w:i/>
                          <w:noProof/>
                          <w:sz w:val="24"/>
                          <w:szCs w:val="24"/>
                        </w:rPr>
                      </m:ctrlPr>
                    </m:sSubPr>
                    <m:e>
                      <m:r>
                        <w:rPr>
                          <w:rFonts w:ascii="Cambria Math" w:hAnsi="Cambria Math"/>
                          <w:noProof/>
                          <w:sz w:val="24"/>
                          <w:szCs w:val="24"/>
                        </w:rPr>
                        <m:t>u</m:t>
                      </m:r>
                    </m:e>
                    <m:sub>
                      <m:r>
                        <w:rPr>
                          <w:rFonts w:ascii="Cambria Math" w:hAnsi="Cambria Math"/>
                          <w:noProof/>
                          <w:sz w:val="24"/>
                          <w:szCs w:val="24"/>
                        </w:rPr>
                        <m:t>t</m:t>
                      </m:r>
                    </m:sub>
                  </m:sSub>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h</m:t>
                  </m:r>
                </m:e>
                <m:sub>
                  <m:r>
                    <w:rPr>
                      <w:rFonts w:ascii="Cambria Math" w:hAnsi="Cambria Math"/>
                      <w:noProof/>
                      <w:sz w:val="24"/>
                      <w:szCs w:val="24"/>
                    </w:rPr>
                    <m:t>t-1</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u</m:t>
                  </m:r>
                </m:e>
                <m:sub>
                  <m:r>
                    <w:rPr>
                      <w:rFonts w:ascii="Cambria Math" w:hAnsi="Cambria Math"/>
                      <w:noProof/>
                      <w:sz w:val="24"/>
                      <w:szCs w:val="24"/>
                    </w:rPr>
                    <m:t>t</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c</m:t>
                  </m:r>
                </m:e>
                <m:sub>
                  <m:r>
                    <w:rPr>
                      <w:rFonts w:ascii="Cambria Math" w:hAnsi="Cambria Math"/>
                      <w:noProof/>
                      <w:sz w:val="24"/>
                      <w:szCs w:val="24"/>
                    </w:rPr>
                    <m:t>t</m:t>
                  </m: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3</m:t>
                  </m:r>
                  <m:r>
                    <m:rPr>
                      <m:nor/>
                    </m:rPr>
                    <w:rPr>
                      <w:rFonts w:ascii="Cambria Math" w:hAnsi="Cambria Math"/>
                      <w:sz w:val="24"/>
                      <w:szCs w:val="24"/>
                    </w:rPr>
                    <m:t>-</m:t>
                  </m:r>
                  <m:r>
                    <w:rPr>
                      <w:rFonts w:ascii="Cambria Math" w:hAnsi="Cambria Math"/>
                      <w:sz w:val="24"/>
                      <w:szCs w:val="24"/>
                    </w:rPr>
                    <m:t>5</m:t>
                  </m:r>
                </m:e>
              </m:d>
            </m:e>
          </m:eqArr>
        </m:oMath>
      </m:oMathPara>
    </w:p>
    <w:p w:rsidR="00836833" w:rsidRPr="006527E8" w:rsidRDefault="00836833" w:rsidP="008F0F4F">
      <w:pPr>
        <w:spacing w:line="360" w:lineRule="auto"/>
        <w:ind w:firstLine="480"/>
        <w:rPr>
          <w:sz w:val="24"/>
          <w:szCs w:val="24"/>
        </w:rPr>
      </w:pPr>
      <w:r w:rsidRPr="006527E8">
        <w:rPr>
          <w:rFonts w:ascii="宋体" w:hAnsi="宋体" w:cs="宋体" w:hint="eastAsia"/>
          <w:sz w:val="24"/>
          <w:szCs w:val="24"/>
        </w:rPr>
        <w:t>⊙</w:t>
      </w:r>
      <w:r w:rsidRPr="006527E8">
        <w:rPr>
          <w:sz w:val="24"/>
          <w:szCs w:val="24"/>
        </w:rPr>
        <w:t>代表向量的点积，</w:t>
      </w:r>
      <w:r w:rsidRPr="006527E8">
        <w:rPr>
          <w:sz w:val="24"/>
          <w:szCs w:val="24"/>
        </w:rPr>
        <w:t>σ</w:t>
      </w:r>
      <w:r w:rsidRPr="006527E8">
        <w:rPr>
          <w:sz w:val="24"/>
          <w:szCs w:val="24"/>
        </w:rPr>
        <w:t>代表</w:t>
      </w:r>
      <w:r w:rsidRPr="006527E8">
        <w:rPr>
          <w:sz w:val="24"/>
          <w:szCs w:val="24"/>
        </w:rPr>
        <w:t>sigmoid</w:t>
      </w:r>
      <w:r w:rsidRPr="006527E8">
        <w:rPr>
          <w:sz w:val="24"/>
          <w:szCs w:val="24"/>
        </w:rPr>
        <w:t>函数，</w:t>
      </w:r>
      <w:r w:rsidRPr="006527E8">
        <w:rPr>
          <w:rFonts w:ascii="Cambria Math" w:hAnsi="Cambria Math" w:cs="Cambria Math"/>
          <w:sz w:val="24"/>
          <w:szCs w:val="24"/>
        </w:rPr>
        <w:t>𝑥</w:t>
      </w:r>
      <w:r w:rsidRPr="006527E8">
        <w:rPr>
          <w:rFonts w:ascii="Cambria Math" w:hAnsi="Cambria Math" w:cs="Cambria Math"/>
          <w:sz w:val="24"/>
          <w:szCs w:val="24"/>
          <w:vertAlign w:val="subscript"/>
        </w:rPr>
        <w:t>𝑡</w:t>
      </w:r>
      <w:r w:rsidRPr="006527E8">
        <w:rPr>
          <w:sz w:val="24"/>
          <w:szCs w:val="24"/>
        </w:rPr>
        <w:t>是时刻</w:t>
      </w:r>
      <w:r w:rsidRPr="006527E8">
        <w:rPr>
          <w:sz w:val="24"/>
          <w:szCs w:val="24"/>
        </w:rPr>
        <w:t>t</w:t>
      </w:r>
      <w:r w:rsidRPr="006527E8">
        <w:rPr>
          <w:sz w:val="24"/>
          <w:szCs w:val="24"/>
        </w:rPr>
        <w:t>时，该层的输入。这一层的输出是每一个时间戳的隐藏状态。然而研究者们习惯于使用</w:t>
      </w:r>
      <w:r w:rsidRPr="006527E8">
        <w:rPr>
          <w:sz w:val="24"/>
          <w:szCs w:val="24"/>
        </w:rPr>
        <w:t>tanh</w:t>
      </w:r>
      <w:r w:rsidRPr="006527E8">
        <w:rPr>
          <w:sz w:val="24"/>
          <w:szCs w:val="24"/>
        </w:rPr>
        <w:t>作为隐藏更新激活函数，我们的经验发现</w:t>
      </w:r>
      <w:r w:rsidRPr="006527E8">
        <w:rPr>
          <w:sz w:val="24"/>
          <w:szCs w:val="24"/>
        </w:rPr>
        <w:t>RELU</w:t>
      </w:r>
      <w:r w:rsidR="004C00DB" w:rsidRPr="006527E8">
        <w:rPr>
          <w:sz w:val="24"/>
          <w:szCs w:val="24"/>
        </w:rPr>
        <w:t>表现的更为可靠</w:t>
      </w:r>
      <w:r w:rsidRPr="006527E8">
        <w:rPr>
          <w:sz w:val="24"/>
          <w:szCs w:val="24"/>
        </w:rPr>
        <w:t>，通过它梯度更容易反向传播。在</w:t>
      </w:r>
      <w:r w:rsidRPr="006527E8">
        <w:rPr>
          <w:sz w:val="24"/>
          <w:szCs w:val="24"/>
        </w:rPr>
        <w:t>LST-Dynamic</w:t>
      </w:r>
      <w:r w:rsidRPr="006527E8">
        <w:rPr>
          <w:sz w:val="24"/>
          <w:szCs w:val="24"/>
        </w:rPr>
        <w:t>模型中，我们取</w:t>
      </w:r>
      <w:r w:rsidRPr="006527E8">
        <w:rPr>
          <w:sz w:val="24"/>
          <w:szCs w:val="24"/>
        </w:rPr>
        <w:t>GRU</w:t>
      </w:r>
      <w:r w:rsidRPr="006527E8">
        <w:rPr>
          <w:sz w:val="24"/>
          <w:szCs w:val="24"/>
        </w:rPr>
        <w:t>最后的隐藏层作为输出，中间的隐藏层弃置不用。</w:t>
      </w:r>
    </w:p>
    <w:p w:rsidR="00F609B0" w:rsidRPr="006527E8" w:rsidRDefault="00675B9B" w:rsidP="008F0F4F">
      <w:pPr>
        <w:keepNext/>
        <w:spacing w:line="360" w:lineRule="auto"/>
        <w:jc w:val="center"/>
      </w:pPr>
      <w:r w:rsidRPr="006527E8">
        <w:rPr>
          <w:noProof/>
        </w:rPr>
        <w:drawing>
          <wp:inline distT="0" distB="0" distL="0" distR="0">
            <wp:extent cx="3442970" cy="188468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42970" cy="1884680"/>
                    </a:xfrm>
                    <a:prstGeom prst="rect">
                      <a:avLst/>
                    </a:prstGeom>
                    <a:noFill/>
                    <a:ln>
                      <a:noFill/>
                    </a:ln>
                  </pic:spPr>
                </pic:pic>
              </a:graphicData>
            </a:graphic>
          </wp:inline>
        </w:drawing>
      </w:r>
    </w:p>
    <w:p w:rsidR="00367165" w:rsidRPr="006527E8" w:rsidRDefault="00F609B0"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3</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5</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t>标准</w:t>
      </w:r>
      <w:r w:rsidRPr="006527E8">
        <w:rPr>
          <w:rFonts w:ascii="Times New Roman" w:eastAsia="宋体" w:hAnsi="Times New Roman"/>
          <w:b/>
          <w:bCs/>
          <w:sz w:val="24"/>
          <w:szCs w:val="24"/>
        </w:rPr>
        <w:t>GRU</w:t>
      </w:r>
      <w:r w:rsidRPr="006527E8">
        <w:rPr>
          <w:rFonts w:ascii="Times New Roman" w:eastAsia="宋体" w:hAnsi="Times New Roman"/>
          <w:b/>
          <w:bCs/>
          <w:sz w:val="24"/>
          <w:szCs w:val="24"/>
        </w:rPr>
        <w:t>结构</w:t>
      </w:r>
    </w:p>
    <w:p w:rsidR="00BD716F" w:rsidRPr="006527E8" w:rsidRDefault="00017C51"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19" w:name="_Toc39584412"/>
      <w:r w:rsidR="00B33AC3" w:rsidRPr="006527E8">
        <w:rPr>
          <w:rFonts w:ascii="Times New Roman" w:hAnsi="Times New Roman"/>
          <w:b w:val="0"/>
          <w:bCs w:val="0"/>
          <w:sz w:val="24"/>
          <w:szCs w:val="24"/>
        </w:rPr>
        <w:t>时间注意力</w:t>
      </w:r>
      <w:r w:rsidR="00804D0A" w:rsidRPr="006527E8">
        <w:rPr>
          <w:rFonts w:ascii="Times New Roman" w:hAnsi="Times New Roman"/>
          <w:b w:val="0"/>
          <w:bCs w:val="0"/>
          <w:sz w:val="24"/>
          <w:szCs w:val="24"/>
        </w:rPr>
        <w:t>层</w:t>
      </w:r>
      <w:bookmarkEnd w:id="19"/>
    </w:p>
    <w:p w:rsidR="00836833" w:rsidRDefault="004525ED" w:rsidP="008F0F4F">
      <w:pPr>
        <w:spacing w:line="360" w:lineRule="auto"/>
        <w:ind w:firstLine="480"/>
        <w:rPr>
          <w:sz w:val="24"/>
          <w:szCs w:val="24"/>
        </w:rPr>
      </w:pPr>
      <w:r w:rsidRPr="006527E8">
        <w:rPr>
          <w:sz w:val="24"/>
          <w:szCs w:val="24"/>
        </w:rPr>
        <w:t>为了使循环跳跃层更专注于提取短期的周期关系，我们考虑使用注意力机制</w:t>
      </w:r>
      <w:r w:rsidR="00D60AC3" w:rsidRPr="006527E8">
        <w:rPr>
          <w:sz w:val="24"/>
          <w:szCs w:val="24"/>
        </w:rPr>
        <w:t>学习</w:t>
      </w:r>
      <w:r w:rsidRPr="006527E8">
        <w:rPr>
          <w:sz w:val="24"/>
          <w:szCs w:val="24"/>
        </w:rPr>
        <w:t>每个</w:t>
      </w:r>
      <w:r w:rsidR="00D60AC3" w:rsidRPr="006527E8">
        <w:rPr>
          <w:sz w:val="24"/>
          <w:szCs w:val="24"/>
        </w:rPr>
        <w:t>隐藏</w:t>
      </w:r>
      <w:proofErr w:type="gramStart"/>
      <w:r w:rsidR="00D60AC3" w:rsidRPr="006527E8">
        <w:rPr>
          <w:sz w:val="24"/>
          <w:szCs w:val="24"/>
        </w:rPr>
        <w:t>层时间</w:t>
      </w:r>
      <w:proofErr w:type="gramEnd"/>
      <w:r w:rsidR="00D60AC3" w:rsidRPr="006527E8">
        <w:rPr>
          <w:sz w:val="24"/>
          <w:szCs w:val="24"/>
        </w:rPr>
        <w:t>点所占比重</w:t>
      </w:r>
      <w:r w:rsidR="00E10FC7" w:rsidRPr="006527E8">
        <w:rPr>
          <w:sz w:val="24"/>
          <w:szCs w:val="24"/>
        </w:rPr>
        <w:t>。</w:t>
      </w:r>
      <w:r w:rsidR="00117AF9" w:rsidRPr="006527E8">
        <w:rPr>
          <w:sz w:val="24"/>
          <w:szCs w:val="24"/>
        </w:rPr>
        <w:t>实验证明，注意力机制能</w:t>
      </w:r>
      <w:r w:rsidR="00697B94" w:rsidRPr="006527E8">
        <w:rPr>
          <w:sz w:val="24"/>
          <w:szCs w:val="24"/>
        </w:rPr>
        <w:t>使模型在周期性不明显的时间序列上依旧能取得较好效果</w:t>
      </w:r>
      <w:r w:rsidR="00AC795F" w:rsidRPr="006527E8">
        <w:rPr>
          <w:sz w:val="24"/>
          <w:szCs w:val="24"/>
        </w:rPr>
        <w:t>。</w:t>
      </w:r>
      <w:r w:rsidR="006C081F" w:rsidRPr="006527E8">
        <w:rPr>
          <w:sz w:val="24"/>
          <w:szCs w:val="24"/>
        </w:rPr>
        <w:t>注意力机制的计算分两步：一是</w:t>
      </w:r>
      <w:r w:rsidR="00243E51" w:rsidRPr="006527E8">
        <w:rPr>
          <w:sz w:val="24"/>
          <w:szCs w:val="24"/>
        </w:rPr>
        <w:t>对窗口内的隐藏</w:t>
      </w:r>
      <w:r w:rsidR="00970A0A" w:rsidRPr="006527E8">
        <w:rPr>
          <w:sz w:val="24"/>
          <w:szCs w:val="24"/>
        </w:rPr>
        <w:t>层</w:t>
      </w:r>
      <w:r w:rsidR="00243E51" w:rsidRPr="006527E8">
        <w:rPr>
          <w:sz w:val="24"/>
          <w:szCs w:val="24"/>
        </w:rPr>
        <w:t>结点计算注意力分布，二是根据注意力分布来</w:t>
      </w:r>
      <w:r w:rsidR="00EB4908" w:rsidRPr="006527E8">
        <w:rPr>
          <w:sz w:val="24"/>
          <w:szCs w:val="24"/>
        </w:rPr>
        <w:t>得到带注意力机制的时间向量</w:t>
      </w:r>
      <w:r w:rsidR="008B4093" w:rsidRPr="006527E8">
        <w:rPr>
          <w:sz w:val="24"/>
          <w:szCs w:val="24"/>
        </w:rPr>
        <w:t>。</w:t>
      </w:r>
      <w:r w:rsidR="00CF0C36" w:rsidRPr="006527E8">
        <w:rPr>
          <w:sz w:val="24"/>
          <w:szCs w:val="24"/>
        </w:rPr>
        <w:t>常见的注意力打分函数有加性模型</w:t>
      </w:r>
      <w:proofErr w:type="gramStart"/>
      <w:r w:rsidR="00CF0C36" w:rsidRPr="006527E8">
        <w:rPr>
          <w:sz w:val="24"/>
          <w:szCs w:val="24"/>
        </w:rPr>
        <w:t>和点积模型</w:t>
      </w:r>
      <w:proofErr w:type="gramEnd"/>
      <w:r w:rsidR="00CF0C36" w:rsidRPr="006527E8">
        <w:rPr>
          <w:sz w:val="24"/>
          <w:szCs w:val="24"/>
        </w:rPr>
        <w:t>等，我们选用缩放</w:t>
      </w:r>
      <w:proofErr w:type="gramStart"/>
      <w:r w:rsidR="00CF0C36" w:rsidRPr="006527E8">
        <w:rPr>
          <w:sz w:val="24"/>
          <w:szCs w:val="24"/>
        </w:rPr>
        <w:t>点积作为</w:t>
      </w:r>
      <w:proofErr w:type="gramEnd"/>
      <w:r w:rsidR="00CF0C36" w:rsidRPr="006527E8">
        <w:rPr>
          <w:sz w:val="24"/>
          <w:szCs w:val="24"/>
        </w:rPr>
        <w:t>注意力打分函数，</w:t>
      </w:r>
      <w:proofErr w:type="gramStart"/>
      <w:r w:rsidR="00CF0C36" w:rsidRPr="006527E8">
        <w:rPr>
          <w:sz w:val="24"/>
          <w:szCs w:val="24"/>
        </w:rPr>
        <w:t>缩放点积模型</w:t>
      </w:r>
      <w:proofErr w:type="gramEnd"/>
      <w:r w:rsidR="00CF0C36" w:rsidRPr="006527E8">
        <w:rPr>
          <w:sz w:val="24"/>
          <w:szCs w:val="24"/>
        </w:rPr>
        <w:t>能够更好地利用矩阵乘积</w:t>
      </w:r>
      <w:r w:rsidR="0029133C" w:rsidRPr="006527E8">
        <w:rPr>
          <w:sz w:val="24"/>
          <w:szCs w:val="24"/>
        </w:rPr>
        <w:t>，</w:t>
      </w:r>
      <w:r w:rsidR="00CF0C36" w:rsidRPr="006527E8">
        <w:rPr>
          <w:sz w:val="24"/>
          <w:szCs w:val="24"/>
        </w:rPr>
        <w:t>且不存在当输入向量维度较高时</w:t>
      </w:r>
      <w:proofErr w:type="spellStart"/>
      <w:r w:rsidR="00FE0E88" w:rsidRPr="006527E8">
        <w:rPr>
          <w:sz w:val="24"/>
          <w:szCs w:val="24"/>
        </w:rPr>
        <w:t>softmax</w:t>
      </w:r>
      <w:proofErr w:type="spellEnd"/>
      <w:r w:rsidR="00FE0E88" w:rsidRPr="006527E8">
        <w:rPr>
          <w:sz w:val="24"/>
          <w:szCs w:val="24"/>
        </w:rPr>
        <w:t>函数梯度较小的问题</w:t>
      </w:r>
      <w:r w:rsidR="002C33AE" w:rsidRPr="006527E8">
        <w:rPr>
          <w:sz w:val="24"/>
          <w:szCs w:val="24"/>
        </w:rPr>
        <w:t>。</w:t>
      </w:r>
      <w:r w:rsidR="008B4093" w:rsidRPr="006527E8">
        <w:rPr>
          <w:sz w:val="24"/>
          <w:szCs w:val="24"/>
        </w:rPr>
        <w:t>t</w:t>
      </w:r>
      <w:r w:rsidR="008B4093" w:rsidRPr="006527E8">
        <w:rPr>
          <w:sz w:val="24"/>
          <w:szCs w:val="24"/>
        </w:rPr>
        <w:t>时刻的注意力分布可以用以下公式计算</w:t>
      </w:r>
      <w:r w:rsidR="00EB4908" w:rsidRPr="006527E8">
        <w:rPr>
          <w:sz w:val="24"/>
          <w:szCs w:val="24"/>
        </w:rPr>
        <w:t>：</w:t>
      </w:r>
    </w:p>
    <w:p w:rsidR="00487F78" w:rsidRPr="00487F78" w:rsidRDefault="000C4116" w:rsidP="00487F78">
      <w:pPr>
        <w:spacing w:line="360" w:lineRule="auto"/>
        <w:ind w:firstLine="480"/>
        <w:rPr>
          <w:sz w:val="24"/>
          <w:szCs w:val="24"/>
        </w:rPr>
      </w:pPr>
      <m:oMathPara>
        <m:oMath>
          <m:eqArr>
            <m:eqArrPr>
              <m:maxDist m:val="1"/>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t</m:t>
                  </m:r>
                </m:sub>
              </m:sSub>
              <m:r>
                <w:rPr>
                  <w:rFonts w:ascii="Cambria Math" w:hAnsi="Cambria Math"/>
                  <w:sz w:val="24"/>
                  <w:szCs w:val="24"/>
                </w:rPr>
                <m:t>=softmax</m:t>
              </m:r>
              <m:d>
                <m:dPr>
                  <m:ctrlPr>
                    <w:rPr>
                      <w:rFonts w:ascii="Cambria Math" w:hAnsi="Cambria Math"/>
                      <w:i/>
                      <w:sz w:val="24"/>
                      <w:szCs w:val="24"/>
                    </w:rPr>
                  </m:ctrlPr>
                </m:dPr>
                <m:e>
                  <m:r>
                    <w:rPr>
                      <w:rFonts w:ascii="Cambria Math" w:hAnsi="Cambria Math"/>
                      <w:sz w:val="24"/>
                      <w:szCs w:val="24"/>
                    </w:rPr>
                    <m:t>score</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1</m:t>
                          </m:r>
                        </m:sub>
                      </m:sSub>
                    </m:e>
                  </m:d>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3</m:t>
                  </m:r>
                  <m:r>
                    <m:rPr>
                      <m:nor/>
                    </m:rPr>
                    <w:rPr>
                      <w:rFonts w:ascii="Cambria Math" w:hAnsi="Cambria Math"/>
                      <w:sz w:val="24"/>
                      <w:szCs w:val="24"/>
                    </w:rPr>
                    <m:t>-</m:t>
                  </m:r>
                  <m:r>
                    <w:rPr>
                      <w:rFonts w:ascii="Cambria Math" w:hAnsi="Cambria Math"/>
                      <w:sz w:val="24"/>
                      <w:szCs w:val="24"/>
                    </w:rPr>
                    <m:t>6</m:t>
                  </m:r>
                </m:e>
              </m:d>
            </m:e>
          </m:eqArr>
        </m:oMath>
      </m:oMathPara>
    </w:p>
    <w:p w:rsidR="00487F78" w:rsidRPr="00487F78" w:rsidRDefault="000C4116" w:rsidP="00487F78">
      <w:pPr>
        <w:spacing w:line="360" w:lineRule="auto"/>
        <w:ind w:firstLineChars="0" w:firstLine="0"/>
        <w:jc w:val="center"/>
        <w:rPr>
          <w:sz w:val="24"/>
          <w:szCs w:val="24"/>
        </w:rPr>
      </w:pPr>
      <m:oMathPara>
        <m:oMath>
          <m:eqArr>
            <m:eqArrPr>
              <m:maxDist m:val="1"/>
              <m:ctrlPr>
                <w:rPr>
                  <w:rFonts w:ascii="Cambria Math" w:hAnsi="Cambria Math"/>
                  <w:i/>
                  <w:sz w:val="24"/>
                  <w:szCs w:val="24"/>
                </w:rPr>
              </m:ctrlPr>
            </m:eqArrPr>
            <m:e>
              <m:r>
                <w:rPr>
                  <w:rFonts w:ascii="Cambria Math" w:hAnsi="Cambria Math"/>
                  <w:sz w:val="24"/>
                  <w:szCs w:val="24"/>
                </w:rPr>
                <m:t>score=</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1</m:t>
                      </m:r>
                    </m:sub>
                  </m:sSub>
                </m:num>
                <m:den>
                  <m:rad>
                    <m:radPr>
                      <m:degHide m:val="1"/>
                      <m:ctrlPr>
                        <w:rPr>
                          <w:rFonts w:ascii="Cambria Math" w:hAnsi="Cambria Math"/>
                          <w:i/>
                          <w:sz w:val="24"/>
                          <w:szCs w:val="24"/>
                        </w:rPr>
                      </m:ctrlPr>
                    </m:radPr>
                    <m:deg/>
                    <m:e>
                      <m:r>
                        <w:rPr>
                          <w:rFonts w:ascii="Cambria Math" w:hAnsi="Cambria Math"/>
                          <w:sz w:val="24"/>
                          <w:szCs w:val="24"/>
                        </w:rPr>
                        <m:t>D</m:t>
                      </m:r>
                    </m:e>
                  </m:rad>
                </m:den>
              </m:f>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3</m:t>
                  </m:r>
                  <m:r>
                    <m:rPr>
                      <m:nor/>
                    </m:rPr>
                    <w:rPr>
                      <w:rFonts w:ascii="Cambria Math" w:hAnsi="Cambria Math"/>
                      <w:sz w:val="24"/>
                      <w:szCs w:val="24"/>
                    </w:rPr>
                    <m:t>-</m:t>
                  </m:r>
                  <m:r>
                    <w:rPr>
                      <w:rFonts w:ascii="Cambria Math" w:hAnsi="Cambria Math"/>
                      <w:sz w:val="24"/>
                      <w:szCs w:val="24"/>
                    </w:rPr>
                    <m:t>7</m:t>
                  </m:r>
                </m:e>
              </m:d>
            </m:e>
          </m:eqArr>
        </m:oMath>
      </m:oMathPara>
    </w:p>
    <w:p w:rsidR="00CC1DC1" w:rsidRPr="006527E8" w:rsidRDefault="00CC1DC1" w:rsidP="008F0F4F">
      <w:pPr>
        <w:spacing w:line="360" w:lineRule="auto"/>
        <w:ind w:firstLine="480"/>
        <w:rPr>
          <w:sz w:val="24"/>
          <w:szCs w:val="24"/>
        </w:rPr>
      </w:pPr>
      <w:r w:rsidRPr="006527E8">
        <w:rPr>
          <w:sz w:val="24"/>
          <w:szCs w:val="24"/>
        </w:rPr>
        <w:t>其中</w:t>
      </w:r>
      <w:proofErr w:type="spellStart"/>
      <w:r w:rsidRPr="006527E8">
        <w:rPr>
          <w:sz w:val="24"/>
          <w:szCs w:val="24"/>
        </w:rPr>
        <w:t>H</w:t>
      </w:r>
      <w:r w:rsidRPr="006527E8">
        <w:rPr>
          <w:sz w:val="24"/>
          <w:szCs w:val="24"/>
          <w:vertAlign w:val="subscript"/>
        </w:rPr>
        <w:t>t</w:t>
      </w:r>
      <w:proofErr w:type="spellEnd"/>
      <w:r w:rsidRPr="006527E8">
        <w:rPr>
          <w:sz w:val="24"/>
          <w:szCs w:val="24"/>
        </w:rPr>
        <w:t xml:space="preserve"> = [</w:t>
      </w:r>
      <w:proofErr w:type="spellStart"/>
      <w:r w:rsidRPr="006527E8">
        <w:rPr>
          <w:sz w:val="24"/>
          <w:szCs w:val="24"/>
        </w:rPr>
        <w:t>h</w:t>
      </w:r>
      <w:r w:rsidRPr="006527E8">
        <w:rPr>
          <w:sz w:val="24"/>
          <w:szCs w:val="24"/>
          <w:vertAlign w:val="subscript"/>
        </w:rPr>
        <w:t>t</w:t>
      </w:r>
      <w:proofErr w:type="spellEnd"/>
      <w:r w:rsidRPr="006527E8">
        <w:rPr>
          <w:sz w:val="24"/>
          <w:szCs w:val="24"/>
          <w:vertAlign w:val="subscript"/>
        </w:rPr>
        <w:t>-q,</w:t>
      </w:r>
      <w:r w:rsidRPr="006527E8">
        <w:rPr>
          <w:sz w:val="24"/>
          <w:szCs w:val="24"/>
        </w:rPr>
        <w:t>…,h</w:t>
      </w:r>
      <w:r w:rsidRPr="006527E8">
        <w:rPr>
          <w:sz w:val="24"/>
          <w:szCs w:val="24"/>
          <w:vertAlign w:val="subscript"/>
        </w:rPr>
        <w:t>t-1</w:t>
      </w:r>
      <w:r w:rsidRPr="006527E8">
        <w:rPr>
          <w:sz w:val="24"/>
          <w:szCs w:val="24"/>
        </w:rPr>
        <w:t>]</w:t>
      </w:r>
      <w:r w:rsidR="00164334" w:rsidRPr="006527E8">
        <w:rPr>
          <w:sz w:val="24"/>
          <w:szCs w:val="24"/>
        </w:rPr>
        <w:t>，</w:t>
      </w:r>
      <w:r w:rsidRPr="006527E8">
        <w:rPr>
          <w:sz w:val="24"/>
          <w:szCs w:val="24"/>
        </w:rPr>
        <w:t>由输入窗口中的循环组件隐藏层堆叠而成</w:t>
      </w:r>
      <w:r w:rsidR="00164334" w:rsidRPr="006527E8">
        <w:rPr>
          <w:sz w:val="24"/>
          <w:szCs w:val="24"/>
        </w:rPr>
        <w:t>，</w:t>
      </w:r>
      <w:r w:rsidR="00164334" w:rsidRPr="006527E8">
        <w:rPr>
          <w:sz w:val="24"/>
          <w:szCs w:val="24"/>
        </w:rPr>
        <w:t>D</w:t>
      </w:r>
      <w:r w:rsidR="00164334" w:rsidRPr="006527E8">
        <w:rPr>
          <w:sz w:val="24"/>
          <w:szCs w:val="24"/>
        </w:rPr>
        <w:t>为隐藏层</w:t>
      </w:r>
      <w:r w:rsidR="00B21324" w:rsidRPr="006527E8">
        <w:rPr>
          <w:sz w:val="24"/>
          <w:szCs w:val="24"/>
        </w:rPr>
        <w:t>的维度</w:t>
      </w:r>
      <w:r w:rsidR="00E104AA" w:rsidRPr="006527E8">
        <w:rPr>
          <w:sz w:val="24"/>
          <w:szCs w:val="24"/>
        </w:rPr>
        <w:t>。利用</w:t>
      </w:r>
      <w:r w:rsidR="00164334" w:rsidRPr="006527E8">
        <w:rPr>
          <w:sz w:val="24"/>
          <w:szCs w:val="24"/>
        </w:rPr>
        <w:t>注意力分布得到</w:t>
      </w:r>
      <w:r w:rsidR="00E104AA" w:rsidRPr="006527E8">
        <w:rPr>
          <w:sz w:val="24"/>
          <w:szCs w:val="24"/>
        </w:rPr>
        <w:t>带权重的上下文向量</w:t>
      </w:r>
      <w:proofErr w:type="spellStart"/>
      <w:r w:rsidR="006D01ED" w:rsidRPr="006527E8">
        <w:rPr>
          <w:sz w:val="24"/>
          <w:szCs w:val="24"/>
        </w:rPr>
        <w:t>c</w:t>
      </w:r>
      <w:r w:rsidR="006D01ED" w:rsidRPr="006527E8">
        <w:rPr>
          <w:sz w:val="24"/>
          <w:szCs w:val="24"/>
          <w:vertAlign w:val="subscript"/>
        </w:rPr>
        <w:t>t</w:t>
      </w:r>
      <w:proofErr w:type="spellEnd"/>
      <w:r w:rsidR="006D01ED" w:rsidRPr="006527E8">
        <w:rPr>
          <w:sz w:val="24"/>
          <w:szCs w:val="24"/>
          <w:vertAlign w:val="subscript"/>
        </w:rPr>
        <w:t xml:space="preserve"> </w:t>
      </w:r>
      <w:r w:rsidR="006D01ED" w:rsidRPr="006527E8">
        <w:rPr>
          <w:sz w:val="24"/>
          <w:szCs w:val="24"/>
        </w:rPr>
        <w:t xml:space="preserve">= </w:t>
      </w:r>
      <w:proofErr w:type="spellStart"/>
      <w:r w:rsidR="006D01ED" w:rsidRPr="006527E8">
        <w:rPr>
          <w:sz w:val="24"/>
          <w:szCs w:val="24"/>
        </w:rPr>
        <w:t>H</w:t>
      </w:r>
      <w:r w:rsidR="006D01ED" w:rsidRPr="006527E8">
        <w:rPr>
          <w:sz w:val="24"/>
          <w:szCs w:val="24"/>
          <w:vertAlign w:val="subscript"/>
        </w:rPr>
        <w:t>t</w:t>
      </w:r>
      <w:proofErr w:type="spellEnd"/>
      <w:r w:rsidR="006D01ED" w:rsidRPr="006527E8">
        <w:rPr>
          <w:sz w:val="24"/>
          <w:szCs w:val="24"/>
          <w:vertAlign w:val="subscript"/>
        </w:rPr>
        <w:t xml:space="preserve"> </w:t>
      </w:r>
      <w:r w:rsidR="006D01ED" w:rsidRPr="006527E8">
        <w:rPr>
          <w:sz w:val="24"/>
          <w:szCs w:val="24"/>
        </w:rPr>
        <w:t>α</w:t>
      </w:r>
      <w:r w:rsidR="006D01ED" w:rsidRPr="006527E8">
        <w:rPr>
          <w:sz w:val="24"/>
          <w:szCs w:val="24"/>
          <w:vertAlign w:val="subscript"/>
        </w:rPr>
        <w:t>t</w:t>
      </w:r>
      <w:r w:rsidR="006D01ED" w:rsidRPr="006527E8">
        <w:rPr>
          <w:sz w:val="24"/>
          <w:szCs w:val="24"/>
        </w:rPr>
        <w:t>，将</w:t>
      </w:r>
      <w:proofErr w:type="spellStart"/>
      <w:r w:rsidR="006D01ED" w:rsidRPr="006527E8">
        <w:rPr>
          <w:sz w:val="24"/>
          <w:szCs w:val="24"/>
        </w:rPr>
        <w:t>c</w:t>
      </w:r>
      <w:r w:rsidR="006D01ED" w:rsidRPr="006527E8">
        <w:rPr>
          <w:sz w:val="24"/>
          <w:szCs w:val="24"/>
          <w:vertAlign w:val="subscript"/>
        </w:rPr>
        <w:t>t</w:t>
      </w:r>
      <w:proofErr w:type="spellEnd"/>
      <w:r w:rsidR="006D01ED" w:rsidRPr="006527E8">
        <w:rPr>
          <w:sz w:val="24"/>
          <w:szCs w:val="24"/>
        </w:rPr>
        <w:t>与</w:t>
      </w:r>
      <w:r w:rsidR="006D01ED" w:rsidRPr="006527E8">
        <w:rPr>
          <w:sz w:val="24"/>
          <w:szCs w:val="24"/>
        </w:rPr>
        <w:t>h</w:t>
      </w:r>
      <w:r w:rsidR="006D01ED" w:rsidRPr="006527E8">
        <w:rPr>
          <w:sz w:val="24"/>
          <w:szCs w:val="24"/>
          <w:vertAlign w:val="subscript"/>
        </w:rPr>
        <w:t>t-1</w:t>
      </w:r>
      <w:r w:rsidR="006D01ED" w:rsidRPr="006527E8">
        <w:rPr>
          <w:sz w:val="24"/>
          <w:szCs w:val="24"/>
        </w:rPr>
        <w:t>拼接到一起，</w:t>
      </w:r>
      <w:r w:rsidR="0007024C" w:rsidRPr="006527E8">
        <w:rPr>
          <w:sz w:val="24"/>
          <w:szCs w:val="24"/>
        </w:rPr>
        <w:t>配合线性映射操作得到带权重的时间向量作为时间注意力层的最终输出，其计算公式如下：</w:t>
      </w:r>
    </w:p>
    <w:p w:rsidR="0007024C" w:rsidRPr="00E25C81" w:rsidRDefault="00E25C81" w:rsidP="008F0F4F">
      <w:pPr>
        <w:spacing w:line="360" w:lineRule="auto"/>
        <w:ind w:firstLineChars="0" w:firstLine="0"/>
        <w:jc w:val="center"/>
        <w:rPr>
          <w:sz w:val="24"/>
          <w:szCs w:val="24"/>
        </w:rPr>
      </w:pPr>
      <m:oMathPara>
        <m:oMath>
          <m:eqArr>
            <m:eqArrPr>
              <m:maxDist m:val="1"/>
              <m:ctrlPr>
                <w:rPr>
                  <w:rFonts w:ascii="Cambria Math" w:hAnsi="Cambria Math"/>
                  <w:i/>
                  <w:sz w:val="24"/>
                  <w:szCs w:val="24"/>
                </w:rPr>
              </m:ctrlPr>
            </m:eqArrPr>
            <m:e>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t</m:t>
                  </m:r>
                </m:sub>
                <m:sup>
                  <m:r>
                    <w:rPr>
                      <w:rFonts w:ascii="Cambria Math" w:hAnsi="Cambria Math"/>
                      <w:sz w:val="24"/>
                      <w:szCs w:val="24"/>
                    </w:rPr>
                    <m:t>D</m:t>
                  </m:r>
                </m:sup>
              </m:sSubSup>
              <m:r>
                <w:rPr>
                  <w:rFonts w:ascii="Cambria Math" w:hAnsi="Cambria Math"/>
                  <w:sz w:val="24"/>
                  <w:szCs w:val="24"/>
                </w:rPr>
                <m:t>=W</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1</m:t>
                      </m:r>
                    </m:sub>
                  </m:sSub>
                </m:e>
              </m:d>
              <m:r>
                <w:rPr>
                  <w:rFonts w:ascii="Cambria Math" w:hAnsi="Cambria Math"/>
                  <w:sz w:val="24"/>
                  <w:szCs w:val="24"/>
                </w:rPr>
                <m:t>+b#</m:t>
              </m:r>
              <m:d>
                <m:dPr>
                  <m:ctrlPr>
                    <w:rPr>
                      <w:rFonts w:ascii="Cambria Math" w:hAnsi="Cambria Math" w:cs="宋体"/>
                      <w:i/>
                      <w:sz w:val="24"/>
                      <w:szCs w:val="24"/>
                    </w:rPr>
                  </m:ctrlPr>
                </m:dPr>
                <m:e>
                  <m:r>
                    <w:rPr>
                      <w:rFonts w:ascii="Cambria Math" w:hAnsi="Cambria Math"/>
                      <w:sz w:val="24"/>
                      <w:szCs w:val="24"/>
                    </w:rPr>
                    <m:t>3</m:t>
                  </m:r>
                  <m:r>
                    <m:rPr>
                      <m:nor/>
                    </m:rPr>
                    <w:rPr>
                      <w:rFonts w:ascii="Cambria Math" w:hAnsi="Cambria Math"/>
                      <w:sz w:val="24"/>
                      <w:szCs w:val="24"/>
                    </w:rPr>
                    <m:t>-</m:t>
                  </m:r>
                  <m:r>
                    <w:rPr>
                      <w:rFonts w:ascii="Cambria Math" w:hAnsi="Cambria Math" w:hint="eastAsia"/>
                      <w:sz w:val="24"/>
                      <w:szCs w:val="24"/>
                    </w:rPr>
                    <m:t>8</m:t>
                  </m:r>
                </m:e>
              </m:d>
            </m:e>
          </m:eqArr>
        </m:oMath>
      </m:oMathPara>
    </w:p>
    <w:p w:rsidR="00E25C81" w:rsidRPr="00E25C81" w:rsidRDefault="00E25C81" w:rsidP="008F0F4F">
      <w:pPr>
        <w:spacing w:line="360" w:lineRule="auto"/>
        <w:ind w:firstLineChars="0" w:firstLine="0"/>
        <w:jc w:val="center"/>
        <w:rPr>
          <w:rFonts w:hint="eastAsia"/>
          <w:sz w:val="24"/>
          <w:szCs w:val="24"/>
        </w:rPr>
      </w:pPr>
    </w:p>
    <w:p w:rsidR="00533A61" w:rsidRPr="006527E8" w:rsidRDefault="00675B9B" w:rsidP="008F0F4F">
      <w:pPr>
        <w:keepNext/>
        <w:spacing w:line="360" w:lineRule="auto"/>
        <w:ind w:firstLineChars="0" w:firstLine="0"/>
        <w:jc w:val="center"/>
      </w:pPr>
      <w:r w:rsidRPr="006527E8">
        <w:rPr>
          <w:noProof/>
          <w:sz w:val="24"/>
          <w:szCs w:val="24"/>
        </w:rPr>
        <w:drawing>
          <wp:inline distT="0" distB="0" distL="0" distR="0">
            <wp:extent cx="3697605" cy="2774950"/>
            <wp:effectExtent l="0" t="0" r="0"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97605" cy="2774950"/>
                    </a:xfrm>
                    <a:prstGeom prst="rect">
                      <a:avLst/>
                    </a:prstGeom>
                    <a:noFill/>
                    <a:ln>
                      <a:noFill/>
                    </a:ln>
                  </pic:spPr>
                </pic:pic>
              </a:graphicData>
            </a:graphic>
          </wp:inline>
        </w:drawing>
      </w:r>
    </w:p>
    <w:p w:rsidR="000A518F" w:rsidRPr="006527E8" w:rsidRDefault="00533A61"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3</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6</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t>时间注意力层结构</w:t>
      </w:r>
    </w:p>
    <w:p w:rsidR="00836833" w:rsidRPr="006527E8" w:rsidRDefault="00017C51"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20" w:name="_Toc39584413"/>
      <w:r w:rsidR="00CC175E" w:rsidRPr="006527E8">
        <w:rPr>
          <w:rFonts w:ascii="Times New Roman" w:hAnsi="Times New Roman"/>
          <w:b w:val="0"/>
          <w:bCs w:val="0"/>
          <w:sz w:val="24"/>
          <w:szCs w:val="24"/>
        </w:rPr>
        <w:t>动态连接</w:t>
      </w:r>
      <w:r w:rsidR="00573C16" w:rsidRPr="006527E8">
        <w:rPr>
          <w:rFonts w:ascii="Times New Roman" w:hAnsi="Times New Roman"/>
          <w:b w:val="0"/>
          <w:bCs w:val="0"/>
          <w:sz w:val="24"/>
          <w:szCs w:val="24"/>
        </w:rPr>
        <w:t>组件</w:t>
      </w:r>
      <w:bookmarkEnd w:id="20"/>
    </w:p>
    <w:p w:rsidR="00D6501F" w:rsidRPr="006527E8" w:rsidRDefault="00836833" w:rsidP="008F0F4F">
      <w:pPr>
        <w:spacing w:line="360" w:lineRule="auto"/>
        <w:ind w:firstLine="480"/>
        <w:rPr>
          <w:sz w:val="24"/>
          <w:szCs w:val="24"/>
        </w:rPr>
      </w:pPr>
      <w:r w:rsidRPr="006527E8">
        <w:rPr>
          <w:sz w:val="24"/>
          <w:szCs w:val="24"/>
        </w:rPr>
        <w:t>尽管</w:t>
      </w:r>
      <w:proofErr w:type="spellStart"/>
      <w:r w:rsidRPr="006527E8">
        <w:rPr>
          <w:sz w:val="24"/>
          <w:szCs w:val="24"/>
        </w:rPr>
        <w:t>LSTNet</w:t>
      </w:r>
      <w:proofErr w:type="spellEnd"/>
      <w:r w:rsidRPr="006527E8">
        <w:rPr>
          <w:sz w:val="24"/>
          <w:szCs w:val="24"/>
        </w:rPr>
        <w:t>缓解了</w:t>
      </w:r>
      <w:r w:rsidR="00D01269" w:rsidRPr="006527E8">
        <w:rPr>
          <w:sz w:val="24"/>
          <w:szCs w:val="24"/>
        </w:rPr>
        <w:t>传统时间序列预测模型在</w:t>
      </w:r>
      <w:r w:rsidR="00C02A52" w:rsidRPr="006527E8">
        <w:rPr>
          <w:sz w:val="24"/>
          <w:szCs w:val="24"/>
        </w:rPr>
        <w:t>处理周期性序列上</w:t>
      </w:r>
      <w:r w:rsidRPr="006527E8">
        <w:rPr>
          <w:sz w:val="24"/>
          <w:szCs w:val="24"/>
        </w:rPr>
        <w:t>出现</w:t>
      </w:r>
      <w:r w:rsidR="00C02A52" w:rsidRPr="006527E8">
        <w:rPr>
          <w:sz w:val="24"/>
          <w:szCs w:val="24"/>
        </w:rPr>
        <w:t>的</w:t>
      </w:r>
      <w:r w:rsidRPr="006527E8">
        <w:rPr>
          <w:sz w:val="24"/>
          <w:szCs w:val="24"/>
        </w:rPr>
        <w:t>问题，但使用</w:t>
      </w:r>
      <w:proofErr w:type="spellStart"/>
      <w:r w:rsidRPr="006527E8">
        <w:rPr>
          <w:sz w:val="24"/>
          <w:szCs w:val="24"/>
        </w:rPr>
        <w:t>LSTNet</w:t>
      </w:r>
      <w:proofErr w:type="spellEnd"/>
      <w:r w:rsidRPr="006527E8">
        <w:rPr>
          <w:sz w:val="24"/>
          <w:szCs w:val="24"/>
        </w:rPr>
        <w:t>需要一个预定义的超参数</w:t>
      </w:r>
      <w:r w:rsidRPr="006527E8">
        <w:rPr>
          <w:sz w:val="24"/>
          <w:szCs w:val="24"/>
        </w:rPr>
        <w:t>p</w:t>
      </w:r>
      <w:r w:rsidRPr="006527E8">
        <w:rPr>
          <w:sz w:val="24"/>
          <w:szCs w:val="24"/>
        </w:rPr>
        <w:t>，表示时间序列以</w:t>
      </w:r>
      <w:r w:rsidRPr="006527E8">
        <w:rPr>
          <w:sz w:val="24"/>
          <w:szCs w:val="24"/>
        </w:rPr>
        <w:t>p</w:t>
      </w:r>
      <w:r w:rsidRPr="006527E8">
        <w:rPr>
          <w:sz w:val="24"/>
          <w:szCs w:val="24"/>
        </w:rPr>
        <w:t>为周期，这不仅需要观察数据以确定合适的值，还难以捕捉动态周期关系，我们希望每个循环单元能够自己从过去的隐藏状态中选择与其有依赖关系的状态</w:t>
      </w:r>
      <w:r w:rsidR="00300840" w:rsidRPr="006527E8">
        <w:rPr>
          <w:sz w:val="24"/>
          <w:szCs w:val="24"/>
        </w:rPr>
        <w:t>，但一个序列的周期特征往往难以标注，</w:t>
      </w:r>
      <w:r w:rsidR="00C02A52" w:rsidRPr="006527E8">
        <w:rPr>
          <w:sz w:val="24"/>
          <w:szCs w:val="24"/>
        </w:rPr>
        <w:t>并且时间序列的周期往往具有一定的动态性，</w:t>
      </w:r>
      <w:r w:rsidR="00300840" w:rsidRPr="006527E8">
        <w:rPr>
          <w:sz w:val="24"/>
          <w:szCs w:val="24"/>
        </w:rPr>
        <w:t>没有一个标签能够</w:t>
      </w:r>
      <w:r w:rsidR="00C02A52" w:rsidRPr="006527E8">
        <w:rPr>
          <w:sz w:val="24"/>
          <w:szCs w:val="24"/>
        </w:rPr>
        <w:t>准确地</w:t>
      </w:r>
      <w:r w:rsidR="00300840" w:rsidRPr="006527E8">
        <w:rPr>
          <w:sz w:val="24"/>
          <w:szCs w:val="24"/>
        </w:rPr>
        <w:t>指示这种</w:t>
      </w:r>
      <w:r w:rsidR="00C02A52" w:rsidRPr="006527E8">
        <w:rPr>
          <w:sz w:val="24"/>
          <w:szCs w:val="24"/>
        </w:rPr>
        <w:t>特征</w:t>
      </w:r>
      <w:r w:rsidR="00300840" w:rsidRPr="006527E8">
        <w:rPr>
          <w:sz w:val="24"/>
          <w:szCs w:val="24"/>
        </w:rPr>
        <w:t>。</w:t>
      </w:r>
      <w:r w:rsidRPr="006527E8">
        <w:rPr>
          <w:sz w:val="24"/>
          <w:szCs w:val="24"/>
        </w:rPr>
        <w:t>为了解决这个问题，我们使用强化学习的方法，在探索过程中学习依赖关系，使智能体</w:t>
      </w:r>
      <w:r w:rsidRPr="006527E8">
        <w:rPr>
          <w:sz w:val="24"/>
          <w:szCs w:val="24"/>
        </w:rPr>
        <w:t>(Agent)</w:t>
      </w:r>
      <w:r w:rsidRPr="006527E8">
        <w:rPr>
          <w:sz w:val="24"/>
          <w:szCs w:val="24"/>
        </w:rPr>
        <w:t>动态决定哪些状态应该相连接。</w:t>
      </w:r>
      <w:proofErr w:type="gramStart"/>
      <w:r w:rsidR="00D6501F" w:rsidRPr="006527E8">
        <w:rPr>
          <w:sz w:val="24"/>
          <w:szCs w:val="24"/>
        </w:rPr>
        <w:t>智能体指能够</w:t>
      </w:r>
      <w:proofErr w:type="gramEnd"/>
      <w:r w:rsidR="00D6501F" w:rsidRPr="006527E8">
        <w:rPr>
          <w:sz w:val="24"/>
          <w:szCs w:val="24"/>
        </w:rPr>
        <w:t>获取环境信息，通过环境信息做出决策的单元。智能</w:t>
      </w:r>
      <w:proofErr w:type="gramStart"/>
      <w:r w:rsidR="00D6501F" w:rsidRPr="006527E8">
        <w:rPr>
          <w:sz w:val="24"/>
          <w:szCs w:val="24"/>
        </w:rPr>
        <w:t>体决策</w:t>
      </w:r>
      <w:proofErr w:type="gramEnd"/>
      <w:r w:rsidR="00D6501F" w:rsidRPr="006527E8">
        <w:rPr>
          <w:sz w:val="24"/>
          <w:szCs w:val="24"/>
        </w:rPr>
        <w:t>的过程如下图所示：</w:t>
      </w:r>
    </w:p>
    <w:p w:rsidR="00D6501F" w:rsidRPr="006527E8" w:rsidRDefault="00675B9B" w:rsidP="00377F45">
      <w:pPr>
        <w:keepNext/>
        <w:spacing w:line="360" w:lineRule="auto"/>
        <w:ind w:firstLineChars="0" w:firstLine="0"/>
        <w:jc w:val="center"/>
      </w:pPr>
      <w:r w:rsidRPr="006527E8">
        <w:rPr>
          <w:noProof/>
        </w:rPr>
        <w:lastRenderedPageBreak/>
        <w:drawing>
          <wp:inline distT="0" distB="0" distL="0" distR="0">
            <wp:extent cx="4023360" cy="2528570"/>
            <wp:effectExtent l="0" t="0" r="0" b="508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45150" cy="2542264"/>
                    </a:xfrm>
                    <a:prstGeom prst="rect">
                      <a:avLst/>
                    </a:prstGeom>
                    <a:noFill/>
                    <a:ln>
                      <a:noFill/>
                    </a:ln>
                  </pic:spPr>
                </pic:pic>
              </a:graphicData>
            </a:graphic>
          </wp:inline>
        </w:drawing>
      </w:r>
    </w:p>
    <w:p w:rsidR="00D6501F" w:rsidRPr="006527E8" w:rsidRDefault="00D6501F" w:rsidP="00377F45">
      <w:pPr>
        <w:pStyle w:val="af8"/>
        <w:spacing w:line="360" w:lineRule="auto"/>
        <w:ind w:firstLineChars="0" w:firstLine="0"/>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3</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7</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t>智能</w:t>
      </w:r>
      <w:proofErr w:type="gramStart"/>
      <w:r w:rsidRPr="006527E8">
        <w:rPr>
          <w:rFonts w:ascii="Times New Roman" w:eastAsia="宋体" w:hAnsi="Times New Roman"/>
          <w:b/>
          <w:bCs/>
          <w:sz w:val="24"/>
          <w:szCs w:val="24"/>
        </w:rPr>
        <w:t>体决策</w:t>
      </w:r>
      <w:proofErr w:type="gramEnd"/>
      <w:r w:rsidRPr="006527E8">
        <w:rPr>
          <w:rFonts w:ascii="Times New Roman" w:eastAsia="宋体" w:hAnsi="Times New Roman"/>
          <w:b/>
          <w:bCs/>
          <w:sz w:val="24"/>
          <w:szCs w:val="24"/>
        </w:rPr>
        <w:t>流程</w:t>
      </w:r>
    </w:p>
    <w:p w:rsidR="00836833" w:rsidRPr="006527E8" w:rsidRDefault="00836833" w:rsidP="008F0F4F">
      <w:pPr>
        <w:spacing w:line="360" w:lineRule="auto"/>
        <w:ind w:firstLine="480"/>
        <w:rPr>
          <w:sz w:val="24"/>
          <w:szCs w:val="24"/>
        </w:rPr>
      </w:pPr>
      <w:r w:rsidRPr="006527E8">
        <w:rPr>
          <w:sz w:val="24"/>
          <w:szCs w:val="24"/>
        </w:rPr>
        <w:t>强化学习要解决三个问题：环境</w:t>
      </w:r>
      <w:r w:rsidRPr="006527E8">
        <w:rPr>
          <w:sz w:val="24"/>
          <w:szCs w:val="24"/>
        </w:rPr>
        <w:t>(Environment)</w:t>
      </w:r>
      <w:r w:rsidRPr="006527E8">
        <w:rPr>
          <w:sz w:val="24"/>
          <w:szCs w:val="24"/>
        </w:rPr>
        <w:t>、行动</w:t>
      </w:r>
      <w:r w:rsidRPr="006527E8">
        <w:rPr>
          <w:sz w:val="24"/>
          <w:szCs w:val="24"/>
        </w:rPr>
        <w:t>(Action)</w:t>
      </w:r>
      <w:r w:rsidRPr="006527E8">
        <w:rPr>
          <w:sz w:val="24"/>
          <w:szCs w:val="24"/>
        </w:rPr>
        <w:t>和奖励函数</w:t>
      </w:r>
      <w:r w:rsidRPr="006527E8">
        <w:rPr>
          <w:sz w:val="24"/>
          <w:szCs w:val="24"/>
        </w:rPr>
        <w:t>(Reward)</w:t>
      </w:r>
      <w:r w:rsidRPr="006527E8">
        <w:rPr>
          <w:sz w:val="24"/>
          <w:szCs w:val="24"/>
        </w:rPr>
        <w:t>。除此之外，</w:t>
      </w:r>
      <w:r w:rsidR="003563B0" w:rsidRPr="006527E8">
        <w:rPr>
          <w:sz w:val="24"/>
          <w:szCs w:val="24"/>
        </w:rPr>
        <w:t>为了使强化学习和循环神经网络相结合，</w:t>
      </w:r>
      <w:r w:rsidRPr="006527E8">
        <w:rPr>
          <w:sz w:val="24"/>
          <w:szCs w:val="24"/>
        </w:rPr>
        <w:t>还应</w:t>
      </w:r>
      <w:r w:rsidR="005E21F3" w:rsidRPr="006527E8">
        <w:rPr>
          <w:sz w:val="24"/>
          <w:szCs w:val="24"/>
        </w:rPr>
        <w:t>该</w:t>
      </w:r>
      <w:r w:rsidRPr="006527E8">
        <w:rPr>
          <w:sz w:val="24"/>
          <w:szCs w:val="24"/>
        </w:rPr>
        <w:t>对循环单元进行相应修改。</w:t>
      </w:r>
    </w:p>
    <w:p w:rsidR="00D6501F" w:rsidRPr="006527E8" w:rsidRDefault="00D6501F" w:rsidP="008F0F4F">
      <w:pPr>
        <w:spacing w:line="360" w:lineRule="auto"/>
        <w:ind w:firstLine="480"/>
        <w:rPr>
          <w:sz w:val="24"/>
          <w:szCs w:val="24"/>
        </w:rPr>
      </w:pPr>
      <w:r w:rsidRPr="006527E8">
        <w:rPr>
          <w:sz w:val="24"/>
          <w:szCs w:val="24"/>
        </w:rPr>
        <w:t>（</w:t>
      </w:r>
      <w:r w:rsidRPr="006527E8">
        <w:rPr>
          <w:sz w:val="24"/>
          <w:szCs w:val="24"/>
        </w:rPr>
        <w:t>1</w:t>
      </w:r>
      <w:r w:rsidRPr="006527E8">
        <w:rPr>
          <w:sz w:val="24"/>
          <w:szCs w:val="24"/>
        </w:rPr>
        <w:t>）环境</w:t>
      </w:r>
    </w:p>
    <w:p w:rsidR="00836833" w:rsidRPr="006527E8" w:rsidRDefault="000E67D9" w:rsidP="00AF5DC6">
      <w:pPr>
        <w:spacing w:line="360" w:lineRule="auto"/>
        <w:ind w:firstLine="480"/>
        <w:rPr>
          <w:sz w:val="24"/>
          <w:szCs w:val="24"/>
        </w:rPr>
      </w:pPr>
      <w:r w:rsidRPr="006527E8">
        <w:rPr>
          <w:sz w:val="24"/>
          <w:szCs w:val="24"/>
        </w:rPr>
        <w:t>考虑到时间序列当前时刻数据值和过去时刻数据值存在联系的特点，环境的设置</w:t>
      </w:r>
      <w:r w:rsidR="00836833" w:rsidRPr="006527E8">
        <w:rPr>
          <w:sz w:val="24"/>
          <w:szCs w:val="24"/>
        </w:rPr>
        <w:t>应当综合当前时间和过去时间的状态</w:t>
      </w:r>
      <w:r w:rsidRPr="006527E8">
        <w:rPr>
          <w:sz w:val="24"/>
          <w:szCs w:val="24"/>
        </w:rPr>
        <w:t>。</w:t>
      </w:r>
      <w:r w:rsidR="00836833" w:rsidRPr="006527E8">
        <w:rPr>
          <w:sz w:val="24"/>
          <w:szCs w:val="24"/>
        </w:rPr>
        <w:t>因此，</w:t>
      </w:r>
      <w:r w:rsidR="00DD49F6" w:rsidRPr="006527E8">
        <w:rPr>
          <w:sz w:val="24"/>
          <w:szCs w:val="24"/>
        </w:rPr>
        <w:t>受到</w:t>
      </w:r>
      <w:r w:rsidR="00DD49F6" w:rsidRPr="006527E8">
        <w:rPr>
          <w:sz w:val="24"/>
          <w:szCs w:val="24"/>
        </w:rPr>
        <w:t>LSTM</w:t>
      </w:r>
      <w:r w:rsidR="00DD49F6" w:rsidRPr="006527E8">
        <w:rPr>
          <w:sz w:val="24"/>
          <w:szCs w:val="24"/>
        </w:rPr>
        <w:t>等结构的启发，</w:t>
      </w:r>
      <w:r w:rsidR="00836833" w:rsidRPr="006527E8">
        <w:rPr>
          <w:sz w:val="24"/>
          <w:szCs w:val="24"/>
        </w:rPr>
        <w:t>当前环境可以被计算如下：</w:t>
      </w:r>
    </w:p>
    <w:p w:rsidR="00421D74" w:rsidRPr="00421D74" w:rsidRDefault="00421D74" w:rsidP="00AF5DC6">
      <w:pPr>
        <w:spacing w:line="360" w:lineRule="auto"/>
        <w:ind w:firstLineChars="0" w:firstLine="0"/>
        <w:jc w:val="center"/>
        <w:rPr>
          <w:rFonts w:hint="eastAsia"/>
          <w:sz w:val="24"/>
          <w:szCs w:val="24"/>
        </w:rPr>
      </w:pPr>
      <m:oMathPara>
        <m:oMath>
          <m:eqArr>
            <m:eqArrPr>
              <m:maxDist m:val="1"/>
              <m:ctrlPr>
                <w:rPr>
                  <w:rFonts w:ascii="Cambria Math" w:hAnsi="Cambria Math"/>
                  <w:i/>
                  <w:noProof/>
                  <w:sz w:val="24"/>
                  <w:szCs w:val="24"/>
                </w:rPr>
              </m:ctrlPr>
            </m:eqArrPr>
            <m:e>
              <m:sSub>
                <m:sSubPr>
                  <m:ctrlPr>
                    <w:rPr>
                      <w:rFonts w:ascii="Cambria Math" w:hAnsi="Cambria Math"/>
                      <w:i/>
                      <w:noProof/>
                      <w:sz w:val="24"/>
                      <w:szCs w:val="24"/>
                    </w:rPr>
                  </m:ctrlPr>
                </m:sSubPr>
                <m:e>
                  <m:r>
                    <w:rPr>
                      <w:rFonts w:ascii="Cambria Math" w:hAnsi="Cambria Math"/>
                      <w:noProof/>
                      <w:sz w:val="24"/>
                      <w:szCs w:val="24"/>
                    </w:rPr>
                    <m:t>s</m:t>
                  </m:r>
                </m:e>
                <m:sub>
                  <m:r>
                    <w:rPr>
                      <w:rFonts w:ascii="Cambria Math" w:hAnsi="Cambria Math"/>
                      <w:noProof/>
                      <w:sz w:val="24"/>
                      <w:szCs w:val="24"/>
                    </w:rPr>
                    <m:t>t</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h</m:t>
                  </m:r>
                </m:e>
                <m:sub>
                  <m:r>
                    <w:rPr>
                      <w:rFonts w:ascii="Cambria Math" w:hAnsi="Cambria Math"/>
                      <w:noProof/>
                      <w:sz w:val="24"/>
                      <w:szCs w:val="24"/>
                    </w:rPr>
                    <m:t>t-1</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x</m:t>
                  </m:r>
                </m:e>
                <m:sub>
                  <m:r>
                    <w:rPr>
                      <w:rFonts w:ascii="Cambria Math" w:hAnsi="Cambria Math"/>
                      <w:noProof/>
                      <w:sz w:val="24"/>
                      <w:szCs w:val="24"/>
                    </w:rPr>
                    <m:t>t</m:t>
                  </m:r>
                </m:sub>
              </m:sSub>
              <m:r>
                <w:rPr>
                  <w:rFonts w:ascii="Cambria Math" w:hAnsi="Cambria Math"/>
                  <w:noProof/>
                  <w:sz w:val="24"/>
                  <w:szCs w:val="24"/>
                </w:rPr>
                <m:t>#</m:t>
              </m:r>
              <m:d>
                <m:dPr>
                  <m:ctrlPr>
                    <w:rPr>
                      <w:rFonts w:ascii="Cambria Math" w:hAnsi="Cambria Math" w:cs="宋体"/>
                      <w:i/>
                      <w:sz w:val="24"/>
                      <w:szCs w:val="24"/>
                    </w:rPr>
                  </m:ctrlPr>
                </m:dPr>
                <m:e>
                  <m:r>
                    <w:rPr>
                      <w:rFonts w:ascii="Cambria Math" w:hAnsi="Cambria Math"/>
                      <w:sz w:val="24"/>
                      <w:szCs w:val="24"/>
                    </w:rPr>
                    <m:t>3</m:t>
                  </m:r>
                  <m:r>
                    <m:rPr>
                      <m:nor/>
                    </m:rPr>
                    <w:rPr>
                      <w:rFonts w:ascii="Cambria Math" w:hAnsi="Cambria Math"/>
                      <w:sz w:val="24"/>
                      <w:szCs w:val="24"/>
                    </w:rPr>
                    <m:t>-</m:t>
                  </m:r>
                  <m:r>
                    <w:rPr>
                      <w:rFonts w:ascii="Cambria Math" w:hAnsi="Cambria Math"/>
                      <w:sz w:val="24"/>
                      <w:szCs w:val="24"/>
                    </w:rPr>
                    <m:t>9</m:t>
                  </m:r>
                </m:e>
              </m:d>
            </m:e>
          </m:eqArr>
        </m:oMath>
      </m:oMathPara>
    </w:p>
    <w:p w:rsidR="000F2061" w:rsidRPr="006527E8" w:rsidRDefault="00836833" w:rsidP="00AF5DC6">
      <w:pPr>
        <w:spacing w:line="360" w:lineRule="auto"/>
        <w:ind w:firstLine="480"/>
        <w:rPr>
          <w:noProof/>
          <w:sz w:val="24"/>
          <w:szCs w:val="24"/>
        </w:rPr>
      </w:pPr>
      <w:r w:rsidRPr="006527E8">
        <w:rPr>
          <w:noProof/>
          <w:sz w:val="24"/>
          <w:szCs w:val="24"/>
        </w:rPr>
        <w:t>其中，</w:t>
      </w:r>
      <w:r w:rsidRPr="006527E8">
        <w:rPr>
          <w:sz w:val="24"/>
          <w:szCs w:val="24"/>
        </w:rPr>
        <w:t>h</w:t>
      </w:r>
      <w:r w:rsidRPr="006527E8">
        <w:rPr>
          <w:sz w:val="24"/>
          <w:szCs w:val="24"/>
          <w:vertAlign w:val="subscript"/>
        </w:rPr>
        <w:t>t-1</w:t>
      </w:r>
      <w:r w:rsidRPr="006527E8">
        <w:rPr>
          <w:sz w:val="24"/>
          <w:szCs w:val="24"/>
        </w:rPr>
        <w:t>是上一时刻的隐藏状态，</w:t>
      </w:r>
      <w:proofErr w:type="spellStart"/>
      <w:r w:rsidRPr="006527E8">
        <w:rPr>
          <w:sz w:val="24"/>
          <w:szCs w:val="24"/>
        </w:rPr>
        <w:t>x</w:t>
      </w:r>
      <w:r w:rsidRPr="006527E8">
        <w:rPr>
          <w:sz w:val="24"/>
          <w:szCs w:val="24"/>
          <w:vertAlign w:val="subscript"/>
        </w:rPr>
        <w:t>t</w:t>
      </w:r>
      <w:proofErr w:type="spellEnd"/>
      <w:r w:rsidRPr="006527E8">
        <w:rPr>
          <w:sz w:val="24"/>
          <w:szCs w:val="24"/>
        </w:rPr>
        <w:t>是当前时刻的输入</w:t>
      </w:r>
      <w:r w:rsidRPr="006527E8">
        <w:rPr>
          <w:noProof/>
          <w:sz w:val="24"/>
          <w:szCs w:val="24"/>
        </w:rPr>
        <w:t>，</w:t>
      </w:r>
      <m:oMath>
        <m:r>
          <w:rPr>
            <w:rFonts w:ascii="宋体" w:hAnsi="宋体" w:cs="宋体" w:hint="eastAsia"/>
            <w:noProof/>
            <w:sz w:val="24"/>
            <w:szCs w:val="24"/>
          </w:rPr>
          <m:t>⊕</m:t>
        </m:r>
      </m:oMath>
      <w:r w:rsidRPr="006527E8">
        <w:rPr>
          <w:noProof/>
          <w:sz w:val="24"/>
          <w:szCs w:val="24"/>
        </w:rPr>
        <w:t>代表拼接操作</w:t>
      </w:r>
      <w:r w:rsidR="00716BB0" w:rsidRPr="006527E8">
        <w:rPr>
          <w:noProof/>
          <w:sz w:val="24"/>
          <w:szCs w:val="24"/>
        </w:rPr>
        <w:t>。</w:t>
      </w:r>
      <w:r w:rsidR="00195D1B" w:rsidRPr="006527E8">
        <w:rPr>
          <w:noProof/>
          <w:sz w:val="24"/>
          <w:szCs w:val="24"/>
        </w:rPr>
        <w:t>当前时刻的时间序列特征和过去时刻的时间序列特征可能并不服从同一分布，因此我们选择拼接操作而非加法操作</w:t>
      </w:r>
      <w:r w:rsidR="0094057E" w:rsidRPr="006527E8">
        <w:rPr>
          <w:noProof/>
          <w:sz w:val="24"/>
          <w:szCs w:val="24"/>
        </w:rPr>
        <w:t>。</w:t>
      </w:r>
    </w:p>
    <w:p w:rsidR="000F2061" w:rsidRPr="006527E8" w:rsidRDefault="000F2061" w:rsidP="008F0F4F">
      <w:pPr>
        <w:spacing w:line="360" w:lineRule="auto"/>
        <w:ind w:firstLine="480"/>
        <w:rPr>
          <w:noProof/>
          <w:sz w:val="24"/>
          <w:szCs w:val="24"/>
        </w:rPr>
      </w:pPr>
      <w:r w:rsidRPr="006527E8">
        <w:rPr>
          <w:noProof/>
          <w:sz w:val="24"/>
          <w:szCs w:val="24"/>
        </w:rPr>
        <w:t>（</w:t>
      </w:r>
      <w:r w:rsidRPr="006527E8">
        <w:rPr>
          <w:noProof/>
          <w:sz w:val="24"/>
          <w:szCs w:val="24"/>
        </w:rPr>
        <w:t>2</w:t>
      </w:r>
      <w:r w:rsidRPr="006527E8">
        <w:rPr>
          <w:noProof/>
          <w:sz w:val="24"/>
          <w:szCs w:val="24"/>
        </w:rPr>
        <w:t>）行动</w:t>
      </w:r>
    </w:p>
    <w:p w:rsidR="00836833" w:rsidRPr="006527E8" w:rsidRDefault="00836833" w:rsidP="008F0F4F">
      <w:pPr>
        <w:spacing w:line="360" w:lineRule="auto"/>
        <w:ind w:firstLine="480"/>
        <w:rPr>
          <w:noProof/>
          <w:sz w:val="24"/>
          <w:szCs w:val="24"/>
        </w:rPr>
      </w:pPr>
      <w:r w:rsidRPr="006527E8">
        <w:rPr>
          <w:noProof/>
          <w:sz w:val="24"/>
          <w:szCs w:val="24"/>
        </w:rPr>
        <w:t>观测到环境</w:t>
      </w:r>
      <w:r w:rsidRPr="006527E8">
        <w:rPr>
          <w:noProof/>
          <w:sz w:val="24"/>
          <w:szCs w:val="24"/>
        </w:rPr>
        <w:t>s</w:t>
      </w:r>
      <w:r w:rsidRPr="006527E8">
        <w:rPr>
          <w:noProof/>
          <w:sz w:val="24"/>
          <w:szCs w:val="24"/>
          <w:vertAlign w:val="subscript"/>
        </w:rPr>
        <w:t>t</w:t>
      </w:r>
      <w:r w:rsidRPr="006527E8">
        <w:rPr>
          <w:noProof/>
          <w:sz w:val="24"/>
          <w:szCs w:val="24"/>
        </w:rPr>
        <w:t>后，智能体需要决定哪个过去状态对接下来的循环单元影响最大，我们记录最近</w:t>
      </w:r>
      <w:r w:rsidRPr="006527E8">
        <w:rPr>
          <w:noProof/>
          <w:sz w:val="24"/>
          <w:szCs w:val="24"/>
        </w:rPr>
        <w:t>K</w:t>
      </w:r>
      <w:r w:rsidRPr="006527E8">
        <w:rPr>
          <w:noProof/>
          <w:sz w:val="24"/>
          <w:szCs w:val="24"/>
        </w:rPr>
        <w:t>个观测到的状态，</w:t>
      </w:r>
      <w:r w:rsidRPr="006527E8">
        <w:rPr>
          <w:noProof/>
          <w:sz w:val="24"/>
          <w:szCs w:val="24"/>
        </w:rPr>
        <w:t>S</w:t>
      </w:r>
      <w:r w:rsidRPr="006527E8">
        <w:rPr>
          <w:noProof/>
          <w:sz w:val="24"/>
          <w:szCs w:val="24"/>
          <w:vertAlign w:val="subscript"/>
        </w:rPr>
        <w:t>k</w:t>
      </w:r>
      <w:r w:rsidRPr="006527E8">
        <w:rPr>
          <w:noProof/>
          <w:sz w:val="24"/>
          <w:szCs w:val="24"/>
        </w:rPr>
        <w:t xml:space="preserve"> =[s</w:t>
      </w:r>
      <w:r w:rsidRPr="006527E8">
        <w:rPr>
          <w:noProof/>
          <w:sz w:val="24"/>
          <w:szCs w:val="24"/>
          <w:vertAlign w:val="subscript"/>
        </w:rPr>
        <w:t>t-K</w:t>
      </w:r>
      <w:r w:rsidRPr="006527E8">
        <w:rPr>
          <w:noProof/>
          <w:sz w:val="24"/>
          <w:szCs w:val="24"/>
        </w:rPr>
        <w:t>, s</w:t>
      </w:r>
      <w:r w:rsidRPr="006527E8">
        <w:rPr>
          <w:noProof/>
          <w:sz w:val="24"/>
          <w:szCs w:val="24"/>
          <w:vertAlign w:val="subscript"/>
        </w:rPr>
        <w:t>t-K+1</w:t>
      </w:r>
      <w:r w:rsidRPr="006527E8">
        <w:rPr>
          <w:noProof/>
          <w:sz w:val="24"/>
          <w:szCs w:val="24"/>
        </w:rPr>
        <w:t>,. . . , s</w:t>
      </w:r>
      <w:r w:rsidRPr="006527E8">
        <w:rPr>
          <w:noProof/>
          <w:sz w:val="24"/>
          <w:szCs w:val="24"/>
          <w:vertAlign w:val="subscript"/>
        </w:rPr>
        <w:t>t-1</w:t>
      </w:r>
      <w:r w:rsidRPr="006527E8">
        <w:rPr>
          <w:noProof/>
          <w:sz w:val="24"/>
          <w:szCs w:val="24"/>
        </w:rPr>
        <w:t xml:space="preserve">] </w:t>
      </w:r>
      <w:r w:rsidRPr="006527E8">
        <w:rPr>
          <w:noProof/>
          <w:sz w:val="24"/>
          <w:szCs w:val="24"/>
        </w:rPr>
        <w:t>（</w:t>
      </w:r>
      <w:r w:rsidRPr="006527E8">
        <w:rPr>
          <w:noProof/>
          <w:sz w:val="24"/>
          <w:szCs w:val="24"/>
        </w:rPr>
        <w:t>K</w:t>
      </w:r>
      <w:r w:rsidRPr="006527E8">
        <w:rPr>
          <w:noProof/>
          <w:sz w:val="24"/>
          <w:szCs w:val="24"/>
        </w:rPr>
        <w:t>需提前设定）。智能体根据多项分布，在</w:t>
      </w:r>
      <w:r w:rsidRPr="006527E8">
        <w:rPr>
          <w:noProof/>
          <w:sz w:val="24"/>
          <w:szCs w:val="24"/>
        </w:rPr>
        <w:t>S</w:t>
      </w:r>
      <w:r w:rsidRPr="006527E8">
        <w:rPr>
          <w:noProof/>
          <w:sz w:val="24"/>
          <w:szCs w:val="24"/>
          <w:vertAlign w:val="subscript"/>
        </w:rPr>
        <w:t>k</w:t>
      </w:r>
      <w:r w:rsidRPr="006527E8">
        <w:rPr>
          <w:noProof/>
          <w:sz w:val="24"/>
          <w:szCs w:val="24"/>
        </w:rPr>
        <w:t>中采样出最佳状态。</w:t>
      </w:r>
    </w:p>
    <w:p w:rsidR="00F67830" w:rsidRPr="006527E8" w:rsidRDefault="00F25E94" w:rsidP="008F0F4F">
      <w:pPr>
        <w:spacing w:line="360" w:lineRule="auto"/>
        <w:ind w:firstLineChars="0" w:firstLine="0"/>
        <w:jc w:val="center"/>
        <w:rPr>
          <w:noProof/>
          <w:sz w:val="24"/>
          <w:szCs w:val="24"/>
        </w:rPr>
      </w:pPr>
      <m:oMath>
        <m:r>
          <w:rPr>
            <w:rFonts w:ascii="Cambria Math" w:hAnsi="Cambria Math"/>
            <w:noProof/>
            <w:sz w:val="24"/>
            <w:szCs w:val="24"/>
          </w:rPr>
          <m:t>P=</m:t>
        </m:r>
        <m:func>
          <m:funcPr>
            <m:ctrlPr>
              <w:rPr>
                <w:rFonts w:ascii="Cambria Math" w:hAnsi="Cambria Math"/>
                <w:i/>
                <w:noProof/>
                <w:sz w:val="24"/>
                <w:szCs w:val="24"/>
              </w:rPr>
            </m:ctrlPr>
          </m:funcPr>
          <m:fName>
            <m:r>
              <w:rPr>
                <w:rFonts w:ascii="Cambria Math" w:hAnsi="Cambria Math"/>
                <w:noProof/>
                <w:sz w:val="24"/>
                <w:szCs w:val="24"/>
              </w:rPr>
              <m:t>softmax</m:t>
            </m:r>
          </m:fName>
          <m:e>
            <m:d>
              <m:dPr>
                <m:ctrlPr>
                  <w:rPr>
                    <w:rFonts w:ascii="Cambria Math" w:hAnsi="Cambria Math"/>
                    <w:i/>
                    <w:noProof/>
                    <w:sz w:val="24"/>
                    <w:szCs w:val="24"/>
                  </w:rPr>
                </m:ctrlPr>
              </m:dPr>
              <m:e>
                <m:r>
                  <w:rPr>
                    <w:rFonts w:ascii="Cambria Math" w:hAnsi="Cambria Math"/>
                    <w:noProof/>
                    <w:sz w:val="24"/>
                    <w:szCs w:val="24"/>
                  </w:rPr>
                  <m:t>MLP</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s</m:t>
                        </m:r>
                      </m:e>
                      <m:sub>
                        <m:r>
                          <w:rPr>
                            <w:rFonts w:ascii="Cambria Math" w:hAnsi="Cambria Math"/>
                            <w:noProof/>
                            <w:sz w:val="24"/>
                            <w:szCs w:val="24"/>
                          </w:rPr>
                          <m:t>t</m:t>
                        </m:r>
                      </m:sub>
                    </m:sSub>
                  </m:e>
                </m:d>
              </m:e>
            </m:d>
          </m:e>
        </m:func>
      </m:oMath>
      <w:r w:rsidR="00836833" w:rsidRPr="006527E8">
        <w:rPr>
          <w:noProof/>
          <w:sz w:val="24"/>
          <w:szCs w:val="24"/>
        </w:rPr>
        <w:t xml:space="preserve"> </w:t>
      </w:r>
    </w:p>
    <w:p w:rsidR="00836833" w:rsidRPr="006527E8" w:rsidRDefault="000C4116" w:rsidP="008F0F4F">
      <w:pPr>
        <w:spacing w:line="360" w:lineRule="auto"/>
        <w:ind w:firstLineChars="0" w:firstLine="0"/>
        <w:jc w:val="center"/>
        <w:rPr>
          <w:noProof/>
          <w:sz w:val="24"/>
          <w:szCs w:val="24"/>
        </w:rPr>
      </w:pPr>
      <m:oMath>
        <m:sSub>
          <m:sSubPr>
            <m:ctrlPr>
              <w:rPr>
                <w:rFonts w:ascii="Cambria Math" w:hAnsi="Cambria Math"/>
                <w:i/>
                <w:noProof/>
                <w:sz w:val="24"/>
                <w:szCs w:val="24"/>
              </w:rPr>
            </m:ctrlPr>
          </m:sSubPr>
          <m:e>
            <m:r>
              <w:rPr>
                <w:rFonts w:ascii="Cambria Math" w:hAnsi="Cambria Math"/>
                <w:noProof/>
                <w:sz w:val="24"/>
                <w:szCs w:val="24"/>
              </w:rPr>
              <m:t>π</m:t>
            </m:r>
          </m:e>
          <m:sub>
            <m:r>
              <w:rPr>
                <w:rFonts w:ascii="Cambria Math" w:hAnsi="Cambria Math"/>
                <w:noProof/>
                <w:sz w:val="24"/>
                <w:szCs w:val="24"/>
              </w:rPr>
              <m:t>k</m:t>
            </m:r>
          </m:sub>
        </m:sSub>
        <m:d>
          <m:dPr>
            <m:ctrlPr>
              <w:rPr>
                <w:rFonts w:ascii="Cambria Math" w:hAnsi="Cambria Math"/>
                <w:i/>
                <w:noProof/>
                <w:sz w:val="24"/>
                <w:szCs w:val="24"/>
              </w:rPr>
            </m:ctrlPr>
          </m:dPr>
          <m:e>
            <m:d>
              <m:dPr>
                <m:begChr m:val=""/>
                <m:endChr m:val="|"/>
                <m:ctrlPr>
                  <w:rPr>
                    <w:rFonts w:ascii="Cambria Math" w:hAnsi="Cambria Math"/>
                    <w:i/>
                    <w:noProof/>
                    <w:sz w:val="24"/>
                    <w:szCs w:val="24"/>
                  </w:rPr>
                </m:ctrlPr>
              </m:dPr>
              <m:e>
                <m:r>
                  <w:rPr>
                    <w:rFonts w:ascii="Cambria Math" w:hAnsi="Cambria Math"/>
                    <w:noProof/>
                    <w:sz w:val="24"/>
                    <w:szCs w:val="24"/>
                  </w:rPr>
                  <m:t>k</m:t>
                </m:r>
              </m:e>
            </m:d>
            <m:sSub>
              <m:sSubPr>
                <m:ctrlPr>
                  <w:rPr>
                    <w:rFonts w:ascii="Cambria Math" w:hAnsi="Cambria Math"/>
                    <w:i/>
                    <w:noProof/>
                    <w:sz w:val="24"/>
                    <w:szCs w:val="24"/>
                  </w:rPr>
                </m:ctrlPr>
              </m:sSubPr>
              <m:e>
                <m:r>
                  <w:rPr>
                    <w:rFonts w:ascii="Cambria Math" w:hAnsi="Cambria Math"/>
                    <w:noProof/>
                    <w:sz w:val="24"/>
                    <w:szCs w:val="24"/>
                  </w:rPr>
                  <m:t>s</m:t>
                </m:r>
              </m:e>
              <m:sub>
                <m:r>
                  <w:rPr>
                    <w:rFonts w:ascii="Cambria Math" w:hAnsi="Cambria Math"/>
                    <w:noProof/>
                    <w:sz w:val="24"/>
                    <w:szCs w:val="24"/>
                  </w:rPr>
                  <m:t>t</m:t>
                </m:r>
              </m:sub>
            </m:sSub>
          </m:e>
        </m:d>
        <m:r>
          <w:rPr>
            <w:rFonts w:ascii="Cambria Math" w:hAnsi="Cambria Math"/>
            <w:noProof/>
            <w:sz w:val="24"/>
            <w:szCs w:val="24"/>
          </w:rPr>
          <m:t>=Pr</m:t>
        </m:r>
        <m:d>
          <m:dPr>
            <m:ctrlPr>
              <w:rPr>
                <w:rFonts w:ascii="Cambria Math" w:hAnsi="Cambria Math"/>
                <w:i/>
                <w:noProof/>
                <w:sz w:val="24"/>
                <w:szCs w:val="24"/>
              </w:rPr>
            </m:ctrlPr>
          </m:dPr>
          <m:e>
            <m:r>
              <w:rPr>
                <w:rFonts w:ascii="Cambria Math" w:hAnsi="Cambria Math"/>
                <w:noProof/>
                <w:sz w:val="24"/>
                <w:szCs w:val="24"/>
              </w:rPr>
              <m:t>K=</m:t>
            </m:r>
            <m:d>
              <m:dPr>
                <m:begChr m:val=""/>
                <m:endChr m:val="|"/>
                <m:ctrlPr>
                  <w:rPr>
                    <w:rFonts w:ascii="Cambria Math" w:hAnsi="Cambria Math"/>
                    <w:i/>
                    <w:noProof/>
                    <w:sz w:val="24"/>
                    <w:szCs w:val="24"/>
                  </w:rPr>
                </m:ctrlPr>
              </m:dPr>
              <m:e>
                <m:r>
                  <w:rPr>
                    <w:rFonts w:ascii="Cambria Math" w:hAnsi="Cambria Math"/>
                    <w:noProof/>
                    <w:sz w:val="24"/>
                    <w:szCs w:val="24"/>
                  </w:rPr>
                  <m:t>k</m:t>
                </m:r>
              </m:e>
            </m:d>
            <m:sSub>
              <m:sSubPr>
                <m:ctrlPr>
                  <w:rPr>
                    <w:rFonts w:ascii="Cambria Math" w:hAnsi="Cambria Math"/>
                    <w:i/>
                    <w:noProof/>
                    <w:sz w:val="24"/>
                    <w:szCs w:val="24"/>
                  </w:rPr>
                </m:ctrlPr>
              </m:sSubPr>
              <m:e>
                <m:r>
                  <w:rPr>
                    <w:rFonts w:ascii="Cambria Math" w:hAnsi="Cambria Math"/>
                    <w:noProof/>
                    <w:sz w:val="24"/>
                    <w:szCs w:val="24"/>
                  </w:rPr>
                  <m:t>s</m:t>
                </m:r>
              </m:e>
              <m:sub>
                <m:r>
                  <w:rPr>
                    <w:rFonts w:ascii="Cambria Math" w:hAnsi="Cambria Math"/>
                    <w:noProof/>
                    <w:sz w:val="24"/>
                    <w:szCs w:val="24"/>
                  </w:rPr>
                  <m:t>t</m:t>
                </m:r>
              </m:sub>
            </m:sSub>
          </m:e>
        </m:d>
        <m:r>
          <w:rPr>
            <w:rFonts w:ascii="Cambria Math" w:hAnsi="Cambria Math"/>
            <w:noProof/>
            <w:sz w:val="24"/>
            <w:szCs w:val="24"/>
          </w:rPr>
          <m:t>=</m:t>
        </m:r>
        <m:nary>
          <m:naryPr>
            <m:chr m:val="∑"/>
            <m:ctrlPr>
              <w:rPr>
                <w:rFonts w:ascii="Cambria Math" w:hAnsi="Cambria Math"/>
                <w:i/>
                <w:noProof/>
                <w:sz w:val="24"/>
                <w:szCs w:val="24"/>
              </w:rPr>
            </m:ctrlPr>
          </m:naryPr>
          <m:sub>
            <m:r>
              <w:rPr>
                <w:rFonts w:ascii="Cambria Math" w:hAnsi="Cambria Math"/>
                <w:noProof/>
                <w:sz w:val="24"/>
                <w:szCs w:val="24"/>
              </w:rPr>
              <m:t>i=1</m:t>
            </m:r>
          </m:sub>
          <m:sup>
            <m:r>
              <w:rPr>
                <w:rFonts w:ascii="Cambria Math" w:hAnsi="Cambria Math"/>
                <w:noProof/>
                <w:sz w:val="24"/>
                <w:szCs w:val="24"/>
              </w:rPr>
              <m:t>K</m:t>
            </m:r>
          </m:sup>
          <m:e>
            <m:sSubSup>
              <m:sSubSupPr>
                <m:ctrlPr>
                  <w:rPr>
                    <w:rFonts w:ascii="Cambria Math" w:hAnsi="Cambria Math"/>
                    <w:i/>
                    <w:noProof/>
                    <w:sz w:val="24"/>
                    <w:szCs w:val="24"/>
                  </w:rPr>
                </m:ctrlPr>
              </m:sSubSupPr>
              <m:e>
                <m:r>
                  <w:rPr>
                    <w:rFonts w:ascii="Cambria Math" w:hAnsi="Cambria Math"/>
                    <w:noProof/>
                    <w:sz w:val="24"/>
                    <w:szCs w:val="24"/>
                  </w:rPr>
                  <m:t>p</m:t>
                </m:r>
              </m:e>
              <m:sub>
                <m:r>
                  <w:rPr>
                    <w:rFonts w:ascii="Cambria Math" w:hAnsi="Cambria Math"/>
                    <w:noProof/>
                    <w:sz w:val="24"/>
                    <w:szCs w:val="24"/>
                  </w:rPr>
                  <m:t>i</m:t>
                </m:r>
              </m:sub>
              <m:sup>
                <m:r>
                  <w:rPr>
                    <w:rFonts w:ascii="Cambria Math" w:hAnsi="Cambria Math"/>
                    <w:noProof/>
                    <w:sz w:val="24"/>
                    <w:szCs w:val="24"/>
                  </w:rPr>
                  <m:t>[k=i]</m:t>
                </m:r>
              </m:sup>
            </m:sSubSup>
          </m:e>
        </m:nary>
      </m:oMath>
      <w:r w:rsidR="00836833" w:rsidRPr="006527E8">
        <w:rPr>
          <w:noProof/>
          <w:sz w:val="24"/>
          <w:szCs w:val="24"/>
        </w:rPr>
        <w:t xml:space="preserve"> </w:t>
      </w:r>
    </w:p>
    <w:p w:rsidR="00836833" w:rsidRPr="006527E8" w:rsidRDefault="00836833" w:rsidP="008F0F4F">
      <w:pPr>
        <w:spacing w:line="360" w:lineRule="auto"/>
        <w:ind w:firstLine="480"/>
        <w:rPr>
          <w:noProof/>
          <w:sz w:val="24"/>
          <w:szCs w:val="24"/>
        </w:rPr>
      </w:pPr>
      <w:r w:rsidRPr="006527E8">
        <w:rPr>
          <w:noProof/>
          <w:sz w:val="24"/>
          <w:szCs w:val="24"/>
        </w:rPr>
        <w:t>其中，</w:t>
      </w:r>
      <w:r w:rsidRPr="006527E8">
        <w:rPr>
          <w:noProof/>
          <w:sz w:val="24"/>
          <w:szCs w:val="24"/>
        </w:rPr>
        <w:t>MLP</w:t>
      </w:r>
      <w:r w:rsidRPr="006527E8">
        <w:rPr>
          <w:noProof/>
          <w:sz w:val="24"/>
          <w:szCs w:val="24"/>
        </w:rPr>
        <w:t>是一个多层感知机，将</w:t>
      </w:r>
      <w:r w:rsidRPr="006527E8">
        <w:rPr>
          <w:noProof/>
          <w:sz w:val="24"/>
          <w:szCs w:val="24"/>
        </w:rPr>
        <w:t>s</w:t>
      </w:r>
      <w:r w:rsidRPr="006527E8">
        <w:rPr>
          <w:noProof/>
          <w:sz w:val="24"/>
          <w:szCs w:val="24"/>
          <w:vertAlign w:val="subscript"/>
        </w:rPr>
        <w:t>t</w:t>
      </w:r>
      <w:r w:rsidRPr="006527E8">
        <w:rPr>
          <w:noProof/>
          <w:sz w:val="24"/>
          <w:szCs w:val="24"/>
        </w:rPr>
        <w:t>转化为一个</w:t>
      </w:r>
      <w:r w:rsidRPr="006527E8">
        <w:rPr>
          <w:noProof/>
          <w:sz w:val="24"/>
          <w:szCs w:val="24"/>
        </w:rPr>
        <w:t>K</w:t>
      </w:r>
      <w:r w:rsidRPr="006527E8">
        <w:rPr>
          <w:noProof/>
          <w:sz w:val="24"/>
          <w:szCs w:val="24"/>
        </w:rPr>
        <w:t>维向量，</w:t>
      </w:r>
      <w:r w:rsidRPr="006527E8">
        <w:rPr>
          <w:noProof/>
          <w:sz w:val="24"/>
          <w:szCs w:val="24"/>
        </w:rPr>
        <w:t>softmax</w:t>
      </w:r>
      <w:r w:rsidRPr="006527E8">
        <w:rPr>
          <w:noProof/>
          <w:sz w:val="24"/>
          <w:szCs w:val="24"/>
        </w:rPr>
        <w:t>函数将</w:t>
      </w:r>
      <w:r w:rsidRPr="006527E8">
        <w:rPr>
          <w:noProof/>
          <w:sz w:val="24"/>
          <w:szCs w:val="24"/>
        </w:rPr>
        <w:lastRenderedPageBreak/>
        <w:t>该</w:t>
      </w:r>
      <w:r w:rsidRPr="006527E8">
        <w:rPr>
          <w:noProof/>
          <w:sz w:val="24"/>
          <w:szCs w:val="24"/>
        </w:rPr>
        <w:t>K</w:t>
      </w:r>
      <w:r w:rsidRPr="006527E8">
        <w:rPr>
          <w:noProof/>
          <w:sz w:val="24"/>
          <w:szCs w:val="24"/>
        </w:rPr>
        <w:t>维向量转化为概率分布</w:t>
      </w:r>
      <w:r w:rsidRPr="006527E8">
        <w:rPr>
          <w:noProof/>
          <w:sz w:val="24"/>
          <w:szCs w:val="24"/>
        </w:rPr>
        <w:t>P</w:t>
      </w:r>
      <w:r w:rsidRPr="006527E8">
        <w:rPr>
          <w:noProof/>
          <w:sz w:val="24"/>
          <w:szCs w:val="24"/>
        </w:rPr>
        <w:t>。</w:t>
      </w:r>
      <w:r w:rsidR="00B92CB3" w:rsidRPr="006527E8">
        <w:rPr>
          <w:noProof/>
          <w:position w:val="-16"/>
          <w:sz w:val="24"/>
          <w:szCs w:val="24"/>
        </w:rPr>
        <w:object w:dxaOrig="9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6.95pt;height:21.9pt" o:ole="">
            <v:imagedata r:id="rId23" o:title=""/>
          </v:shape>
          <o:OLEObject Type="Embed" ProgID="Equation.DSMT4" ShapeID="_x0000_i1026" DrawAspect="Content" ObjectID="_1650311401" r:id="rId24"/>
        </w:object>
      </w:r>
      <w:r w:rsidRPr="006527E8">
        <w:rPr>
          <w:sz w:val="24"/>
          <w:szCs w:val="24"/>
        </w:rPr>
        <w:t>代表采样操作，</w:t>
      </w:r>
      <w:r w:rsidRPr="006527E8">
        <w:rPr>
          <w:noProof/>
          <w:sz w:val="24"/>
          <w:szCs w:val="24"/>
        </w:rPr>
        <w:t>k=i</w:t>
      </w:r>
      <w:r w:rsidRPr="006527E8">
        <w:rPr>
          <w:noProof/>
          <w:sz w:val="24"/>
          <w:szCs w:val="24"/>
        </w:rPr>
        <w:t>时，</w:t>
      </w:r>
      <w:r w:rsidRPr="006527E8">
        <w:rPr>
          <w:noProof/>
          <w:sz w:val="24"/>
          <w:szCs w:val="24"/>
        </w:rPr>
        <w:t>[k=i]</w:t>
      </w:r>
      <w:r w:rsidRPr="006527E8">
        <w:rPr>
          <w:noProof/>
          <w:sz w:val="24"/>
          <w:szCs w:val="24"/>
        </w:rPr>
        <w:t>为</w:t>
      </w:r>
      <w:r w:rsidRPr="006527E8">
        <w:rPr>
          <w:noProof/>
          <w:sz w:val="24"/>
          <w:szCs w:val="24"/>
        </w:rPr>
        <w:t>1</w:t>
      </w:r>
      <w:r w:rsidRPr="006527E8">
        <w:rPr>
          <w:noProof/>
          <w:sz w:val="24"/>
          <w:szCs w:val="24"/>
        </w:rPr>
        <w:t>，否则为</w:t>
      </w:r>
      <w:r w:rsidRPr="006527E8">
        <w:rPr>
          <w:noProof/>
          <w:sz w:val="24"/>
          <w:szCs w:val="24"/>
        </w:rPr>
        <w:t>0</w:t>
      </w:r>
      <w:r w:rsidRPr="006527E8">
        <w:rPr>
          <w:noProof/>
          <w:sz w:val="24"/>
          <w:szCs w:val="24"/>
        </w:rPr>
        <w:t>。</w:t>
      </w:r>
      <w:r w:rsidRPr="006527E8">
        <w:rPr>
          <w:noProof/>
          <w:sz w:val="24"/>
          <w:szCs w:val="24"/>
        </w:rPr>
        <w:t>S</w:t>
      </w:r>
      <w:r w:rsidRPr="006527E8">
        <w:rPr>
          <w:noProof/>
          <w:sz w:val="24"/>
          <w:szCs w:val="24"/>
          <w:vertAlign w:val="subscript"/>
        </w:rPr>
        <w:t>t-k</w:t>
      </w:r>
      <w:r w:rsidRPr="006527E8">
        <w:rPr>
          <w:noProof/>
          <w:sz w:val="24"/>
          <w:szCs w:val="24"/>
        </w:rPr>
        <w:t>被选中进行接下来循环单元的计算。智能体选择的过程如下图所示：</w:t>
      </w:r>
    </w:p>
    <w:p w:rsidR="00B84B97" w:rsidRPr="006527E8" w:rsidRDefault="00675B9B" w:rsidP="008F0F4F">
      <w:pPr>
        <w:keepNext/>
        <w:spacing w:line="360" w:lineRule="auto"/>
        <w:ind w:left="420" w:firstLine="480"/>
        <w:jc w:val="center"/>
      </w:pPr>
      <w:r w:rsidRPr="006527E8">
        <w:rPr>
          <w:noProof/>
          <w:sz w:val="24"/>
          <w:szCs w:val="24"/>
        </w:rPr>
        <w:drawing>
          <wp:inline distT="0" distB="0" distL="0" distR="0">
            <wp:extent cx="3530600" cy="2178685"/>
            <wp:effectExtent l="0" t="0" r="0" b="0"/>
            <wp:docPr id="27"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30600" cy="2178685"/>
                    </a:xfrm>
                    <a:prstGeom prst="rect">
                      <a:avLst/>
                    </a:prstGeom>
                    <a:noFill/>
                    <a:ln>
                      <a:noFill/>
                    </a:ln>
                  </pic:spPr>
                </pic:pic>
              </a:graphicData>
            </a:graphic>
          </wp:inline>
        </w:drawing>
      </w:r>
    </w:p>
    <w:p w:rsidR="00FE1ACF" w:rsidRPr="006527E8" w:rsidRDefault="00B84B97"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3</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8</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智能体</w:t>
      </w:r>
      <w:r w:rsidR="005920AA" w:rsidRPr="006527E8">
        <w:rPr>
          <w:rFonts w:ascii="Times New Roman" w:eastAsia="宋体" w:hAnsi="Times New Roman"/>
          <w:b/>
          <w:bCs/>
          <w:sz w:val="24"/>
          <w:szCs w:val="24"/>
        </w:rPr>
        <w:t>在</w:t>
      </w:r>
      <w:r w:rsidR="005920AA" w:rsidRPr="006527E8">
        <w:rPr>
          <w:rFonts w:ascii="Times New Roman" w:eastAsia="宋体" w:hAnsi="Times New Roman"/>
          <w:b/>
          <w:bCs/>
          <w:sz w:val="24"/>
          <w:szCs w:val="24"/>
        </w:rPr>
        <w:t>t</w:t>
      </w:r>
      <w:r w:rsidR="005920AA" w:rsidRPr="006527E8">
        <w:rPr>
          <w:rFonts w:ascii="Times New Roman" w:eastAsia="宋体" w:hAnsi="Times New Roman"/>
          <w:b/>
          <w:bCs/>
          <w:sz w:val="24"/>
          <w:szCs w:val="24"/>
        </w:rPr>
        <w:t>时刻</w:t>
      </w:r>
      <w:r w:rsidRPr="006527E8">
        <w:rPr>
          <w:rFonts w:ascii="Times New Roman" w:eastAsia="宋体" w:hAnsi="Times New Roman"/>
          <w:b/>
          <w:bCs/>
          <w:sz w:val="24"/>
          <w:szCs w:val="24"/>
        </w:rPr>
        <w:t>决策流程</w:t>
      </w:r>
    </w:p>
    <w:p w:rsidR="00543D16" w:rsidRPr="006527E8" w:rsidRDefault="005B26AB" w:rsidP="008F0F4F">
      <w:pPr>
        <w:spacing w:line="360" w:lineRule="auto"/>
        <w:ind w:firstLine="480"/>
        <w:rPr>
          <w:sz w:val="24"/>
          <w:szCs w:val="28"/>
        </w:rPr>
      </w:pPr>
      <w:r w:rsidRPr="006527E8">
        <w:rPr>
          <w:sz w:val="24"/>
          <w:szCs w:val="28"/>
        </w:rPr>
        <w:t>（</w:t>
      </w:r>
      <w:r w:rsidRPr="006527E8">
        <w:rPr>
          <w:sz w:val="24"/>
          <w:szCs w:val="28"/>
        </w:rPr>
        <w:t>3</w:t>
      </w:r>
      <w:r w:rsidRPr="006527E8">
        <w:rPr>
          <w:sz w:val="24"/>
          <w:szCs w:val="28"/>
        </w:rPr>
        <w:t>）奖励函数</w:t>
      </w:r>
    </w:p>
    <w:p w:rsidR="00836833" w:rsidRPr="006527E8" w:rsidRDefault="00E1517F" w:rsidP="008F0F4F">
      <w:pPr>
        <w:spacing w:line="360" w:lineRule="auto"/>
        <w:ind w:firstLine="480"/>
        <w:jc w:val="left"/>
        <w:rPr>
          <w:noProof/>
          <w:sz w:val="24"/>
          <w:szCs w:val="24"/>
        </w:rPr>
      </w:pPr>
      <w:r w:rsidRPr="006527E8">
        <w:rPr>
          <w:noProof/>
          <w:sz w:val="24"/>
          <w:szCs w:val="24"/>
        </w:rPr>
        <w:t>奖励函数是跳跃连接的指示器，</w:t>
      </w:r>
      <w:r w:rsidR="00836833" w:rsidRPr="006527E8">
        <w:rPr>
          <w:noProof/>
          <w:sz w:val="24"/>
          <w:szCs w:val="24"/>
        </w:rPr>
        <w:t>一个合适的奖励函数能引导智能体选择一系列最优的跳跃行为</w:t>
      </w:r>
      <w:r w:rsidRPr="006527E8">
        <w:rPr>
          <w:noProof/>
          <w:sz w:val="24"/>
          <w:szCs w:val="24"/>
        </w:rPr>
        <w:t>从而得到更好的</w:t>
      </w:r>
      <w:r w:rsidR="007D4D36" w:rsidRPr="006527E8">
        <w:rPr>
          <w:noProof/>
          <w:sz w:val="24"/>
          <w:szCs w:val="24"/>
        </w:rPr>
        <w:t>预测</w:t>
      </w:r>
      <w:r w:rsidRPr="006527E8">
        <w:rPr>
          <w:noProof/>
          <w:sz w:val="24"/>
          <w:szCs w:val="24"/>
        </w:rPr>
        <w:t>结果</w:t>
      </w:r>
      <w:r w:rsidR="00836833" w:rsidRPr="006527E8">
        <w:rPr>
          <w:noProof/>
          <w:sz w:val="24"/>
          <w:szCs w:val="24"/>
        </w:rPr>
        <w:t>。我们使用点积比来衡量预测值和真实值之间的相似程度（值越大越相似）</w:t>
      </w:r>
      <w:r w:rsidR="000A0659" w:rsidRPr="006527E8">
        <w:rPr>
          <w:noProof/>
          <w:sz w:val="24"/>
          <w:szCs w:val="24"/>
        </w:rPr>
        <w:t>，这样的奖励函数能鼓励智能体</w:t>
      </w:r>
      <w:r w:rsidR="00770F78" w:rsidRPr="006527E8">
        <w:rPr>
          <w:noProof/>
          <w:sz w:val="24"/>
          <w:szCs w:val="24"/>
        </w:rPr>
        <w:t>选择最合适的跳跃连接从而提升预测结果和真实值的相似</w:t>
      </w:r>
      <w:r w:rsidR="000B35EE" w:rsidRPr="006527E8">
        <w:rPr>
          <w:noProof/>
          <w:sz w:val="24"/>
          <w:szCs w:val="24"/>
        </w:rPr>
        <w:t>程度</w:t>
      </w:r>
      <w:r w:rsidR="008940B2" w:rsidRPr="006527E8">
        <w:rPr>
          <w:noProof/>
          <w:sz w:val="24"/>
          <w:szCs w:val="24"/>
        </w:rPr>
        <w:t>。</w:t>
      </w:r>
    </w:p>
    <w:p w:rsidR="00836833" w:rsidRPr="006527E8" w:rsidRDefault="00F25E94" w:rsidP="008F0F4F">
      <w:pPr>
        <w:spacing w:line="360" w:lineRule="auto"/>
        <w:ind w:firstLine="480"/>
        <w:jc w:val="center"/>
        <w:rPr>
          <w:noProof/>
          <w:sz w:val="24"/>
          <w:szCs w:val="24"/>
        </w:rPr>
      </w:pPr>
      <m:oMathPara>
        <m:oMath>
          <m:r>
            <w:rPr>
              <w:rFonts w:ascii="Cambria Math" w:hAnsi="Cambria Math"/>
              <w:noProof/>
              <w:sz w:val="24"/>
              <w:szCs w:val="24"/>
            </w:rPr>
            <m:t>R=DPR(</m:t>
          </m:r>
          <m:sSub>
            <m:sSubPr>
              <m:ctrlPr>
                <w:rPr>
                  <w:rFonts w:ascii="Cambria Math" w:hAnsi="Cambria Math"/>
                  <w:i/>
                  <w:noProof/>
                  <w:sz w:val="24"/>
                  <w:szCs w:val="24"/>
                </w:rPr>
              </m:ctrlPr>
            </m:sSubPr>
            <m:e>
              <m:acc>
                <m:accPr>
                  <m:ctrlPr>
                    <w:rPr>
                      <w:rFonts w:ascii="Cambria Math" w:hAnsi="Cambria Math"/>
                      <w:i/>
                      <w:noProof/>
                      <w:sz w:val="24"/>
                      <w:szCs w:val="24"/>
                    </w:rPr>
                  </m:ctrlPr>
                </m:accPr>
                <m:e>
                  <m:r>
                    <w:rPr>
                      <w:rFonts w:ascii="Cambria Math" w:hAnsi="Cambria Math"/>
                      <w:noProof/>
                      <w:sz w:val="24"/>
                      <w:szCs w:val="24"/>
                    </w:rPr>
                    <m:t>y</m:t>
                  </m:r>
                </m:e>
              </m:acc>
            </m:e>
            <m:sub>
              <m:r>
                <w:rPr>
                  <w:rFonts w:ascii="Cambria Math" w:hAnsi="Cambria Math"/>
                  <w:noProof/>
                  <w:sz w:val="24"/>
                  <w:szCs w:val="24"/>
                </w:rPr>
                <m:t>T</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y</m:t>
              </m:r>
            </m:e>
            <m:sub>
              <m:r>
                <w:rPr>
                  <w:rFonts w:ascii="Cambria Math" w:hAnsi="Cambria Math"/>
                  <w:noProof/>
                  <w:sz w:val="24"/>
                  <w:szCs w:val="24"/>
                </w:rPr>
                <m:t>T</m:t>
              </m:r>
            </m:sub>
          </m:sSub>
          <m:r>
            <w:rPr>
              <w:rFonts w:ascii="Cambria Math" w:hAnsi="Cambria Math"/>
              <w:noProof/>
              <w:sz w:val="24"/>
              <w:szCs w:val="24"/>
            </w:rPr>
            <m:t>)=</m:t>
          </m:r>
          <m:f>
            <m:fPr>
              <m:ctrlPr>
                <w:rPr>
                  <w:rFonts w:ascii="Cambria Math" w:hAnsi="Cambria Math"/>
                  <w:i/>
                  <w:noProof/>
                  <w:sz w:val="24"/>
                  <w:szCs w:val="24"/>
                </w:rPr>
              </m:ctrlPr>
            </m:fPr>
            <m:num>
              <m:nary>
                <m:naryPr>
                  <m:chr m:val="∑"/>
                  <m:ctrlPr>
                    <w:rPr>
                      <w:rFonts w:ascii="Cambria Math" w:hAnsi="Cambria Math"/>
                      <w:i/>
                      <w:noProof/>
                      <w:sz w:val="24"/>
                      <w:szCs w:val="24"/>
                    </w:rPr>
                  </m:ctrlPr>
                </m:naryPr>
                <m:sub>
                  <m:r>
                    <w:rPr>
                      <w:rFonts w:ascii="Cambria Math" w:hAnsi="Cambria Math"/>
                      <w:noProof/>
                      <w:sz w:val="24"/>
                      <w:szCs w:val="24"/>
                    </w:rPr>
                    <m:t>i=1</m:t>
                  </m:r>
                </m:sub>
                <m:sup>
                  <m:r>
                    <w:rPr>
                      <w:rFonts w:ascii="Cambria Math" w:hAnsi="Cambria Math"/>
                      <w:noProof/>
                      <w:sz w:val="24"/>
                      <w:szCs w:val="24"/>
                    </w:rPr>
                    <m:t>T</m:t>
                  </m:r>
                </m:sup>
                <m:e>
                  <m:sSub>
                    <m:sSubPr>
                      <m:ctrlPr>
                        <w:rPr>
                          <w:rFonts w:ascii="Cambria Math" w:hAnsi="Cambria Math"/>
                          <w:i/>
                          <w:noProof/>
                          <w:sz w:val="24"/>
                          <w:szCs w:val="24"/>
                        </w:rPr>
                      </m:ctrlPr>
                    </m:sSubPr>
                    <m:e>
                      <m:acc>
                        <m:accPr>
                          <m:ctrlPr>
                            <w:rPr>
                              <w:rFonts w:ascii="Cambria Math" w:hAnsi="Cambria Math"/>
                              <w:i/>
                              <w:noProof/>
                              <w:sz w:val="24"/>
                              <w:szCs w:val="24"/>
                            </w:rPr>
                          </m:ctrlPr>
                        </m:accPr>
                        <m:e>
                          <m:r>
                            <w:rPr>
                              <w:rFonts w:ascii="Cambria Math" w:hAnsi="Cambria Math"/>
                              <w:noProof/>
                              <w:sz w:val="24"/>
                              <w:szCs w:val="24"/>
                            </w:rPr>
                            <m:t>y</m:t>
                          </m:r>
                        </m:e>
                      </m:acc>
                    </m:e>
                    <m:sub>
                      <m:r>
                        <w:rPr>
                          <w:rFonts w:ascii="Cambria Math" w:hAnsi="Cambria Math"/>
                          <w:noProof/>
                          <w:sz w:val="24"/>
                          <w:szCs w:val="24"/>
                        </w:rPr>
                        <m:t>i</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y</m:t>
                      </m:r>
                    </m:e>
                    <m:sub>
                      <m:r>
                        <w:rPr>
                          <w:rFonts w:ascii="Cambria Math" w:hAnsi="Cambria Math"/>
                          <w:noProof/>
                          <w:sz w:val="24"/>
                          <w:szCs w:val="24"/>
                        </w:rPr>
                        <m:t>i</m:t>
                      </m:r>
                    </m:sub>
                  </m:sSub>
                </m:e>
              </m:nary>
            </m:num>
            <m:den>
              <m:nary>
                <m:naryPr>
                  <m:chr m:val="∑"/>
                  <m:ctrlPr>
                    <w:rPr>
                      <w:rFonts w:ascii="Cambria Math" w:hAnsi="Cambria Math"/>
                      <w:i/>
                      <w:noProof/>
                      <w:sz w:val="24"/>
                      <w:szCs w:val="24"/>
                    </w:rPr>
                  </m:ctrlPr>
                </m:naryPr>
                <m:sub>
                  <m:r>
                    <w:rPr>
                      <w:rFonts w:ascii="Cambria Math" w:hAnsi="Cambria Math"/>
                      <w:noProof/>
                      <w:sz w:val="24"/>
                      <w:szCs w:val="24"/>
                    </w:rPr>
                    <m:t>i=0</m:t>
                  </m:r>
                </m:sub>
                <m:sup>
                  <m:r>
                    <w:rPr>
                      <w:rFonts w:ascii="Cambria Math" w:hAnsi="Cambria Math"/>
                      <w:noProof/>
                      <w:sz w:val="24"/>
                      <w:szCs w:val="24"/>
                    </w:rPr>
                    <m:t>n-1</m:t>
                  </m:r>
                </m:sup>
                <m:e>
                  <m:sSubSup>
                    <m:sSubSupPr>
                      <m:ctrlPr>
                        <w:rPr>
                          <w:rFonts w:ascii="Cambria Math" w:hAnsi="Cambria Math"/>
                          <w:i/>
                          <w:noProof/>
                          <w:sz w:val="24"/>
                          <w:szCs w:val="24"/>
                        </w:rPr>
                      </m:ctrlPr>
                    </m:sSubSupPr>
                    <m:e>
                      <m:acc>
                        <m:accPr>
                          <m:ctrlPr>
                            <w:rPr>
                              <w:rFonts w:ascii="Cambria Math" w:hAnsi="Cambria Math"/>
                              <w:i/>
                              <w:noProof/>
                              <w:sz w:val="24"/>
                              <w:szCs w:val="24"/>
                            </w:rPr>
                          </m:ctrlPr>
                        </m:accPr>
                        <m:e>
                          <m:r>
                            <w:rPr>
                              <w:rFonts w:ascii="Cambria Math" w:hAnsi="Cambria Math"/>
                              <w:noProof/>
                              <w:sz w:val="24"/>
                              <w:szCs w:val="24"/>
                            </w:rPr>
                            <m:t>y</m:t>
                          </m:r>
                        </m:e>
                      </m:acc>
                    </m:e>
                    <m:sub>
                      <m:r>
                        <w:rPr>
                          <w:rFonts w:ascii="Cambria Math" w:hAnsi="Cambria Math"/>
                          <w:noProof/>
                          <w:sz w:val="24"/>
                          <w:szCs w:val="24"/>
                        </w:rPr>
                        <m:t>i</m:t>
                      </m:r>
                    </m:sub>
                    <m:sup>
                      <m:r>
                        <w:rPr>
                          <w:rFonts w:ascii="Cambria Math" w:hAnsi="Cambria Math"/>
                          <w:noProof/>
                          <w:sz w:val="24"/>
                          <w:szCs w:val="24"/>
                        </w:rPr>
                        <m:t>2</m:t>
                      </m:r>
                    </m:sup>
                  </m:sSubSup>
                </m:e>
              </m:nary>
            </m:den>
          </m:f>
        </m:oMath>
      </m:oMathPara>
    </w:p>
    <w:p w:rsidR="00836833" w:rsidRPr="006527E8" w:rsidRDefault="00836833" w:rsidP="008F0F4F">
      <w:pPr>
        <w:spacing w:line="360" w:lineRule="auto"/>
        <w:ind w:firstLine="480"/>
        <w:rPr>
          <w:sz w:val="24"/>
          <w:szCs w:val="24"/>
        </w:rPr>
      </w:pPr>
      <w:r w:rsidRPr="006527E8">
        <w:rPr>
          <w:sz w:val="24"/>
          <w:szCs w:val="24"/>
        </w:rPr>
        <w:t>经过智能体动态选择出</w:t>
      </w:r>
      <w:proofErr w:type="spellStart"/>
      <w:r w:rsidRPr="006527E8">
        <w:rPr>
          <w:sz w:val="24"/>
          <w:szCs w:val="24"/>
        </w:rPr>
        <w:t>h</w:t>
      </w:r>
      <w:r w:rsidRPr="006527E8">
        <w:rPr>
          <w:sz w:val="24"/>
          <w:szCs w:val="24"/>
          <w:vertAlign w:val="subscript"/>
        </w:rPr>
        <w:t>t</w:t>
      </w:r>
      <w:proofErr w:type="spellEnd"/>
      <w:r w:rsidRPr="006527E8">
        <w:rPr>
          <w:sz w:val="24"/>
          <w:szCs w:val="24"/>
          <w:vertAlign w:val="subscript"/>
        </w:rPr>
        <w:t>-k</w:t>
      </w:r>
      <w:r w:rsidRPr="006527E8">
        <w:rPr>
          <w:sz w:val="24"/>
          <w:szCs w:val="24"/>
        </w:rPr>
        <w:t>后，我们使用标准的</w:t>
      </w:r>
      <w:r w:rsidRPr="006527E8">
        <w:rPr>
          <w:sz w:val="24"/>
          <w:szCs w:val="24"/>
        </w:rPr>
        <w:t>GRU</w:t>
      </w:r>
      <w:r w:rsidRPr="006527E8">
        <w:rPr>
          <w:sz w:val="24"/>
          <w:szCs w:val="24"/>
        </w:rPr>
        <w:t>单元来对选中的状态进行处理，</w:t>
      </w:r>
      <w:r w:rsidR="00236055" w:rsidRPr="006527E8">
        <w:rPr>
          <w:sz w:val="24"/>
          <w:szCs w:val="24"/>
        </w:rPr>
        <w:t>在实际的预测中，</w:t>
      </w:r>
      <w:r w:rsidR="009F2BB2" w:rsidRPr="006527E8">
        <w:rPr>
          <w:sz w:val="24"/>
          <w:szCs w:val="24"/>
        </w:rPr>
        <w:t>我们发现结合</w:t>
      </w:r>
      <w:proofErr w:type="spellStart"/>
      <w:r w:rsidR="001B7460" w:rsidRPr="006527E8">
        <w:rPr>
          <w:sz w:val="24"/>
          <w:szCs w:val="24"/>
        </w:rPr>
        <w:t>h</w:t>
      </w:r>
      <w:r w:rsidR="001B7460" w:rsidRPr="006527E8">
        <w:rPr>
          <w:sz w:val="24"/>
          <w:szCs w:val="24"/>
          <w:vertAlign w:val="subscript"/>
        </w:rPr>
        <w:t>t</w:t>
      </w:r>
      <w:proofErr w:type="spellEnd"/>
      <w:r w:rsidR="001B7460" w:rsidRPr="006527E8">
        <w:rPr>
          <w:sz w:val="24"/>
          <w:szCs w:val="24"/>
          <w:vertAlign w:val="subscript"/>
        </w:rPr>
        <w:t>-k</w:t>
      </w:r>
      <w:r w:rsidR="001B7460" w:rsidRPr="006527E8">
        <w:rPr>
          <w:sz w:val="24"/>
          <w:szCs w:val="24"/>
        </w:rPr>
        <w:t>和</w:t>
      </w:r>
      <w:r w:rsidR="001B7460" w:rsidRPr="006527E8">
        <w:rPr>
          <w:sz w:val="24"/>
          <w:szCs w:val="24"/>
        </w:rPr>
        <w:t>h</w:t>
      </w:r>
      <w:r w:rsidR="001B7460" w:rsidRPr="006527E8">
        <w:rPr>
          <w:sz w:val="24"/>
          <w:szCs w:val="24"/>
          <w:vertAlign w:val="subscript"/>
        </w:rPr>
        <w:t>t-1</w:t>
      </w:r>
      <w:proofErr w:type="gramStart"/>
      <w:r w:rsidR="001B7460" w:rsidRPr="006527E8">
        <w:rPr>
          <w:sz w:val="24"/>
          <w:szCs w:val="24"/>
        </w:rPr>
        <w:t>两个</w:t>
      </w:r>
      <w:proofErr w:type="gramEnd"/>
      <w:r w:rsidR="001B7460" w:rsidRPr="006527E8">
        <w:rPr>
          <w:sz w:val="24"/>
          <w:szCs w:val="24"/>
        </w:rPr>
        <w:t>隐藏层的状态往往能取得更好的效果，</w:t>
      </w:r>
      <w:r w:rsidR="00FE7848" w:rsidRPr="006527E8">
        <w:rPr>
          <w:sz w:val="24"/>
          <w:szCs w:val="24"/>
        </w:rPr>
        <w:t>因此，在模型中，</w:t>
      </w:r>
      <w:r w:rsidR="00D17E68" w:rsidRPr="006527E8">
        <w:rPr>
          <w:sz w:val="24"/>
          <w:szCs w:val="24"/>
        </w:rPr>
        <w:t>我们使用超参数</w:t>
      </w:r>
      <w:r w:rsidR="00D17E68" w:rsidRPr="006527E8">
        <w:rPr>
          <w:sz w:val="24"/>
          <w:szCs w:val="24"/>
        </w:rPr>
        <w:t>λ</w:t>
      </w:r>
      <w:r w:rsidR="00D17E68" w:rsidRPr="006527E8">
        <w:rPr>
          <w:sz w:val="24"/>
          <w:szCs w:val="24"/>
        </w:rPr>
        <w:t>来连接这两个</w:t>
      </w:r>
      <w:r w:rsidR="009C1B6A" w:rsidRPr="006527E8">
        <w:rPr>
          <w:sz w:val="24"/>
          <w:szCs w:val="24"/>
        </w:rPr>
        <w:t>状态</w:t>
      </w:r>
      <w:r w:rsidR="00552916" w:rsidRPr="006527E8">
        <w:rPr>
          <w:sz w:val="24"/>
          <w:szCs w:val="24"/>
        </w:rPr>
        <w:t>。本</w:t>
      </w:r>
      <w:r w:rsidR="00552916" w:rsidRPr="006527E8">
        <w:rPr>
          <w:sz w:val="24"/>
          <w:szCs w:val="24"/>
        </w:rPr>
        <w:t>GRU</w:t>
      </w:r>
      <w:r w:rsidR="00552916" w:rsidRPr="006527E8">
        <w:rPr>
          <w:sz w:val="24"/>
          <w:szCs w:val="24"/>
        </w:rPr>
        <w:t>单元</w:t>
      </w:r>
      <w:r w:rsidRPr="006527E8">
        <w:rPr>
          <w:sz w:val="24"/>
          <w:szCs w:val="24"/>
        </w:rPr>
        <w:t>t</w:t>
      </w:r>
      <w:r w:rsidRPr="006527E8">
        <w:rPr>
          <w:sz w:val="24"/>
          <w:szCs w:val="24"/>
        </w:rPr>
        <w:t>时刻的隐藏</w:t>
      </w:r>
      <w:proofErr w:type="gramStart"/>
      <w:r w:rsidRPr="006527E8">
        <w:rPr>
          <w:sz w:val="24"/>
          <w:szCs w:val="24"/>
        </w:rPr>
        <w:t>层状态</w:t>
      </w:r>
      <w:proofErr w:type="gramEnd"/>
      <w:r w:rsidRPr="006527E8">
        <w:rPr>
          <w:sz w:val="24"/>
          <w:szCs w:val="24"/>
        </w:rPr>
        <w:t>可由以下公式计算：</w:t>
      </w:r>
    </w:p>
    <w:p w:rsidR="00836833" w:rsidRPr="006527E8" w:rsidRDefault="000C4116" w:rsidP="008F0F4F">
      <w:pPr>
        <w:spacing w:line="360" w:lineRule="auto"/>
        <w:ind w:firstLine="480"/>
        <w:jc w:val="center"/>
        <w:rPr>
          <w:sz w:val="24"/>
          <w:szCs w:val="24"/>
        </w:rPr>
      </w:pPr>
      <m:oMathPara>
        <m:oMath>
          <m:sSub>
            <m:sSubPr>
              <m:ctrlPr>
                <w:rPr>
                  <w:rFonts w:ascii="Cambria Math" w:hAnsi="Cambria Math"/>
                  <w:i/>
                  <w:noProof/>
                  <w:sz w:val="24"/>
                  <w:szCs w:val="24"/>
                </w:rPr>
              </m:ctrlPr>
            </m:sSubPr>
            <m:e>
              <m:acc>
                <m:accPr>
                  <m:chr m:val="̃"/>
                  <m:ctrlPr>
                    <w:rPr>
                      <w:rFonts w:ascii="Cambria Math" w:hAnsi="Cambria Math"/>
                      <w:i/>
                      <w:noProof/>
                      <w:sz w:val="24"/>
                      <w:szCs w:val="24"/>
                    </w:rPr>
                  </m:ctrlPr>
                </m:accPr>
                <m:e>
                  <m:r>
                    <w:rPr>
                      <w:rFonts w:ascii="Cambria Math" w:hAnsi="Cambria Math"/>
                      <w:noProof/>
                      <w:sz w:val="24"/>
                      <w:szCs w:val="24"/>
                    </w:rPr>
                    <m:t>h</m:t>
                  </m:r>
                </m:e>
              </m:acc>
            </m:e>
            <m:sub>
              <m:r>
                <w:rPr>
                  <w:rFonts w:ascii="Cambria Math" w:hAnsi="Cambria Math"/>
                  <w:noProof/>
                  <w:sz w:val="24"/>
                  <w:szCs w:val="24"/>
                </w:rPr>
                <m:t>t-1</m:t>
              </m:r>
            </m:sub>
          </m:sSub>
          <m:r>
            <w:rPr>
              <w:rFonts w:ascii="Cambria Math" w:hAnsi="Cambria Math"/>
              <w:noProof/>
              <w:sz w:val="24"/>
              <w:szCs w:val="24"/>
            </w:rPr>
            <m:t>=λ</m:t>
          </m:r>
          <m:sSub>
            <m:sSubPr>
              <m:ctrlPr>
                <w:rPr>
                  <w:rFonts w:ascii="Cambria Math" w:hAnsi="Cambria Math"/>
                  <w:i/>
                  <w:noProof/>
                  <w:sz w:val="24"/>
                  <w:szCs w:val="24"/>
                </w:rPr>
              </m:ctrlPr>
            </m:sSubPr>
            <m:e>
              <m:r>
                <w:rPr>
                  <w:rFonts w:ascii="Cambria Math" w:hAnsi="Cambria Math"/>
                  <w:noProof/>
                  <w:sz w:val="24"/>
                  <w:szCs w:val="24"/>
                </w:rPr>
                <m:t>h</m:t>
              </m:r>
            </m:e>
            <m:sub>
              <m:r>
                <w:rPr>
                  <w:rFonts w:ascii="Cambria Math" w:hAnsi="Cambria Math"/>
                  <w:noProof/>
                  <w:sz w:val="24"/>
                  <w:szCs w:val="24"/>
                </w:rPr>
                <m:t>t-k</m:t>
              </m:r>
            </m:sub>
          </m:sSub>
          <m:r>
            <w:rPr>
              <w:rFonts w:ascii="Cambria Math" w:hAnsi="Cambria Math"/>
              <w:noProof/>
              <w:sz w:val="24"/>
              <w:szCs w:val="24"/>
            </w:rPr>
            <m:t>+</m:t>
          </m:r>
          <m:d>
            <m:dPr>
              <m:ctrlPr>
                <w:rPr>
                  <w:rFonts w:ascii="Cambria Math" w:hAnsi="Cambria Math"/>
                  <w:i/>
                  <w:noProof/>
                  <w:sz w:val="24"/>
                  <w:szCs w:val="24"/>
                </w:rPr>
              </m:ctrlPr>
            </m:dPr>
            <m:e>
              <m:r>
                <w:rPr>
                  <w:rFonts w:ascii="Cambria Math" w:hAnsi="Cambria Math"/>
                  <w:noProof/>
                  <w:sz w:val="24"/>
                  <w:szCs w:val="24"/>
                </w:rPr>
                <m:t>1-λ</m:t>
              </m:r>
            </m:e>
          </m:d>
          <m:sSub>
            <m:sSubPr>
              <m:ctrlPr>
                <w:rPr>
                  <w:rFonts w:ascii="Cambria Math" w:hAnsi="Cambria Math"/>
                  <w:i/>
                  <w:noProof/>
                  <w:sz w:val="24"/>
                  <w:szCs w:val="24"/>
                </w:rPr>
              </m:ctrlPr>
            </m:sSubPr>
            <m:e>
              <m:r>
                <w:rPr>
                  <w:rFonts w:ascii="Cambria Math" w:hAnsi="Cambria Math"/>
                  <w:noProof/>
                  <w:sz w:val="24"/>
                  <w:szCs w:val="24"/>
                </w:rPr>
                <m:t>h</m:t>
              </m:r>
            </m:e>
            <m:sub>
              <m:r>
                <w:rPr>
                  <w:rFonts w:ascii="Cambria Math" w:hAnsi="Cambria Math"/>
                  <w:noProof/>
                  <w:sz w:val="24"/>
                  <w:szCs w:val="24"/>
                </w:rPr>
                <m:t>t-1</m:t>
              </m:r>
            </m:sub>
          </m:sSub>
        </m:oMath>
      </m:oMathPara>
    </w:p>
    <w:p w:rsidR="00836833" w:rsidRPr="006527E8" w:rsidRDefault="000C4116" w:rsidP="008F0F4F">
      <w:pPr>
        <w:spacing w:line="360" w:lineRule="auto"/>
        <w:ind w:firstLine="480"/>
        <w:jc w:val="center"/>
        <w:rPr>
          <w:sz w:val="24"/>
          <w:szCs w:val="24"/>
        </w:rPr>
      </w:pPr>
      <m:oMathPara>
        <m:oMath>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t</m:t>
              </m:r>
            </m:sub>
          </m:sSub>
          <m:r>
            <w:rPr>
              <w:rFonts w:ascii="Cambria Math" w:hAnsi="Cambria Math"/>
              <w:noProof/>
              <w:sz w:val="24"/>
              <w:szCs w:val="24"/>
            </w:rPr>
            <m:t>=σ</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x</m:t>
                  </m:r>
                </m:e>
                <m:sub>
                  <m:r>
                    <w:rPr>
                      <w:rFonts w:ascii="Cambria Math" w:hAnsi="Cambria Math"/>
                      <w:noProof/>
                      <w:sz w:val="24"/>
                      <w:szCs w:val="24"/>
                    </w:rPr>
                    <m:t>t</m:t>
                  </m:r>
                </m:sub>
              </m:sSub>
              <m:sSub>
                <m:sSubPr>
                  <m:ctrlPr>
                    <w:rPr>
                      <w:rFonts w:ascii="Cambria Math" w:hAnsi="Cambria Math"/>
                      <w:i/>
                      <w:noProof/>
                      <w:sz w:val="24"/>
                      <w:szCs w:val="24"/>
                    </w:rPr>
                  </m:ctrlPr>
                </m:sSubPr>
                <m:e>
                  <m:r>
                    <w:rPr>
                      <w:rFonts w:ascii="Cambria Math" w:hAnsi="Cambria Math"/>
                      <w:noProof/>
                      <w:sz w:val="24"/>
                      <w:szCs w:val="24"/>
                    </w:rPr>
                    <m:t>W</m:t>
                  </m:r>
                </m:e>
                <m:sub>
                  <m:r>
                    <w:rPr>
                      <w:rFonts w:ascii="Cambria Math" w:hAnsi="Cambria Math"/>
                      <w:noProof/>
                      <w:sz w:val="24"/>
                      <w:szCs w:val="24"/>
                    </w:rPr>
                    <m:t>xr</m:t>
                  </m:r>
                </m:sub>
              </m:sSub>
              <m:r>
                <w:rPr>
                  <w:rFonts w:ascii="Cambria Math" w:hAnsi="Cambria Math"/>
                  <w:noProof/>
                  <w:sz w:val="24"/>
                  <w:szCs w:val="24"/>
                </w:rPr>
                <m:t>+</m:t>
              </m:r>
              <m:sSub>
                <m:sSubPr>
                  <m:ctrlPr>
                    <w:rPr>
                      <w:rFonts w:ascii="Cambria Math" w:hAnsi="Cambria Math"/>
                      <w:i/>
                      <w:noProof/>
                      <w:sz w:val="24"/>
                      <w:szCs w:val="24"/>
                    </w:rPr>
                  </m:ctrlPr>
                </m:sSubPr>
                <m:e>
                  <m:acc>
                    <m:accPr>
                      <m:chr m:val="̃"/>
                      <m:ctrlPr>
                        <w:rPr>
                          <w:rFonts w:ascii="Cambria Math" w:hAnsi="Cambria Math"/>
                          <w:i/>
                          <w:noProof/>
                          <w:sz w:val="24"/>
                          <w:szCs w:val="24"/>
                        </w:rPr>
                      </m:ctrlPr>
                    </m:accPr>
                    <m:e>
                      <m:r>
                        <w:rPr>
                          <w:rFonts w:ascii="Cambria Math" w:hAnsi="Cambria Math"/>
                          <w:noProof/>
                          <w:sz w:val="24"/>
                          <w:szCs w:val="24"/>
                        </w:rPr>
                        <m:t>h</m:t>
                      </m:r>
                    </m:e>
                  </m:acc>
                </m:e>
                <m:sub>
                  <m:r>
                    <w:rPr>
                      <w:rFonts w:ascii="Cambria Math" w:hAnsi="Cambria Math"/>
                      <w:noProof/>
                      <w:sz w:val="24"/>
                      <w:szCs w:val="24"/>
                    </w:rPr>
                    <m:t>t-1</m:t>
                  </m:r>
                </m:sub>
              </m:sSub>
              <m:sSub>
                <m:sSubPr>
                  <m:ctrlPr>
                    <w:rPr>
                      <w:rFonts w:ascii="Cambria Math" w:hAnsi="Cambria Math"/>
                      <w:i/>
                      <w:noProof/>
                      <w:sz w:val="24"/>
                      <w:szCs w:val="24"/>
                    </w:rPr>
                  </m:ctrlPr>
                </m:sSubPr>
                <m:e>
                  <m:r>
                    <w:rPr>
                      <w:rFonts w:ascii="Cambria Math" w:hAnsi="Cambria Math"/>
                      <w:noProof/>
                      <w:sz w:val="24"/>
                      <w:szCs w:val="24"/>
                    </w:rPr>
                    <m:t>W</m:t>
                  </m:r>
                </m:e>
                <m:sub>
                  <m:r>
                    <w:rPr>
                      <w:rFonts w:ascii="Cambria Math" w:hAnsi="Cambria Math"/>
                      <w:noProof/>
                      <w:sz w:val="24"/>
                      <w:szCs w:val="24"/>
                    </w:rPr>
                    <m:t>hr</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b</m:t>
                  </m:r>
                </m:e>
                <m:sub>
                  <m:r>
                    <w:rPr>
                      <w:rFonts w:ascii="Cambria Math" w:hAnsi="Cambria Math"/>
                      <w:noProof/>
                      <w:sz w:val="24"/>
                      <w:szCs w:val="24"/>
                    </w:rPr>
                    <m:t>v</m:t>
                  </m:r>
                </m:sub>
              </m:sSub>
            </m:e>
          </m:d>
        </m:oMath>
      </m:oMathPara>
    </w:p>
    <w:p w:rsidR="00836833" w:rsidRPr="006527E8" w:rsidRDefault="000C4116" w:rsidP="008F0F4F">
      <w:pPr>
        <w:spacing w:line="360" w:lineRule="auto"/>
        <w:ind w:firstLine="480"/>
        <w:jc w:val="center"/>
        <w:rPr>
          <w:sz w:val="24"/>
          <w:szCs w:val="24"/>
        </w:rPr>
      </w:pPr>
      <m:oMathPara>
        <m:oMath>
          <m:sSub>
            <m:sSubPr>
              <m:ctrlPr>
                <w:rPr>
                  <w:rFonts w:ascii="Cambria Math" w:hAnsi="Cambria Math"/>
                  <w:i/>
                  <w:noProof/>
                  <w:sz w:val="24"/>
                  <w:szCs w:val="24"/>
                </w:rPr>
              </m:ctrlPr>
            </m:sSubPr>
            <m:e>
              <m:r>
                <w:rPr>
                  <w:rFonts w:ascii="Cambria Math" w:hAnsi="Cambria Math"/>
                  <w:noProof/>
                  <w:sz w:val="24"/>
                  <w:szCs w:val="24"/>
                </w:rPr>
                <m:t>u</m:t>
              </m:r>
            </m:e>
            <m:sub>
              <m:r>
                <w:rPr>
                  <w:rFonts w:ascii="Cambria Math" w:hAnsi="Cambria Math"/>
                  <w:noProof/>
                  <w:sz w:val="24"/>
                  <w:szCs w:val="24"/>
                </w:rPr>
                <m:t>t</m:t>
              </m:r>
            </m:sub>
          </m:sSub>
          <m:r>
            <w:rPr>
              <w:rFonts w:ascii="Cambria Math" w:hAnsi="Cambria Math"/>
              <w:noProof/>
              <w:sz w:val="24"/>
              <w:szCs w:val="24"/>
            </w:rPr>
            <m:t>=σ</m:t>
          </m:r>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x</m:t>
                  </m:r>
                </m:e>
                <m:sub>
                  <m:r>
                    <w:rPr>
                      <w:rFonts w:ascii="Cambria Math" w:hAnsi="Cambria Math"/>
                      <w:noProof/>
                      <w:sz w:val="24"/>
                      <w:szCs w:val="24"/>
                    </w:rPr>
                    <m:t>t</m:t>
                  </m:r>
                </m:sub>
              </m:sSub>
              <m:sSub>
                <m:sSubPr>
                  <m:ctrlPr>
                    <w:rPr>
                      <w:rFonts w:ascii="Cambria Math" w:hAnsi="Cambria Math"/>
                      <w:i/>
                      <w:noProof/>
                      <w:sz w:val="24"/>
                      <w:szCs w:val="24"/>
                    </w:rPr>
                  </m:ctrlPr>
                </m:sSubPr>
                <m:e>
                  <m:r>
                    <w:rPr>
                      <w:rFonts w:ascii="Cambria Math" w:hAnsi="Cambria Math"/>
                      <w:noProof/>
                      <w:sz w:val="24"/>
                      <w:szCs w:val="24"/>
                    </w:rPr>
                    <m:t>W</m:t>
                  </m:r>
                </m:e>
                <m:sub>
                  <m:r>
                    <w:rPr>
                      <w:rFonts w:ascii="Cambria Math" w:hAnsi="Cambria Math"/>
                      <w:noProof/>
                      <w:sz w:val="24"/>
                      <w:szCs w:val="24"/>
                    </w:rPr>
                    <m:t>xu</m:t>
                  </m:r>
                </m:sub>
              </m:sSub>
              <m:r>
                <w:rPr>
                  <w:rFonts w:ascii="Cambria Math" w:hAnsi="Cambria Math"/>
                  <w:noProof/>
                  <w:sz w:val="24"/>
                  <w:szCs w:val="24"/>
                </w:rPr>
                <m:t>+</m:t>
              </m:r>
              <m:sSub>
                <m:sSubPr>
                  <m:ctrlPr>
                    <w:rPr>
                      <w:rFonts w:ascii="Cambria Math" w:hAnsi="Cambria Math"/>
                      <w:i/>
                      <w:noProof/>
                      <w:sz w:val="24"/>
                      <w:szCs w:val="24"/>
                    </w:rPr>
                  </m:ctrlPr>
                </m:sSubPr>
                <m:e>
                  <m:acc>
                    <m:accPr>
                      <m:chr m:val="̃"/>
                      <m:ctrlPr>
                        <w:rPr>
                          <w:rFonts w:ascii="Cambria Math" w:hAnsi="Cambria Math"/>
                          <w:i/>
                          <w:noProof/>
                          <w:sz w:val="24"/>
                          <w:szCs w:val="24"/>
                        </w:rPr>
                      </m:ctrlPr>
                    </m:accPr>
                    <m:e>
                      <m:r>
                        <w:rPr>
                          <w:rFonts w:ascii="Cambria Math" w:hAnsi="Cambria Math"/>
                          <w:noProof/>
                          <w:sz w:val="24"/>
                          <w:szCs w:val="24"/>
                        </w:rPr>
                        <m:t>h</m:t>
                      </m:r>
                    </m:e>
                  </m:acc>
                </m:e>
                <m:sub>
                  <m:r>
                    <w:rPr>
                      <w:rFonts w:ascii="Cambria Math" w:hAnsi="Cambria Math"/>
                      <w:noProof/>
                      <w:sz w:val="24"/>
                      <w:szCs w:val="24"/>
                    </w:rPr>
                    <m:t>t-1</m:t>
                  </m:r>
                </m:sub>
              </m:sSub>
              <m:sSub>
                <m:sSubPr>
                  <m:ctrlPr>
                    <w:rPr>
                      <w:rFonts w:ascii="Cambria Math" w:hAnsi="Cambria Math"/>
                      <w:i/>
                      <w:noProof/>
                      <w:sz w:val="24"/>
                      <w:szCs w:val="24"/>
                    </w:rPr>
                  </m:ctrlPr>
                </m:sSubPr>
                <m:e>
                  <m:r>
                    <w:rPr>
                      <w:rFonts w:ascii="Cambria Math" w:hAnsi="Cambria Math"/>
                      <w:noProof/>
                      <w:sz w:val="24"/>
                      <w:szCs w:val="24"/>
                    </w:rPr>
                    <m:t>W</m:t>
                  </m:r>
                </m:e>
                <m:sub>
                  <m:r>
                    <w:rPr>
                      <w:rFonts w:ascii="Cambria Math" w:hAnsi="Cambria Math"/>
                      <w:noProof/>
                      <w:sz w:val="24"/>
                      <w:szCs w:val="24"/>
                    </w:rPr>
                    <m:t>hu</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b</m:t>
                  </m:r>
                </m:e>
                <m:sub>
                  <m:r>
                    <w:rPr>
                      <w:rFonts w:ascii="Cambria Math" w:hAnsi="Cambria Math"/>
                      <w:noProof/>
                      <w:sz w:val="24"/>
                      <w:szCs w:val="24"/>
                    </w:rPr>
                    <m:t>u</m:t>
                  </m:r>
                </m:sub>
              </m:sSub>
            </m:e>
          </m:d>
        </m:oMath>
      </m:oMathPara>
    </w:p>
    <w:p w:rsidR="00836833" w:rsidRPr="006527E8" w:rsidRDefault="000C4116" w:rsidP="008F0F4F">
      <w:pPr>
        <w:spacing w:line="360" w:lineRule="auto"/>
        <w:ind w:firstLine="480"/>
        <w:jc w:val="center"/>
        <w:rPr>
          <w:sz w:val="24"/>
          <w:szCs w:val="24"/>
        </w:rPr>
      </w:pPr>
      <m:oMathPara>
        <m:oMath>
          <m:sSub>
            <m:sSubPr>
              <m:ctrlPr>
                <w:rPr>
                  <w:rFonts w:ascii="Cambria Math" w:hAnsi="Cambria Math"/>
                  <w:i/>
                  <w:noProof/>
                  <w:sz w:val="24"/>
                  <w:szCs w:val="24"/>
                </w:rPr>
              </m:ctrlPr>
            </m:sSubPr>
            <m:e>
              <m:r>
                <w:rPr>
                  <w:rFonts w:ascii="Cambria Math" w:hAnsi="Cambria Math"/>
                  <w:noProof/>
                  <w:sz w:val="24"/>
                  <w:szCs w:val="24"/>
                </w:rPr>
                <m:t>C</m:t>
              </m:r>
            </m:e>
            <m:sub>
              <m:r>
                <w:rPr>
                  <w:rFonts w:ascii="Cambria Math" w:hAnsi="Cambria Math"/>
                  <w:noProof/>
                  <w:sz w:val="24"/>
                  <w:szCs w:val="24"/>
                </w:rPr>
                <m:t>t</m:t>
              </m:r>
            </m:sub>
          </m:sSub>
          <m:r>
            <w:rPr>
              <w:rFonts w:ascii="Cambria Math" w:hAnsi="Cambria Math"/>
              <w:noProof/>
              <w:sz w:val="24"/>
              <w:szCs w:val="24"/>
            </w:rPr>
            <m:t>=</m:t>
          </m:r>
          <m:func>
            <m:funcPr>
              <m:ctrlPr>
                <w:rPr>
                  <w:rFonts w:ascii="Cambria Math" w:hAnsi="Cambria Math"/>
                  <w:i/>
                  <w:noProof/>
                  <w:sz w:val="24"/>
                  <w:szCs w:val="24"/>
                </w:rPr>
              </m:ctrlPr>
            </m:funcPr>
            <m:fName>
              <m:r>
                <w:rPr>
                  <w:rFonts w:ascii="Cambria Math" w:hAnsi="Cambria Math"/>
                  <w:noProof/>
                  <w:sz w:val="24"/>
                  <w:szCs w:val="24"/>
                </w:rPr>
                <m:t>tanh</m:t>
              </m:r>
            </m:fName>
            <m:e>
              <m:d>
                <m:dPr>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x</m:t>
                      </m:r>
                    </m:e>
                    <m:sub>
                      <m:r>
                        <w:rPr>
                          <w:rFonts w:ascii="Cambria Math" w:hAnsi="Cambria Math"/>
                          <w:noProof/>
                          <w:sz w:val="24"/>
                          <w:szCs w:val="24"/>
                        </w:rPr>
                        <m:t>t</m:t>
                      </m:r>
                    </m:sub>
                  </m:sSub>
                  <m:sSub>
                    <m:sSubPr>
                      <m:ctrlPr>
                        <w:rPr>
                          <w:rFonts w:ascii="Cambria Math" w:hAnsi="Cambria Math"/>
                          <w:i/>
                          <w:noProof/>
                          <w:sz w:val="24"/>
                          <w:szCs w:val="24"/>
                        </w:rPr>
                      </m:ctrlPr>
                    </m:sSubPr>
                    <m:e>
                      <m:r>
                        <w:rPr>
                          <w:rFonts w:ascii="Cambria Math" w:hAnsi="Cambria Math"/>
                          <w:noProof/>
                          <w:sz w:val="24"/>
                          <w:szCs w:val="24"/>
                        </w:rPr>
                        <m:t>W</m:t>
                      </m:r>
                    </m:e>
                    <m:sub>
                      <m:r>
                        <w:rPr>
                          <w:rFonts w:ascii="Cambria Math" w:hAnsi="Cambria Math"/>
                          <w:noProof/>
                          <w:sz w:val="24"/>
                          <w:szCs w:val="24"/>
                        </w:rPr>
                        <m:t>xc</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r</m:t>
                      </m:r>
                    </m:e>
                    <m:sub>
                      <m:r>
                        <w:rPr>
                          <w:rFonts w:ascii="Cambria Math" w:hAnsi="Cambria Math"/>
                          <w:noProof/>
                          <w:sz w:val="24"/>
                          <w:szCs w:val="24"/>
                        </w:rPr>
                        <m:t>t</m:t>
                      </m:r>
                    </m:sub>
                  </m:sSub>
                  <m:r>
                    <w:rPr>
                      <w:rFonts w:ascii="Cambria Math" w:hAnsi="Cambria Math"/>
                      <w:noProof/>
                      <w:sz w:val="24"/>
                      <w:szCs w:val="24"/>
                    </w:rPr>
                    <m:t>⊙</m:t>
                  </m:r>
                  <m:d>
                    <m:dPr>
                      <m:ctrlPr>
                        <w:rPr>
                          <w:rFonts w:ascii="Cambria Math" w:hAnsi="Cambria Math"/>
                          <w:i/>
                          <w:noProof/>
                          <w:sz w:val="24"/>
                          <w:szCs w:val="24"/>
                        </w:rPr>
                      </m:ctrlPr>
                    </m:dPr>
                    <m:e>
                      <m:sSub>
                        <m:sSubPr>
                          <m:ctrlPr>
                            <w:rPr>
                              <w:rFonts w:ascii="Cambria Math" w:hAnsi="Cambria Math"/>
                              <w:i/>
                              <w:noProof/>
                              <w:sz w:val="24"/>
                              <w:szCs w:val="24"/>
                            </w:rPr>
                          </m:ctrlPr>
                        </m:sSubPr>
                        <m:e>
                          <m:acc>
                            <m:accPr>
                              <m:chr m:val="̃"/>
                              <m:ctrlPr>
                                <w:rPr>
                                  <w:rFonts w:ascii="Cambria Math" w:hAnsi="Cambria Math"/>
                                  <w:i/>
                                  <w:noProof/>
                                  <w:sz w:val="24"/>
                                  <w:szCs w:val="24"/>
                                </w:rPr>
                              </m:ctrlPr>
                            </m:accPr>
                            <m:e>
                              <m:r>
                                <w:rPr>
                                  <w:rFonts w:ascii="Cambria Math" w:hAnsi="Cambria Math"/>
                                  <w:noProof/>
                                  <w:sz w:val="24"/>
                                  <w:szCs w:val="24"/>
                                </w:rPr>
                                <m:t>h</m:t>
                              </m:r>
                            </m:e>
                          </m:acc>
                        </m:e>
                        <m:sub>
                          <m:r>
                            <w:rPr>
                              <w:rFonts w:ascii="Cambria Math" w:hAnsi="Cambria Math"/>
                              <w:noProof/>
                              <w:sz w:val="24"/>
                              <w:szCs w:val="24"/>
                            </w:rPr>
                            <m:t>t-1</m:t>
                          </m:r>
                        </m:sub>
                      </m:sSub>
                      <m:sSub>
                        <m:sSubPr>
                          <m:ctrlPr>
                            <w:rPr>
                              <w:rFonts w:ascii="Cambria Math" w:hAnsi="Cambria Math"/>
                              <w:i/>
                              <w:noProof/>
                              <w:sz w:val="24"/>
                              <w:szCs w:val="24"/>
                            </w:rPr>
                          </m:ctrlPr>
                        </m:sSubPr>
                        <m:e>
                          <m:r>
                            <w:rPr>
                              <w:rFonts w:ascii="Cambria Math" w:hAnsi="Cambria Math"/>
                              <w:noProof/>
                              <w:sz w:val="24"/>
                              <w:szCs w:val="24"/>
                            </w:rPr>
                            <m:t>W</m:t>
                          </m:r>
                        </m:e>
                        <m:sub>
                          <m:r>
                            <w:rPr>
                              <w:rFonts w:ascii="Cambria Math" w:hAnsi="Cambria Math"/>
                              <w:noProof/>
                              <w:sz w:val="24"/>
                              <w:szCs w:val="24"/>
                            </w:rPr>
                            <m:t>hc</m:t>
                          </m:r>
                        </m:sub>
                      </m:sSub>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b</m:t>
                      </m:r>
                    </m:e>
                    <m:sub>
                      <m:r>
                        <w:rPr>
                          <w:rFonts w:ascii="Cambria Math" w:hAnsi="Cambria Math"/>
                          <w:noProof/>
                          <w:sz w:val="24"/>
                          <w:szCs w:val="24"/>
                        </w:rPr>
                        <m:t>c</m:t>
                      </m:r>
                    </m:sub>
                  </m:sSub>
                </m:e>
              </m:d>
            </m:e>
          </m:func>
        </m:oMath>
      </m:oMathPara>
    </w:p>
    <w:p w:rsidR="00836833" w:rsidRPr="006527E8" w:rsidRDefault="000C4116" w:rsidP="008F0F4F">
      <w:pPr>
        <w:spacing w:line="360" w:lineRule="auto"/>
        <w:ind w:firstLine="480"/>
        <w:jc w:val="center"/>
        <w:rPr>
          <w:sz w:val="24"/>
          <w:szCs w:val="24"/>
        </w:rPr>
      </w:pPr>
      <m:oMathPara>
        <m:oMath>
          <m:sSub>
            <m:sSubPr>
              <m:ctrlPr>
                <w:rPr>
                  <w:rFonts w:ascii="Cambria Math" w:hAnsi="Cambria Math"/>
                  <w:i/>
                  <w:noProof/>
                  <w:sz w:val="24"/>
                  <w:szCs w:val="24"/>
                </w:rPr>
              </m:ctrlPr>
            </m:sSubPr>
            <m:e>
              <m:r>
                <w:rPr>
                  <w:rFonts w:ascii="Cambria Math" w:hAnsi="Cambria Math"/>
                  <w:noProof/>
                  <w:sz w:val="24"/>
                  <w:szCs w:val="24"/>
                </w:rPr>
                <m:t>h</m:t>
              </m:r>
            </m:e>
            <m:sub>
              <m:r>
                <w:rPr>
                  <w:rFonts w:ascii="Cambria Math" w:hAnsi="Cambria Math"/>
                  <w:noProof/>
                  <w:sz w:val="24"/>
                  <w:szCs w:val="24"/>
                </w:rPr>
                <m:t>t</m:t>
              </m:r>
            </m:sub>
          </m:sSub>
          <m:r>
            <w:rPr>
              <w:rFonts w:ascii="Cambria Math" w:hAnsi="Cambria Math"/>
              <w:noProof/>
              <w:sz w:val="24"/>
              <w:szCs w:val="24"/>
            </w:rPr>
            <m:t>=</m:t>
          </m:r>
          <m:d>
            <m:dPr>
              <m:ctrlPr>
                <w:rPr>
                  <w:rFonts w:ascii="Cambria Math" w:hAnsi="Cambria Math"/>
                  <w:i/>
                  <w:noProof/>
                  <w:sz w:val="24"/>
                  <w:szCs w:val="24"/>
                </w:rPr>
              </m:ctrlPr>
            </m:dPr>
            <m:e>
              <m:r>
                <w:rPr>
                  <w:rFonts w:ascii="Cambria Math" w:hAnsi="Cambria Math"/>
                  <w:noProof/>
                  <w:sz w:val="24"/>
                  <w:szCs w:val="24"/>
                </w:rPr>
                <m:t>1-</m:t>
              </m:r>
              <m:sSub>
                <m:sSubPr>
                  <m:ctrlPr>
                    <w:rPr>
                      <w:rFonts w:ascii="Cambria Math" w:hAnsi="Cambria Math"/>
                      <w:i/>
                      <w:noProof/>
                      <w:sz w:val="24"/>
                      <w:szCs w:val="24"/>
                    </w:rPr>
                  </m:ctrlPr>
                </m:sSubPr>
                <m:e>
                  <m:r>
                    <w:rPr>
                      <w:rFonts w:ascii="Cambria Math" w:hAnsi="Cambria Math"/>
                      <w:noProof/>
                      <w:sz w:val="24"/>
                      <w:szCs w:val="24"/>
                    </w:rPr>
                    <m:t>u</m:t>
                  </m:r>
                </m:e>
                <m:sub>
                  <m:r>
                    <w:rPr>
                      <w:rFonts w:ascii="Cambria Math" w:hAnsi="Cambria Math"/>
                      <w:noProof/>
                      <w:sz w:val="24"/>
                      <w:szCs w:val="24"/>
                    </w:rPr>
                    <m:t>t</m:t>
                  </m:r>
                </m:sub>
              </m:sSub>
            </m:e>
          </m:d>
          <m:r>
            <w:rPr>
              <w:rFonts w:ascii="Cambria Math" w:hAnsi="Cambria Math"/>
              <w:noProof/>
              <w:sz w:val="24"/>
              <w:szCs w:val="24"/>
            </w:rPr>
            <m:t>⊙</m:t>
          </m:r>
          <m:sSub>
            <m:sSubPr>
              <m:ctrlPr>
                <w:rPr>
                  <w:rFonts w:ascii="Cambria Math" w:hAnsi="Cambria Math"/>
                  <w:i/>
                  <w:noProof/>
                  <w:sz w:val="24"/>
                  <w:szCs w:val="24"/>
                </w:rPr>
              </m:ctrlPr>
            </m:sSubPr>
            <m:e>
              <m:acc>
                <m:accPr>
                  <m:chr m:val="̃"/>
                  <m:ctrlPr>
                    <w:rPr>
                      <w:rFonts w:ascii="Cambria Math" w:hAnsi="Cambria Math"/>
                      <w:i/>
                      <w:noProof/>
                      <w:sz w:val="24"/>
                      <w:szCs w:val="24"/>
                    </w:rPr>
                  </m:ctrlPr>
                </m:accPr>
                <m:e>
                  <m:r>
                    <w:rPr>
                      <w:rFonts w:ascii="Cambria Math" w:hAnsi="Cambria Math"/>
                      <w:noProof/>
                      <w:sz w:val="24"/>
                      <w:szCs w:val="24"/>
                    </w:rPr>
                    <m:t>h</m:t>
                  </m:r>
                </m:e>
              </m:acc>
            </m:e>
            <m:sub>
              <m:r>
                <w:rPr>
                  <w:rFonts w:ascii="Cambria Math" w:hAnsi="Cambria Math"/>
                  <w:noProof/>
                  <w:sz w:val="24"/>
                  <w:szCs w:val="24"/>
                </w:rPr>
                <m:t>t-1</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u</m:t>
              </m:r>
            </m:e>
            <m:sub>
              <m:r>
                <w:rPr>
                  <w:rFonts w:ascii="Cambria Math" w:hAnsi="Cambria Math"/>
                  <w:noProof/>
                  <w:sz w:val="24"/>
                  <w:szCs w:val="24"/>
                </w:rPr>
                <m:t>t</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c</m:t>
              </m:r>
            </m:e>
            <m:sub>
              <m:r>
                <w:rPr>
                  <w:rFonts w:ascii="Cambria Math" w:hAnsi="Cambria Math"/>
                  <w:noProof/>
                  <w:sz w:val="24"/>
                  <w:szCs w:val="24"/>
                </w:rPr>
                <m:t>t</m:t>
              </m:r>
            </m:sub>
          </m:sSub>
        </m:oMath>
      </m:oMathPara>
    </w:p>
    <w:p w:rsidR="00836833" w:rsidRPr="006527E8" w:rsidRDefault="00836833" w:rsidP="008F0F4F">
      <w:pPr>
        <w:spacing w:line="360" w:lineRule="auto"/>
        <w:ind w:firstLine="480"/>
        <w:rPr>
          <w:sz w:val="24"/>
          <w:szCs w:val="24"/>
        </w:rPr>
      </w:pPr>
      <w:r w:rsidRPr="006527E8">
        <w:rPr>
          <w:sz w:val="24"/>
          <w:szCs w:val="24"/>
        </w:rPr>
        <w:t>其中，</w:t>
      </w:r>
      <w:r w:rsidR="008940B2" w:rsidRPr="006527E8">
        <w:rPr>
          <w:sz w:val="24"/>
          <w:szCs w:val="24"/>
        </w:rPr>
        <w:t>k</w:t>
      </w:r>
      <w:r w:rsidR="008940B2" w:rsidRPr="006527E8">
        <w:rPr>
          <w:rFonts w:ascii="宋体" w:hAnsi="宋体" w:cs="宋体" w:hint="eastAsia"/>
          <w:sz w:val="24"/>
          <w:szCs w:val="24"/>
        </w:rPr>
        <w:t>∈</w:t>
      </w:r>
      <w:r w:rsidR="008940B2" w:rsidRPr="006527E8">
        <w:rPr>
          <w:sz w:val="24"/>
          <w:szCs w:val="24"/>
        </w:rPr>
        <w:t>{1,2,</w:t>
      </w:r>
      <w:r w:rsidR="008940B2" w:rsidRPr="006527E8">
        <w:rPr>
          <w:sz w:val="24"/>
          <w:szCs w:val="24"/>
          <w:vertAlign w:val="subscript"/>
        </w:rPr>
        <w:t>……</w:t>
      </w:r>
      <w:r w:rsidR="008940B2" w:rsidRPr="006527E8">
        <w:rPr>
          <w:sz w:val="24"/>
          <w:szCs w:val="24"/>
        </w:rPr>
        <w:t>,K}</w:t>
      </w:r>
      <w:r w:rsidR="008940B2" w:rsidRPr="006527E8">
        <w:rPr>
          <w:sz w:val="24"/>
          <w:szCs w:val="24"/>
        </w:rPr>
        <w:t>，</w:t>
      </w:r>
      <w:r w:rsidRPr="006527E8">
        <w:rPr>
          <w:i/>
          <w:iCs/>
          <w:sz w:val="24"/>
          <w:szCs w:val="24"/>
        </w:rPr>
        <w:t>λ</w:t>
      </w:r>
      <w:r w:rsidRPr="006527E8">
        <w:rPr>
          <w:sz w:val="24"/>
          <w:szCs w:val="24"/>
        </w:rPr>
        <w:t>为预设的超参，用来决定过去状态和当前状态所占</w:t>
      </w:r>
      <w:r w:rsidRPr="006527E8">
        <w:rPr>
          <w:sz w:val="24"/>
          <w:szCs w:val="24"/>
        </w:rPr>
        <w:lastRenderedPageBreak/>
        <w:t>比例，新的</w:t>
      </w:r>
      <w:r w:rsidRPr="006527E8">
        <w:rPr>
          <w:sz w:val="24"/>
          <w:szCs w:val="24"/>
        </w:rPr>
        <w:t>GRU</w:t>
      </w:r>
      <w:r w:rsidRPr="006527E8">
        <w:rPr>
          <w:sz w:val="24"/>
          <w:szCs w:val="24"/>
        </w:rPr>
        <w:t>单元可以用下图表示：</w:t>
      </w:r>
    </w:p>
    <w:p w:rsidR="00B84B97" w:rsidRPr="006527E8" w:rsidRDefault="00675B9B" w:rsidP="008F0F4F">
      <w:pPr>
        <w:keepNext/>
        <w:spacing w:line="360" w:lineRule="auto"/>
        <w:ind w:firstLine="480"/>
        <w:jc w:val="center"/>
      </w:pPr>
      <w:r w:rsidRPr="006527E8">
        <w:rPr>
          <w:noProof/>
          <w:sz w:val="24"/>
          <w:szCs w:val="24"/>
        </w:rPr>
        <w:drawing>
          <wp:inline distT="0" distB="0" distL="0" distR="0">
            <wp:extent cx="3848735" cy="1860550"/>
            <wp:effectExtent l="0" t="0" r="0" b="0"/>
            <wp:docPr id="34"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48735" cy="1860550"/>
                    </a:xfrm>
                    <a:prstGeom prst="rect">
                      <a:avLst/>
                    </a:prstGeom>
                    <a:noFill/>
                    <a:ln>
                      <a:noFill/>
                    </a:ln>
                  </pic:spPr>
                </pic:pic>
              </a:graphicData>
            </a:graphic>
          </wp:inline>
        </w:drawing>
      </w:r>
    </w:p>
    <w:p w:rsidR="00FE1ACF" w:rsidRPr="006527E8" w:rsidRDefault="00B84B97"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3</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9</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w:t>
      </w:r>
      <w:r w:rsidR="001C5149" w:rsidRPr="006527E8">
        <w:rPr>
          <w:rFonts w:ascii="Times New Roman" w:eastAsia="宋体" w:hAnsi="Times New Roman"/>
          <w:b/>
          <w:bCs/>
          <w:sz w:val="24"/>
          <w:szCs w:val="24"/>
        </w:rPr>
        <w:t>动态连接</w:t>
      </w:r>
      <w:r w:rsidRPr="006527E8">
        <w:rPr>
          <w:rFonts w:ascii="Times New Roman" w:eastAsia="宋体" w:hAnsi="Times New Roman"/>
          <w:b/>
          <w:bCs/>
          <w:sz w:val="24"/>
          <w:szCs w:val="24"/>
        </w:rPr>
        <w:t>结构的</w:t>
      </w:r>
      <w:r w:rsidRPr="006527E8">
        <w:rPr>
          <w:rFonts w:ascii="Times New Roman" w:eastAsia="宋体" w:hAnsi="Times New Roman"/>
          <w:b/>
          <w:bCs/>
          <w:sz w:val="24"/>
          <w:szCs w:val="24"/>
        </w:rPr>
        <w:t>GRU</w:t>
      </w:r>
      <w:r w:rsidRPr="006527E8">
        <w:rPr>
          <w:rFonts w:ascii="Times New Roman" w:eastAsia="宋体" w:hAnsi="Times New Roman"/>
          <w:b/>
          <w:bCs/>
          <w:sz w:val="24"/>
          <w:szCs w:val="24"/>
        </w:rPr>
        <w:t>单元</w:t>
      </w:r>
    </w:p>
    <w:p w:rsidR="002E5A21" w:rsidRPr="006527E8" w:rsidRDefault="002E5A21" w:rsidP="008F0F4F">
      <w:pPr>
        <w:spacing w:line="360" w:lineRule="auto"/>
      </w:pPr>
    </w:p>
    <w:p w:rsidR="00425D31" w:rsidRPr="006527E8" w:rsidRDefault="00425D31" w:rsidP="008F0F4F">
      <w:pPr>
        <w:spacing w:line="360" w:lineRule="auto"/>
        <w:ind w:firstLineChars="0" w:firstLine="0"/>
        <w:rPr>
          <w:noProof/>
          <w:sz w:val="24"/>
          <w:szCs w:val="24"/>
        </w:rPr>
      </w:pPr>
      <w:r w:rsidRPr="006527E8">
        <w:rPr>
          <w:noProof/>
          <w:sz w:val="24"/>
          <w:szCs w:val="24"/>
        </w:rPr>
        <w:tab/>
      </w:r>
      <w:r w:rsidRPr="006527E8">
        <w:rPr>
          <w:noProof/>
          <w:sz w:val="24"/>
          <w:szCs w:val="24"/>
        </w:rPr>
        <w:t>我们使用</w:t>
      </w:r>
      <w:r w:rsidR="009F00C4" w:rsidRPr="006527E8">
        <w:rPr>
          <w:noProof/>
          <w:sz w:val="24"/>
          <w:szCs w:val="24"/>
        </w:rPr>
        <w:t>全连接</w:t>
      </w:r>
      <w:r w:rsidRPr="006527E8">
        <w:rPr>
          <w:noProof/>
          <w:sz w:val="24"/>
          <w:szCs w:val="24"/>
        </w:rPr>
        <w:t>来组合</w:t>
      </w:r>
      <w:r w:rsidRPr="006527E8">
        <w:rPr>
          <w:noProof/>
          <w:sz w:val="24"/>
          <w:szCs w:val="24"/>
        </w:rPr>
        <w:t>Dynamic</w:t>
      </w:r>
      <w:r w:rsidR="00F35CF4" w:rsidRPr="006527E8">
        <w:rPr>
          <w:noProof/>
          <w:sz w:val="24"/>
          <w:szCs w:val="24"/>
        </w:rPr>
        <w:t>组件</w:t>
      </w:r>
      <w:r w:rsidRPr="006527E8">
        <w:rPr>
          <w:noProof/>
          <w:sz w:val="24"/>
          <w:szCs w:val="24"/>
        </w:rPr>
        <w:t>和</w:t>
      </w:r>
      <w:r w:rsidRPr="006527E8">
        <w:rPr>
          <w:noProof/>
          <w:sz w:val="24"/>
          <w:szCs w:val="24"/>
        </w:rPr>
        <w:t>RNN</w:t>
      </w:r>
      <w:r w:rsidRPr="006527E8">
        <w:rPr>
          <w:noProof/>
          <w:sz w:val="24"/>
          <w:szCs w:val="24"/>
        </w:rPr>
        <w:t>组件</w:t>
      </w:r>
      <w:r w:rsidR="00F35CF4" w:rsidRPr="006527E8">
        <w:rPr>
          <w:noProof/>
          <w:sz w:val="24"/>
          <w:szCs w:val="24"/>
        </w:rPr>
        <w:t>和输出</w:t>
      </w:r>
      <w:r w:rsidR="00E81B85" w:rsidRPr="006527E8">
        <w:rPr>
          <w:noProof/>
          <w:sz w:val="24"/>
          <w:szCs w:val="24"/>
        </w:rPr>
        <w:t>。设</w:t>
      </w:r>
      <w:r w:rsidRPr="006527E8">
        <w:rPr>
          <w:noProof/>
          <w:sz w:val="24"/>
          <w:szCs w:val="24"/>
        </w:rPr>
        <w:t>RNN</w:t>
      </w:r>
      <w:r w:rsidR="0011358B" w:rsidRPr="006527E8">
        <w:rPr>
          <w:noProof/>
          <w:sz w:val="24"/>
          <w:szCs w:val="24"/>
        </w:rPr>
        <w:t>最终隐藏层</w:t>
      </w:r>
      <w:r w:rsidRPr="006527E8">
        <w:rPr>
          <w:noProof/>
          <w:sz w:val="24"/>
          <w:szCs w:val="24"/>
        </w:rPr>
        <w:t>的输出为</w:t>
      </w:r>
      <w:r w:rsidR="009F00C4" w:rsidRPr="006527E8">
        <w:rPr>
          <w:noProof/>
          <w:position w:val="-12"/>
          <w:sz w:val="24"/>
          <w:szCs w:val="24"/>
        </w:rPr>
        <w:object w:dxaOrig="320" w:dyaOrig="380">
          <v:shape id="_x0000_i1027" type="#_x0000_t75" style="width:15.65pt;height:18.8pt" o:ole="">
            <v:imagedata r:id="rId27" o:title=""/>
          </v:shape>
          <o:OLEObject Type="Embed" ProgID="Equation.DSMT4" ShapeID="_x0000_i1027" DrawAspect="Content" ObjectID="_1650311402" r:id="rId28"/>
        </w:object>
      </w:r>
      <w:r w:rsidR="0011358B" w:rsidRPr="006527E8">
        <w:rPr>
          <w:noProof/>
          <w:sz w:val="24"/>
          <w:szCs w:val="24"/>
        </w:rPr>
        <w:t>，</w:t>
      </w:r>
      <w:r w:rsidR="0011358B" w:rsidRPr="006527E8">
        <w:rPr>
          <w:noProof/>
          <w:sz w:val="24"/>
          <w:szCs w:val="24"/>
        </w:rPr>
        <w:t>Dynamic-RNN</w:t>
      </w:r>
      <w:r w:rsidR="0011358B" w:rsidRPr="006527E8">
        <w:rPr>
          <w:noProof/>
          <w:sz w:val="24"/>
          <w:szCs w:val="24"/>
        </w:rPr>
        <w:t>层最终隐藏层的输出为</w:t>
      </w:r>
      <w:r w:rsidR="00F35CF4" w:rsidRPr="006527E8">
        <w:rPr>
          <w:noProof/>
          <w:position w:val="-12"/>
          <w:sz w:val="24"/>
          <w:szCs w:val="24"/>
        </w:rPr>
        <w:object w:dxaOrig="380" w:dyaOrig="380">
          <v:shape id="_x0000_i1028" type="#_x0000_t75" style="width:18.15pt;height:18.8pt" o:ole="">
            <v:imagedata r:id="rId29" o:title=""/>
          </v:shape>
          <o:OLEObject Type="Embed" ProgID="Equation.DSMT4" ShapeID="_x0000_i1028" DrawAspect="Content" ObjectID="_1650311403" r:id="rId30"/>
        </w:object>
      </w:r>
      <w:r w:rsidR="0011358B" w:rsidRPr="006527E8">
        <w:rPr>
          <w:noProof/>
          <w:sz w:val="24"/>
          <w:szCs w:val="24"/>
        </w:rPr>
        <w:t>，</w:t>
      </w:r>
      <w:r w:rsidR="00D36D7D" w:rsidRPr="006527E8">
        <w:rPr>
          <w:noProof/>
          <w:sz w:val="24"/>
          <w:szCs w:val="24"/>
        </w:rPr>
        <w:t>最终</w:t>
      </w:r>
      <w:r w:rsidR="004D6ABB" w:rsidRPr="006527E8">
        <w:rPr>
          <w:noProof/>
          <w:sz w:val="24"/>
          <w:szCs w:val="24"/>
        </w:rPr>
        <w:t>输出可以被计算如下：</w:t>
      </w:r>
    </w:p>
    <w:p w:rsidR="004D6ABB" w:rsidRPr="006527E8" w:rsidRDefault="000C4116" w:rsidP="008F0F4F">
      <w:pPr>
        <w:spacing w:line="360" w:lineRule="auto"/>
        <w:ind w:firstLineChars="0" w:firstLine="0"/>
        <w:jc w:val="center"/>
        <w:rPr>
          <w:noProof/>
          <w:sz w:val="24"/>
          <w:szCs w:val="24"/>
        </w:rPr>
      </w:pPr>
      <m:oMathPara>
        <m:oMath>
          <m:sSubSup>
            <m:sSubSupPr>
              <m:ctrlPr>
                <w:rPr>
                  <w:rFonts w:ascii="Cambria Math" w:hAnsi="Cambria Math"/>
                  <w:i/>
                  <w:noProof/>
                  <w:sz w:val="24"/>
                  <w:szCs w:val="24"/>
                </w:rPr>
              </m:ctrlPr>
            </m:sSubSupPr>
            <m:e>
              <m:r>
                <w:rPr>
                  <w:rFonts w:ascii="Cambria Math" w:hAnsi="Cambria Math"/>
                  <w:noProof/>
                  <w:sz w:val="24"/>
                  <w:szCs w:val="24"/>
                </w:rPr>
                <m:t>h</m:t>
              </m:r>
            </m:e>
            <m:sub>
              <m:r>
                <w:rPr>
                  <w:rFonts w:ascii="Cambria Math" w:hAnsi="Cambria Math"/>
                  <w:noProof/>
                  <w:sz w:val="24"/>
                  <w:szCs w:val="24"/>
                </w:rPr>
                <m:t>t</m:t>
              </m:r>
            </m:sub>
            <m:sup>
              <m:r>
                <w:rPr>
                  <w:rFonts w:ascii="Cambria Math" w:hAnsi="Cambria Math"/>
                  <w:noProof/>
                  <w:sz w:val="24"/>
                  <w:szCs w:val="24"/>
                </w:rPr>
                <m:t>R</m:t>
              </m:r>
            </m:sup>
          </m:sSubSup>
          <m:r>
            <w:rPr>
              <w:rFonts w:ascii="Cambria Math" w:hAnsi="Cambria Math"/>
              <w:noProof/>
              <w:sz w:val="24"/>
              <w:szCs w:val="24"/>
            </w:rPr>
            <m:t>=W[</m:t>
          </m:r>
          <m:sSubSup>
            <m:sSubSupPr>
              <m:ctrlPr>
                <w:rPr>
                  <w:rFonts w:ascii="Cambria Math" w:hAnsi="Cambria Math"/>
                  <w:i/>
                  <w:noProof/>
                  <w:sz w:val="24"/>
                  <w:szCs w:val="24"/>
                </w:rPr>
              </m:ctrlPr>
            </m:sSubSupPr>
            <m:e>
              <m:r>
                <w:rPr>
                  <w:rFonts w:ascii="Cambria Math" w:hAnsi="Cambria Math"/>
                  <w:noProof/>
                  <w:sz w:val="24"/>
                  <w:szCs w:val="24"/>
                </w:rPr>
                <m:t>h</m:t>
              </m:r>
            </m:e>
            <m:sub>
              <m:r>
                <w:rPr>
                  <w:rFonts w:ascii="Cambria Math" w:hAnsi="Cambria Math"/>
                  <w:noProof/>
                  <w:sz w:val="24"/>
                  <w:szCs w:val="24"/>
                </w:rPr>
                <m:t>t</m:t>
              </m:r>
            </m:sub>
            <m:sup>
              <m:r>
                <w:rPr>
                  <w:rFonts w:ascii="Cambria Math" w:hAnsi="Cambria Math"/>
                  <w:noProof/>
                  <w:sz w:val="24"/>
                  <w:szCs w:val="24"/>
                </w:rPr>
                <m:t>Dy</m:t>
              </m:r>
            </m:sup>
          </m:sSubSup>
          <m:r>
            <w:rPr>
              <w:rFonts w:ascii="Cambria Math" w:hAnsi="Cambria Math"/>
              <w:noProof/>
              <w:sz w:val="24"/>
              <w:szCs w:val="24"/>
            </w:rPr>
            <m:t>;</m:t>
          </m:r>
          <m:sSubSup>
            <m:sSubSupPr>
              <m:ctrlPr>
                <w:rPr>
                  <w:rFonts w:ascii="Cambria Math" w:hAnsi="Cambria Math"/>
                  <w:i/>
                  <w:noProof/>
                  <w:sz w:val="24"/>
                  <w:szCs w:val="24"/>
                </w:rPr>
              </m:ctrlPr>
            </m:sSubSupPr>
            <m:e>
              <m:r>
                <w:rPr>
                  <w:rFonts w:ascii="Cambria Math" w:hAnsi="Cambria Math"/>
                  <w:noProof/>
                  <w:sz w:val="24"/>
                  <w:szCs w:val="24"/>
                </w:rPr>
                <m:t>h</m:t>
              </m:r>
            </m:e>
            <m:sub>
              <m:r>
                <w:rPr>
                  <w:rFonts w:ascii="Cambria Math" w:hAnsi="Cambria Math"/>
                  <w:noProof/>
                  <w:sz w:val="24"/>
                  <w:szCs w:val="24"/>
                </w:rPr>
                <m:t>t</m:t>
              </m:r>
            </m:sub>
            <m:sup>
              <m:r>
                <w:rPr>
                  <w:rFonts w:ascii="Cambria Math" w:hAnsi="Cambria Math"/>
                  <w:noProof/>
                  <w:sz w:val="24"/>
                  <w:szCs w:val="24"/>
                </w:rPr>
                <m:t>R</m:t>
              </m:r>
            </m:sup>
          </m:sSubSup>
          <m:r>
            <w:rPr>
              <w:rFonts w:ascii="Cambria Math" w:hAnsi="Cambria Math"/>
              <w:noProof/>
              <w:sz w:val="24"/>
              <w:szCs w:val="24"/>
            </w:rPr>
            <m:t>]+b</m:t>
          </m:r>
        </m:oMath>
      </m:oMathPara>
    </w:p>
    <w:p w:rsidR="004B2A7A" w:rsidRPr="006527E8" w:rsidRDefault="009F00C4" w:rsidP="008F0F4F">
      <w:pPr>
        <w:spacing w:line="360" w:lineRule="auto"/>
        <w:ind w:firstLineChars="0" w:firstLine="0"/>
        <w:rPr>
          <w:noProof/>
          <w:sz w:val="24"/>
          <w:szCs w:val="24"/>
        </w:rPr>
      </w:pPr>
      <w:r w:rsidRPr="006527E8">
        <w:rPr>
          <w:noProof/>
          <w:sz w:val="24"/>
          <w:szCs w:val="24"/>
        </w:rPr>
        <w:tab/>
      </w:r>
      <w:r w:rsidRPr="006527E8">
        <w:rPr>
          <w:noProof/>
          <w:sz w:val="24"/>
          <w:szCs w:val="24"/>
        </w:rPr>
        <w:t>其中</w:t>
      </w:r>
      <w:r w:rsidRPr="006527E8">
        <w:rPr>
          <w:noProof/>
          <w:position w:val="-12"/>
          <w:sz w:val="24"/>
          <w:szCs w:val="24"/>
        </w:rPr>
        <w:object w:dxaOrig="300" w:dyaOrig="380">
          <v:shape id="_x0000_i1029" type="#_x0000_t75" style="width:14.4pt;height:18.8pt" o:ole="">
            <v:imagedata r:id="rId31" o:title=""/>
          </v:shape>
          <o:OLEObject Type="Embed" ProgID="Equation.DSMT4" ShapeID="_x0000_i1029" DrawAspect="Content" ObjectID="_1650311404" r:id="rId32"/>
        </w:object>
      </w:r>
      <w:r w:rsidRPr="006527E8">
        <w:rPr>
          <w:noProof/>
          <w:sz w:val="24"/>
          <w:szCs w:val="24"/>
        </w:rPr>
        <w:t>是神经网络部分的最终预测结果</w:t>
      </w:r>
      <w:r w:rsidR="00250BD4" w:rsidRPr="006527E8">
        <w:rPr>
          <w:noProof/>
          <w:sz w:val="24"/>
          <w:szCs w:val="24"/>
        </w:rPr>
        <w:t>，即下一节中描述的关注周期依赖的非线性部分。</w:t>
      </w:r>
    </w:p>
    <w:p w:rsidR="00836833" w:rsidRPr="006527E8" w:rsidRDefault="00017C51"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21" w:name="_Toc39584414"/>
      <w:r w:rsidR="00836833" w:rsidRPr="006527E8">
        <w:rPr>
          <w:rFonts w:ascii="Times New Roman" w:hAnsi="Times New Roman"/>
          <w:b w:val="0"/>
          <w:bCs w:val="0"/>
          <w:sz w:val="24"/>
          <w:szCs w:val="24"/>
        </w:rPr>
        <w:t>自回归组件</w:t>
      </w:r>
      <w:bookmarkEnd w:id="21"/>
    </w:p>
    <w:p w:rsidR="008F0F4F" w:rsidRPr="006527E8" w:rsidRDefault="00836833" w:rsidP="008F0F4F">
      <w:pPr>
        <w:spacing w:line="360" w:lineRule="auto"/>
        <w:ind w:firstLine="480"/>
        <w:rPr>
          <w:sz w:val="24"/>
          <w:szCs w:val="24"/>
        </w:rPr>
      </w:pPr>
      <w:r w:rsidRPr="006527E8">
        <w:rPr>
          <w:sz w:val="24"/>
          <w:szCs w:val="24"/>
        </w:rPr>
        <w:t>由于卷积和循环成分的非线性特性，神经网络模型的一个主要缺点是输出尺度对输入尺度不敏感。</w:t>
      </w:r>
      <w:r w:rsidR="008E6008" w:rsidRPr="006527E8">
        <w:rPr>
          <w:sz w:val="24"/>
          <w:szCs w:val="24"/>
        </w:rPr>
        <w:t>并且在实际的数据集中，输入序列的尺度的变化往往不具备周期性，</w:t>
      </w:r>
      <w:r w:rsidRPr="006527E8">
        <w:rPr>
          <w:sz w:val="24"/>
          <w:szCs w:val="24"/>
        </w:rPr>
        <w:t>这大大降低了神经网络模型的预测精度。</w:t>
      </w:r>
      <w:r w:rsidR="008E6008" w:rsidRPr="006527E8">
        <w:rPr>
          <w:sz w:val="24"/>
          <w:szCs w:val="24"/>
        </w:rPr>
        <w:t>受到时间序列分解观念的启发，我们将</w:t>
      </w:r>
      <w:r w:rsidR="0089780F" w:rsidRPr="006527E8">
        <w:rPr>
          <w:sz w:val="24"/>
          <w:szCs w:val="24"/>
        </w:rPr>
        <w:t>最终模型</w:t>
      </w:r>
      <w:r w:rsidRPr="006527E8">
        <w:rPr>
          <w:sz w:val="24"/>
          <w:szCs w:val="24"/>
        </w:rPr>
        <w:t>分解为两部分</w:t>
      </w:r>
      <w:r w:rsidR="00786DEC" w:rsidRPr="006527E8">
        <w:rPr>
          <w:sz w:val="24"/>
          <w:szCs w:val="24"/>
        </w:rPr>
        <w:t>以</w:t>
      </w:r>
      <w:r w:rsidR="008E6008" w:rsidRPr="006527E8">
        <w:rPr>
          <w:sz w:val="24"/>
          <w:szCs w:val="24"/>
        </w:rPr>
        <w:t>改善</w:t>
      </w:r>
      <w:r w:rsidR="00786DEC" w:rsidRPr="006527E8">
        <w:rPr>
          <w:sz w:val="24"/>
          <w:szCs w:val="24"/>
        </w:rPr>
        <w:t>该缺陷</w:t>
      </w:r>
      <w:r w:rsidRPr="006527E8">
        <w:rPr>
          <w:sz w:val="24"/>
          <w:szCs w:val="24"/>
        </w:rPr>
        <w:t>，</w:t>
      </w:r>
      <w:r w:rsidR="0089780F" w:rsidRPr="006527E8">
        <w:rPr>
          <w:sz w:val="24"/>
          <w:szCs w:val="24"/>
        </w:rPr>
        <w:t>最终预测结果由</w:t>
      </w:r>
      <w:r w:rsidRPr="006527E8">
        <w:rPr>
          <w:sz w:val="24"/>
          <w:szCs w:val="24"/>
        </w:rPr>
        <w:t>一个主要关注局部尺度变化问题的线性部分</w:t>
      </w:r>
      <w:r w:rsidR="0089780F" w:rsidRPr="006527E8">
        <w:rPr>
          <w:sz w:val="24"/>
          <w:szCs w:val="24"/>
        </w:rPr>
        <w:t>和</w:t>
      </w:r>
      <w:r w:rsidRPr="006527E8">
        <w:rPr>
          <w:sz w:val="24"/>
          <w:szCs w:val="24"/>
        </w:rPr>
        <w:t>一个关注</w:t>
      </w:r>
      <w:r w:rsidR="008E6008" w:rsidRPr="006527E8">
        <w:rPr>
          <w:sz w:val="24"/>
          <w:szCs w:val="24"/>
        </w:rPr>
        <w:t>周期</w:t>
      </w:r>
      <w:r w:rsidR="0089780F" w:rsidRPr="006527E8">
        <w:rPr>
          <w:sz w:val="24"/>
          <w:szCs w:val="24"/>
        </w:rPr>
        <w:t>依赖</w:t>
      </w:r>
      <w:r w:rsidRPr="006527E8">
        <w:rPr>
          <w:sz w:val="24"/>
          <w:szCs w:val="24"/>
        </w:rPr>
        <w:t>的非线性部分</w:t>
      </w:r>
      <w:r w:rsidR="0089780F" w:rsidRPr="006527E8">
        <w:rPr>
          <w:sz w:val="24"/>
          <w:szCs w:val="24"/>
        </w:rPr>
        <w:t>组成</w:t>
      </w:r>
      <w:r w:rsidRPr="006527E8">
        <w:rPr>
          <w:sz w:val="24"/>
          <w:szCs w:val="24"/>
        </w:rPr>
        <w:t>。</w:t>
      </w:r>
    </w:p>
    <w:p w:rsidR="00836833" w:rsidRPr="006527E8" w:rsidRDefault="00836833" w:rsidP="008F0F4F">
      <w:pPr>
        <w:spacing w:line="360" w:lineRule="auto"/>
        <w:ind w:firstLine="480"/>
        <w:rPr>
          <w:sz w:val="24"/>
          <w:szCs w:val="24"/>
        </w:rPr>
      </w:pPr>
      <w:r w:rsidRPr="006527E8">
        <w:rPr>
          <w:sz w:val="24"/>
          <w:szCs w:val="24"/>
        </w:rPr>
        <w:t>在</w:t>
      </w:r>
      <w:r w:rsidR="008E6008" w:rsidRPr="006527E8">
        <w:rPr>
          <w:sz w:val="24"/>
          <w:szCs w:val="24"/>
        </w:rPr>
        <w:t>LST-Dynamic</w:t>
      </w:r>
      <w:r w:rsidRPr="006527E8">
        <w:rPr>
          <w:sz w:val="24"/>
          <w:szCs w:val="24"/>
        </w:rPr>
        <w:t>架构中，我们采用经典的自回归（</w:t>
      </w:r>
      <w:r w:rsidR="008E6008" w:rsidRPr="006527E8">
        <w:rPr>
          <w:sz w:val="24"/>
          <w:szCs w:val="24"/>
        </w:rPr>
        <w:t>AR</w:t>
      </w:r>
      <w:r w:rsidRPr="006527E8">
        <w:rPr>
          <w:sz w:val="24"/>
          <w:szCs w:val="24"/>
        </w:rPr>
        <w:t>）模型作为线性组件。表示</w:t>
      </w:r>
      <w:r w:rsidRPr="006527E8">
        <w:rPr>
          <w:sz w:val="24"/>
          <w:szCs w:val="24"/>
        </w:rPr>
        <w:t>AR</w:t>
      </w:r>
      <w:r w:rsidRPr="006527E8">
        <w:rPr>
          <w:sz w:val="24"/>
          <w:szCs w:val="24"/>
        </w:rPr>
        <w:t>组件的预测结果为</w:t>
      </w:r>
      <w:r w:rsidR="005A3384" w:rsidRPr="006527E8">
        <w:rPr>
          <w:noProof/>
          <w:position w:val="-12"/>
          <w:sz w:val="24"/>
          <w:szCs w:val="24"/>
        </w:rPr>
        <w:object w:dxaOrig="300" w:dyaOrig="380">
          <v:shape id="_x0000_i1030" type="#_x0000_t75" style="width:14.4pt;height:18.8pt" o:ole="">
            <v:imagedata r:id="rId33" o:title=""/>
          </v:shape>
          <o:OLEObject Type="Embed" ProgID="Equation.DSMT4" ShapeID="_x0000_i1030" DrawAspect="Content" ObjectID="_1650311405" r:id="rId34"/>
        </w:object>
      </w:r>
      <w:r w:rsidR="005A3384" w:rsidRPr="006527E8">
        <w:rPr>
          <w:rFonts w:ascii="宋体" w:hAnsi="宋体" w:cs="宋体" w:hint="eastAsia"/>
          <w:sz w:val="24"/>
          <w:szCs w:val="24"/>
        </w:rPr>
        <w:t>∈</w:t>
      </w:r>
      <w:r w:rsidR="005A3384" w:rsidRPr="006527E8">
        <w:rPr>
          <w:noProof/>
          <w:position w:val="-4"/>
          <w:sz w:val="24"/>
          <w:szCs w:val="24"/>
        </w:rPr>
        <w:object w:dxaOrig="340" w:dyaOrig="300">
          <v:shape id="_x0000_i1031" type="#_x0000_t75" style="width:16.9pt;height:14.4pt" o:ole="">
            <v:imagedata r:id="rId35" o:title=""/>
          </v:shape>
          <o:OLEObject Type="Embed" ProgID="Equation.DSMT4" ShapeID="_x0000_i1031" DrawAspect="Content" ObjectID="_1650311406" r:id="rId36"/>
        </w:object>
      </w:r>
      <w:r w:rsidRPr="006527E8">
        <w:rPr>
          <w:sz w:val="24"/>
          <w:szCs w:val="24"/>
        </w:rPr>
        <w:t>，</w:t>
      </w:r>
      <w:r w:rsidRPr="006527E8">
        <w:rPr>
          <w:sz w:val="24"/>
          <w:szCs w:val="24"/>
        </w:rPr>
        <w:t>AR</w:t>
      </w:r>
      <w:r w:rsidRPr="006527E8">
        <w:rPr>
          <w:sz w:val="24"/>
          <w:szCs w:val="24"/>
        </w:rPr>
        <w:t>模型的系数表示为</w:t>
      </w:r>
      <w:r w:rsidRPr="006527E8">
        <w:rPr>
          <w:sz w:val="24"/>
          <w:szCs w:val="24"/>
        </w:rPr>
        <w:t>w</w:t>
      </w:r>
      <w:r w:rsidRPr="006527E8">
        <w:rPr>
          <w:sz w:val="24"/>
          <w:szCs w:val="24"/>
          <w:vertAlign w:val="superscript"/>
        </w:rPr>
        <w:t>ar</w:t>
      </w:r>
      <w:r w:rsidRPr="006527E8">
        <w:rPr>
          <w:rFonts w:ascii="宋体" w:hAnsi="宋体" w:cs="宋体" w:hint="eastAsia"/>
          <w:sz w:val="24"/>
          <w:szCs w:val="24"/>
        </w:rPr>
        <w:t>∈</w:t>
      </w:r>
      <w:proofErr w:type="spellStart"/>
      <w:r w:rsidRPr="006527E8">
        <w:rPr>
          <w:rFonts w:eastAsia="ＭＳ ゴシック"/>
          <w:sz w:val="24"/>
          <w:szCs w:val="24"/>
        </w:rPr>
        <w:t>ℝ</w:t>
      </w:r>
      <w:r w:rsidRPr="006527E8">
        <w:rPr>
          <w:sz w:val="24"/>
          <w:szCs w:val="24"/>
          <w:vertAlign w:val="superscript"/>
        </w:rPr>
        <w:t>qar</w:t>
      </w:r>
      <w:proofErr w:type="spellEnd"/>
      <w:r w:rsidRPr="006527E8">
        <w:rPr>
          <w:sz w:val="24"/>
          <w:szCs w:val="24"/>
        </w:rPr>
        <w:t>，</w:t>
      </w:r>
      <w:r w:rsidRPr="006527E8">
        <w:rPr>
          <w:sz w:val="24"/>
          <w:szCs w:val="24"/>
        </w:rPr>
        <w:t>b</w:t>
      </w:r>
      <w:r w:rsidRPr="006527E8">
        <w:rPr>
          <w:sz w:val="24"/>
          <w:szCs w:val="24"/>
          <w:vertAlign w:val="superscript"/>
        </w:rPr>
        <w:t>ar</w:t>
      </w:r>
      <w:r w:rsidRPr="006527E8">
        <w:rPr>
          <w:rFonts w:ascii="宋体" w:hAnsi="宋体" w:cs="宋体" w:hint="eastAsia"/>
          <w:sz w:val="24"/>
          <w:szCs w:val="24"/>
        </w:rPr>
        <w:t>∈</w:t>
      </w:r>
      <w:r w:rsidRPr="006527E8">
        <w:rPr>
          <w:rFonts w:eastAsia="ＭＳ ゴシック"/>
          <w:sz w:val="24"/>
          <w:szCs w:val="24"/>
        </w:rPr>
        <w:t>ℝ</w:t>
      </w:r>
      <w:r w:rsidRPr="006527E8">
        <w:rPr>
          <w:sz w:val="24"/>
          <w:szCs w:val="24"/>
        </w:rPr>
        <w:fldChar w:fldCharType="begin"/>
      </w:r>
      <w:r w:rsidRPr="006527E8">
        <w:rPr>
          <w:sz w:val="24"/>
          <w:szCs w:val="24"/>
        </w:rPr>
        <w:instrText xml:space="preserve"> QUOTE </w:instrText>
      </w:r>
      <w:r w:rsidR="00055D58">
        <w:rPr>
          <w:noProof/>
          <w:sz w:val="24"/>
          <w:szCs w:val="24"/>
        </w:rPr>
        <w:pict>
          <v:shape id="_x0000_i1032" type="#_x0000_t75" style="width:187.85pt;height:45.1pt" equationxml="&lt;?xml version=&quot;1.0&quot; encoding=&quot;UTF-8&quot; standalone=&quot;yes&quot;?&gt;&#10;&#10;&#10;&#10;&#10;&lt;?mso-application progid=&quot;Word.Document&quot;?&gt;&#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bordersDontSurroundHeader/&gt;&lt;w:bordersDontSurroundFooter/&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83996&quot;/&gt;&lt;wsp:rsid wsp:val=&quot;00001EF6&quot;/&gt;&lt;wsp:rsid wsp:val=&quot;0000345C&quot;/&gt;&lt;wsp:rsid wsp:val=&quot;00025428&quot;/&gt;&lt;wsp:rsid wsp:val=&quot;00027ECB&quot;/&gt;&lt;wsp:rsid wsp:val=&quot;00051669&quot;/&gt;&lt;wsp:rsid wsp:val=&quot;00052D11&quot;/&gt;&lt;wsp:rsid wsp:val=&quot;000575C7&quot;/&gt;&lt;wsp:rsid wsp:val=&quot;0006297A&quot;/&gt;&lt;wsp:rsid wsp:val=&quot;000823F7&quot;/&gt;&lt;wsp:rsid wsp:val=&quot;00087414&quot;/&gt;&lt;wsp:rsid wsp:val=&quot;0009142B&quot;/&gt;&lt;wsp:rsid wsp:val=&quot;000942E7&quot;/&gt;&lt;wsp:rsid wsp:val=&quot;000B3D2D&quot;/&gt;&lt;wsp:rsid wsp:val=&quot;000B4191&quot;/&gt;&lt;wsp:rsid wsp:val=&quot;000B6457&quot;/&gt;&lt;wsp:rsid wsp:val=&quot;000D56F3&quot;/&gt;&lt;wsp:rsid wsp:val=&quot;000D5C87&quot;/&gt;&lt;wsp:rsid wsp:val=&quot;000F0AFA&quot;/&gt;&lt;wsp:rsid wsp:val=&quot;00105D02&quot;/&gt;&lt;wsp:rsid wsp:val=&quot;00144DCE&quot;/&gt;&lt;wsp:rsid wsp:val=&quot;00146BEC&quot;/&gt;&lt;wsp:rsid wsp:val=&quot;00167A5B&quot;/&gt;&lt;wsp:rsid wsp:val=&quot;00177411&quot;/&gt;&lt;wsp:rsid wsp:val=&quot;00183996&quot;/&gt;&lt;wsp:rsid wsp:val=&quot;001B2B35&quot;/&gt;&lt;wsp:rsid wsp:val=&quot;001D7213&quot;/&gt;&lt;wsp:rsid wsp:val=&quot;001E0AE8&quot;/&gt;&lt;wsp:rsid wsp:val=&quot;001F5685&quot;/&gt;&lt;wsp:rsid wsp:val=&quot;00202B11&quot;/&gt;&lt;wsp:rsid wsp:val=&quot;0020697D&quot;/&gt;&lt;wsp:rsid wsp:val=&quot;002175FF&quot;/&gt;&lt;wsp:rsid wsp:val=&quot;002228E1&quot;/&gt;&lt;wsp:rsid wsp:val=&quot;002325DD&quot;/&gt;&lt;wsp:rsid wsp:val=&quot;00233BEE&quot;/&gt;&lt;wsp:rsid wsp:val=&quot;002571D8&quot;/&gt;&lt;wsp:rsid wsp:val=&quot;00261BEA&quot;/&gt;&lt;wsp:rsid wsp:val=&quot;0027374E&quot;/&gt;&lt;wsp:rsid wsp:val=&quot;00284A1D&quot;/&gt;&lt;wsp:rsid wsp:val=&quot;002861A5&quot;/&gt;&lt;wsp:rsid wsp:val=&quot;002B04E3&quot;/&gt;&lt;wsp:rsid wsp:val=&quot;002B2388&quot;/&gt;&lt;wsp:rsid wsp:val=&quot;002B3DE4&quot;/&gt;&lt;wsp:rsid wsp:val=&quot;002C7754&quot;/&gt;&lt;wsp:rsid wsp:val=&quot;002D2C64&quot;/&gt;&lt;wsp:rsid wsp:val=&quot;002E3478&quot;/&gt;&lt;wsp:rsid wsp:val=&quot;002F02FF&quot;/&gt;&lt;wsp:rsid wsp:val=&quot;002F5DA8&quot;/&gt;&lt;wsp:rsid wsp:val=&quot;003058A4&quot;/&gt;&lt;wsp:rsid wsp:val=&quot;00324FD3&quot;/&gt;&lt;wsp:rsid wsp:val=&quot;00333312&quot;/&gt;&lt;wsp:rsid wsp:val=&quot;0034109B&quot;/&gt;&lt;wsp:rsid wsp:val=&quot;003411F3&quot;/&gt;&lt;wsp:rsid wsp:val=&quot;00344DAD&quot;/&gt;&lt;wsp:rsid wsp:val=&quot;003465C6&quot;/&gt;&lt;wsp:rsid wsp:val=&quot;00352D0E&quot;/&gt;&lt;wsp:rsid wsp:val=&quot;0036017A&quot;/&gt;&lt;wsp:rsid wsp:val=&quot;00377C36&quot;/&gt;&lt;wsp:rsid wsp:val=&quot;003804C5&quot;/&gt;&lt;wsp:rsid wsp:val=&quot;003E05D5&quot;/&gt;&lt;wsp:rsid wsp:val=&quot;003F3CCF&quot;/&gt;&lt;wsp:rsid wsp:val=&quot;003F4A69&quot;/&gt;&lt;wsp:rsid wsp:val=&quot;00426C6F&quot;/&gt;&lt;wsp:rsid wsp:val=&quot;00437605&quot;/&gt;&lt;wsp:rsid wsp:val=&quot;004472BB&quot;/&gt;&lt;wsp:rsid wsp:val=&quot;00451E23&quot;/&gt;&lt;wsp:rsid wsp:val=&quot;0046064D&quot;/&gt;&lt;wsp:rsid wsp:val=&quot;00462B8A&quot;/&gt;&lt;wsp:rsid wsp:val=&quot;004A1686&quot;/&gt;&lt;wsp:rsid wsp:val=&quot;004C3334&quot;/&gt;&lt;wsp:rsid wsp:val=&quot;004C7603&quot;/&gt;&lt;wsp:rsid wsp:val=&quot;004D245C&quot;/&gt;&lt;wsp:rsid wsp:val=&quot;004F39D2&quot;/&gt;&lt;wsp:rsid wsp:val=&quot;005078B0&quot;/&gt;&lt;wsp:rsid wsp:val=&quot;005156DF&quot;/&gt;&lt;wsp:rsid wsp:val=&quot;005175B6&quot;/&gt;&lt;wsp:rsid wsp:val=&quot;005252C7&quot;/&gt;&lt;wsp:rsid wsp:val=&quot;00544AC1&quot;/&gt;&lt;wsp:rsid wsp:val=&quot;00547111&quot;/&gt;&lt;wsp:rsid wsp:val=&quot;00557FE2&quot;/&gt;&lt;wsp:rsid wsp:val=&quot;00564D68&quot;/&gt;&lt;wsp:rsid wsp:val=&quot;00565151&quot;/&gt;&lt;wsp:rsid wsp:val=&quot;00591AC4&quot;/&gt;&lt;wsp:rsid wsp:val=&quot;005A51B1&quot;/&gt;&lt;wsp:rsid wsp:val=&quot;005B0051&quot;/&gt;&lt;wsp:rsid wsp:val=&quot;005D43D8&quot;/&gt;&lt;wsp:rsid wsp:val=&quot;005D71E5&quot;/&gt;&lt;wsp:rsid wsp:val=&quot;005E0D7E&quot;/&gt;&lt;wsp:rsid wsp:val=&quot;006011B9&quot;/&gt;&lt;wsp:rsid wsp:val=&quot;00607C94&quot;/&gt;&lt;wsp:rsid wsp:val=&quot;006324DB&quot;/&gt;&lt;wsp:rsid wsp:val=&quot;006332A8&quot;/&gt;&lt;wsp:rsid wsp:val=&quot;00633D72&quot;/&gt;&lt;wsp:rsid wsp:val=&quot;006438C1&quot;/&gt;&lt;wsp:rsid wsp:val=&quot;006530A6&quot;/&gt;&lt;wsp:rsid wsp:val=&quot;0065770A&quot;/&gt;&lt;wsp:rsid wsp:val=&quot;00660D55&quot;/&gt;&lt;wsp:rsid wsp:val=&quot;006631B0&quot;/&gt;&lt;wsp:rsid wsp:val=&quot;00671F20&quot;/&gt;&lt;wsp:rsid wsp:val=&quot;006819AC&quot;/&gt;&lt;wsp:rsid wsp:val=&quot;006A3BAE&quot;/&gt;&lt;wsp:rsid wsp:val=&quot;006D795A&quot;/&gt;&lt;wsp:rsid wsp:val=&quot;006E4521&quot;/&gt;&lt;wsp:rsid wsp:val=&quot;006E7F91&quot;/&gt;&lt;wsp:rsid wsp:val=&quot;006F7BDE&quot;/&gt;&lt;wsp:rsid wsp:val=&quot;007141F1&quot;/&gt;&lt;wsp:rsid wsp:val=&quot;00725E6B&quot;/&gt;&lt;wsp:rsid wsp:val=&quot;00736F06&quot;/&gt;&lt;wsp:rsid wsp:val=&quot;0075070C&quot;/&gt;&lt;wsp:rsid wsp:val=&quot;00751DF7&quot;/&gt;&lt;wsp:rsid wsp:val=&quot;00755106&quot;/&gt;&lt;wsp:rsid wsp:val=&quot;00796D6A&quot;/&gt;&lt;wsp:rsid wsp:val=&quot;007A1076&quot;/&gt;&lt;wsp:rsid wsp:val=&quot;007A1C74&quot;/&gt;&lt;wsp:rsid wsp:val=&quot;007A1E4C&quot;/&gt;&lt;wsp:rsid wsp:val=&quot;007A6A87&quot;/&gt;&lt;wsp:rsid wsp:val=&quot;007E3BE1&quot;/&gt;&lt;wsp:rsid wsp:val=&quot;007E5C9C&quot;/&gt;&lt;wsp:rsid wsp:val=&quot;007F5B66&quot;/&gt;&lt;wsp:rsid wsp:val=&quot;00806EEB&quot;/&gt;&lt;wsp:rsid wsp:val=&quot;00837B66&quot;/&gt;&lt;wsp:rsid wsp:val=&quot;00845991&quot;/&gt;&lt;wsp:rsid wsp:val=&quot;00855973&quot;/&gt;&lt;wsp:rsid wsp:val=&quot;0087073D&quot;/&gt;&lt;wsp:rsid wsp:val=&quot;008A5C87&quot;/&gt;&lt;wsp:rsid wsp:val=&quot;008D63BC&quot;/&gt;&lt;wsp:rsid wsp:val=&quot;008F255D&quot;/&gt;&lt;wsp:rsid wsp:val=&quot;008F3A76&quot;/&gt;&lt;wsp:rsid wsp:val=&quot;008F4534&quot;/&gt;&lt;wsp:rsid wsp:val=&quot;0092520F&quot;/&gt;&lt;wsp:rsid wsp:val=&quot;009307CF&quot;/&gt;&lt;wsp:rsid wsp:val=&quot;00930B09&quot;/&gt;&lt;wsp:rsid wsp:val=&quot;009405A6&quot;/&gt;&lt;wsp:rsid wsp:val=&quot;00941D79&quot;/&gt;&lt;wsp:rsid wsp:val=&quot;00942B1C&quot;/&gt;&lt;wsp:rsid wsp:val=&quot;00972DC3&quot;/&gt;&lt;wsp:rsid wsp:val=&quot;00994E36&quot;/&gt;&lt;wsp:rsid wsp:val=&quot;00996C28&quot;/&gt;&lt;wsp:rsid wsp:val=&quot;009A468A&quot;/&gt;&lt;wsp:rsid wsp:val=&quot;009C0B83&quot;/&gt;&lt;wsp:rsid wsp:val=&quot;009C63EB&quot;/&gt;&lt;wsp:rsid wsp:val=&quot;009C7990&quot;/&gt;&lt;wsp:rsid wsp:val=&quot;009E44A3&quot;/&gt;&lt;wsp:rsid wsp:val=&quot;009F5C75&quot;/&gt;&lt;wsp:rsid wsp:val=&quot;00A00073&quot;/&gt;&lt;wsp:rsid wsp:val=&quot;00A2405C&quot;/&gt;&lt;wsp:rsid wsp:val=&quot;00A34903&quot;/&gt;&lt;wsp:rsid wsp:val=&quot;00A37455&quot;/&gt;&lt;wsp:rsid wsp:val=&quot;00A42E9E&quot;/&gt;&lt;wsp:rsid wsp:val=&quot;00A44463&quot;/&gt;&lt;wsp:rsid wsp:val=&quot;00A53766&quot;/&gt;&lt;wsp:rsid wsp:val=&quot;00A564F2&quot;/&gt;&lt;wsp:rsid wsp:val=&quot;00A704DB&quot;/&gt;&lt;wsp:rsid wsp:val=&quot;00A81324&quot;/&gt;&lt;wsp:rsid wsp:val=&quot;00AA1637&quot;/&gt;&lt;wsp:rsid wsp:val=&quot;00AC306C&quot;/&gt;&lt;wsp:rsid wsp:val=&quot;00AC64E2&quot;/&gt;&lt;wsp:rsid wsp:val=&quot;00AD30D9&quot;/&gt;&lt;wsp:rsid wsp:val=&quot;00AE2DE5&quot;/&gt;&lt;wsp:rsid wsp:val=&quot;00B03047&quot;/&gt;&lt;wsp:rsid wsp:val=&quot;00B3433C&quot;/&gt;&lt;wsp:rsid wsp:val=&quot;00B4013A&quot;/&gt;&lt;wsp:rsid wsp:val=&quot;00B47360&quot;/&gt;&lt;wsp:rsid wsp:val=&quot;00B4764A&quot;/&gt;&lt;wsp:rsid wsp:val=&quot;00B501C8&quot;/&gt;&lt;wsp:rsid wsp:val=&quot;00B72A91&quot;/&gt;&lt;wsp:rsid wsp:val=&quot;00B73185&quot;/&gt;&lt;wsp:rsid wsp:val=&quot;00B73C74&quot;/&gt;&lt;wsp:rsid wsp:val=&quot;00B97DD5&quot;/&gt;&lt;wsp:rsid wsp:val=&quot;00BB33D5&quot;/&gt;&lt;wsp:rsid wsp:val=&quot;00BF09C9&quot;/&gt;&lt;wsp:rsid wsp:val=&quot;00BF3D4F&quot;/&gt;&lt;wsp:rsid wsp:val=&quot;00C27018&quot;/&gt;&lt;wsp:rsid wsp:val=&quot;00C365B1&quot;/&gt;&lt;wsp:rsid wsp:val=&quot;00C53A29&quot;/&gt;&lt;wsp:rsid wsp:val=&quot;00C60761&quot;/&gt;&lt;wsp:rsid wsp:val=&quot;00C64218&quot;/&gt;&lt;wsp:rsid wsp:val=&quot;00CA09A4&quot;/&gt;&lt;wsp:rsid wsp:val=&quot;00CA6B69&quot;/&gt;&lt;wsp:rsid wsp:val=&quot;00CB3E74&quot;/&gt;&lt;wsp:rsid wsp:val=&quot;00CB7C1A&quot;/&gt;&lt;wsp:rsid wsp:val=&quot;00CD1638&quot;/&gt;&lt;wsp:rsid wsp:val=&quot;00CD337C&quot;/&gt;&lt;wsp:rsid wsp:val=&quot;00CE7D38&quot;/&gt;&lt;wsp:rsid wsp:val=&quot;00CF6980&quot;/&gt;&lt;wsp:rsid wsp:val=&quot;00CF6DAB&quot;/&gt;&lt;wsp:rsid wsp:val=&quot;00D10D53&quot;/&gt;&lt;wsp:rsid wsp:val=&quot;00D10EB1&quot;/&gt;&lt;wsp:rsid wsp:val=&quot;00D12713&quot;/&gt;&lt;wsp:rsid wsp:val=&quot;00D40819&quot;/&gt;&lt;wsp:rsid wsp:val=&quot;00D42531&quot;/&gt;&lt;wsp:rsid wsp:val=&quot;00D45B27&quot;/&gt;&lt;wsp:rsid wsp:val=&quot;00D615AA&quot;/&gt;&lt;wsp:rsid wsp:val=&quot;00D67864&quot;/&gt;&lt;wsp:rsid wsp:val=&quot;00DB0245&quot;/&gt;&lt;wsp:rsid wsp:val=&quot;00DE30C0&quot;/&gt;&lt;wsp:rsid wsp:val=&quot;00DF79C3&quot;/&gt;&lt;wsp:rsid wsp:val=&quot;00E01E4C&quot;/&gt;&lt;wsp:rsid wsp:val=&quot;00E20091&quot;/&gt;&lt;wsp:rsid wsp:val=&quot;00E242D9&quot;/&gt;&lt;wsp:rsid wsp:val=&quot;00E302EA&quot;/&gt;&lt;wsp:rsid wsp:val=&quot;00E342E9&quot;/&gt;&lt;wsp:rsid wsp:val=&quot;00E36751&quot;/&gt;&lt;wsp:rsid wsp:val=&quot;00E715F7&quot;/&gt;&lt;wsp:rsid wsp:val=&quot;00EA557B&quot;/&gt;&lt;wsp:rsid wsp:val=&quot;00EA6507&quot;/&gt;&lt;wsp:rsid wsp:val=&quot;00EA65D2&quot;/&gt;&lt;wsp:rsid wsp:val=&quot;00EB7D24&quot;/&gt;&lt;wsp:rsid wsp:val=&quot;00EC510D&quot;/&gt;&lt;wsp:rsid wsp:val=&quot;00ED4773&quot;/&gt;&lt;wsp:rsid wsp:val=&quot;00EE6C12&quot;/&gt;&lt;wsp:rsid wsp:val=&quot;00EF48D1&quot;/&gt;&lt;wsp:rsid wsp:val=&quot;00F41461&quot;/&gt;&lt;wsp:rsid wsp:val=&quot;00F41996&quot;/&gt;&lt;wsp:rsid wsp:val=&quot;00F43C38&quot;/&gt;&lt;wsp:rsid wsp:val=&quot;00F50E1E&quot;/&gt;&lt;wsp:rsid wsp:val=&quot;00F63778&quot;/&gt;&lt;wsp:rsid wsp:val=&quot;00F65841&quot;/&gt;&lt;wsp:rsid wsp:val=&quot;00F8117D&quot;/&gt;&lt;wsp:rsid wsp:val=&quot;00F82047&quot;/&gt;&lt;wsp:rsid wsp:val=&quot;00F854BD&quot;/&gt;&lt;wsp:rsid wsp:val=&quot;00F86A8B&quot;/&gt;&lt;wsp:rsid wsp:val=&quot;00F94B3E&quot;/&gt;&lt;wsp:rsid wsp:val=&quot;00F94B65&quot;/&gt;&lt;wsp:rsid wsp:val=&quot;00FB062E&quot;/&gt;&lt;wsp:rsid wsp:val=&quot;00FD69E0&quot;/&gt;&lt;wsp:rsid wsp:val=&quot;00FD724B&quot;/&gt;&lt;wsp:rsid wsp:val=&quot;00FE0B47&quot;/&gt;&lt;wsp:rsid wsp:val=&quot;00FE0F57&quot;/&gt;&lt;wsp:rsid wsp:val=&quot;00FF4749&quot;/&gt;&lt;/wsp:rsids&gt;&lt;/w:docPr&gt;&lt;w:body&gt;&lt;wx:sect&gt;&lt;w:p wsp:rsidR=&quot;00000000&quot; wsp:rsidRDefault=&quot;00AC64E2&quot; wsp:rsidP=&quot;00AC64E2&quot;&gt;&lt;m:oMathPara&gt;&lt;m:oMath&gt;&lt;m:sSup&gt;&lt;m:sSupPr&gt;&lt;m:ctrlPr&gt;&lt;w:rPr&gt;&lt;w:rFonts w:ascii=&quot;Cambria Math&quot; w:fareast=&quot;绛绾竣 w:h-ansi=&quot;Cambria Math&quot; w:cs=&quot;Times New Roman&quot;/&gt;&lt;wx:font wx:val=&quot;Cambria Math&quot;p wp w/&gt;&lt;w:i/&gt;idR&lt;wR=&quot;:i&quot;00-c000s0000/&gt;&lt;w:color w:val=&quot;000000&quot;/&gt;&lt;w:kern w:val=&quot;24&quot;/&gt;&lt;w:sz w:val=&quot;36&quot;/&gt;&lt;w:sz-cs w:val=&quot;36&quot;/&gt;&lt;/w:rPr&gt;&lt;/m:ctrlPr&gt;&lt;/m:sSupPr&gt;&lt;m:e&gt;&lt;m:r&gt;&lt;w:rPr&gt;&lt;w:rFonts w:ascii=&quot;Cambria Math&quot; w:fareast=&quot;绛绾竣 w:h-ansi=&quot;Cambria Math&quot; w:cs=&quot;Times Np wew p wRoman&quot;/&gt;&lt;wxidR:fontR=&quot; wx:v&quot;00al=&quot;C000ambr0000ia Math&quot;/&gt;&lt;w:i/&gt;&lt;w:i-cs/&gt;&lt;w:color w:val=&quot;000000&quot;/&gt;&lt;w:kern w:val=&quot;24&quot;/&gt;&lt;w:sz w:val=&quot;36&quot;/&gt;&lt;w:sz-cs w:val=&quot;36&quot;/&gt;&lt;/w:rPr&gt;&lt;m:t&gt;W&lt;/m:t&gt;&lt;/m:r&gt;&lt;/m:e&gt;&lt;m:sup&gt;&lt;m:r&gt;&lt;w:rPr&gt;&lt;w:rFonts w:ascii=&quot;Cambria Math&quot; w:fareast=&quot;绛绾? w?w:h-ansi=&quot;CaidRmbria MaR=&quot;th&quot; w:cs&quot;00=&quot;Times 000New Rom0000an&quot;/&gt;&lt;wx:font wx:val=&quot;Cambria Math&quot;/&gt;&lt;w:i/&gt;&lt;w:i-cs/&gt;&lt;w:color w:val=&quot;000000&quot;/&gt;&lt;w:kern w:val=&quot;24&quot;/&gt;&lt;w:sz w:val=&quot;36&quot;/&gt;&lt;w:sz-cs w:val=&quot;36&quot;/&gt;&lt;/w:rPr&gt;&lt;m:t&gt;ar&lt;/m:t&gt;&lt;/m:r&gt;&lt;/m:sup&gt;&lt;/m:sSup&gt;&lt;m:r&gt;&lt;wt=:rPr&gt;&lt;ww:rFonts w:ascii=&quot;Cambria Math&quot; w:fareast=&quot;绛绾竣 w000:h-ansi=&quot;C0000ambria Math&quot; w:cs=&quot;Times New Roman&quot;/&gt;&lt;wx:font wx:val=&quot;Cambria Math&quot;/&gt;&lt;w:i/&gt;&lt;w:i-cs/&gt;&lt;w:color w:val=&quot;000000&quot;/&gt;&lt;w:kern w:val=&quot;24&quot;/&gt;&lt;w:sz w:val=&quot;36&quot;/&gt;&lt;w:sz-cs w:val=&quot;36&quot;/&gt;&lt;/w:rPr&gt;&lt;m:twt=&gt;&lt;/m:t&gt;&lt;&lt;ww/m:r&gt;&lt;m:sSup&gt;&lt;m:si=&quot;SupPr&gt;&lt;m:ctMatrlPr&gt;&lt;w:rPreas&gt;&lt;w:rFonts w:ascii=&quot;Cambr000ia Math&quot; w:fareast=&quot;绛绾竣 w:h-ansi=&quot;Cambria Math&quot; w:cs=&quot;Times New Roman&quot;/&gt;&lt;wx:font wx:val=&quot;Cambria Math&quot;/&gt;&lt;w:i/&gt;&lt;w:i-cs/&gt;&lt;w:color w:val=&quot;000000&quot;/&gt;&lt;w:kern w:val=&quot;24&quot;/&gt;&lt;wt=w:sz w:val=&lt;ww&quot;36&quot;/&gt;&lt;w:sz-cs w:vali=&quot;=&quot;36&quot;/&gt;&lt;/w:rPrMat&gt;&lt;/m:ctrlPr&gt;&lt;/easm:sSupPr&gt;&lt;m:e&gt;w:a&lt;m:r&gt;&lt;m:rPr&gt;&lt;r000m:scr m:val=&quot;double-struck&quot;/&gt;&lt;/m:rPr&gt;&lt;w:rPr&gt;&lt;w:rFonts w:ascii=&quot;Cambria Math&quot; w:fareast=&quot;绛绾竣 w:h-ansi=&quot;Cambria Math&quot; w:cs=&quot;Times New Roman&quot;/&gt;&lt;wx:fonwt=t wx:val=&quot;Camb&lt;wwria Math&quot;/&gt;&lt;w:i/&gt;&lt;w:i-ci=&quot;s/&gt;&lt;w:color w:valMat=&quot;000000&quot;/&gt;&lt;w:kereasn w:val=&quot;24&quot;/&gt;&lt;w:w:asz w:val=&quot;36&quot;/&gt;&lt;r000w:sz-cs w:val=&quot;36&quot;/&gt;&lt;/w:rPr&gt;&lt;m:t&gt;R&lt;/m:t&gt;&lt;/m:r&gt;&lt;/m:e&gt;&lt;m:sup&gt;&lt;m:sSup&gt;&lt;m:sSupPr&gt;&lt;m:ctrlPr&gt;&lt;w:rPr&gt;&lt;w:rFonts w:ascii=&quot;Cambria Math&quot; w:fareast=&quot;绛绾竣 w:h-&lt;wwansi=&quot;Cambria Math&quot; w:cs=&quot;i=&quot;Times New Roman&quot;/&gt;&lt;wMatx:font wx:val=&quot;Cambreasia Math&quot;/&gt;&lt;w:i/&gt;&lt;w:iw:a-cs/&gt;&lt;w:color w:valr000=&quot;000000&quot;/&gt;&lt;w:kern w:val=&quot;24&quot;/&gt;&lt;w:sz w:val=&quot;36&quot;/&gt;&lt;w:sz-cs w:val=&quot;36&quot;/&gt;&lt;/w:rPr&gt;&lt;/m:ctrlPr&gt;&lt;/m:sSupPr&gt;&lt;m:e&gt;&lt;m:r&gt;&lt;w:rfarPr&gt;&lt;w:rFonts w:ascii=&quot;Cambria Math&quot; w:fareast=&quot;绛&quot;绾竣 w:h-ansi=&quot;Cambria MatMath&quot; w:cs=&quot;Times New Reasoman&quot;/&gt;&lt;wx:font wx:val=w:a&quot;Cambria Math&quot;/&gt;&lt;w:i/&gt;r000&lt;w:i-cs/&gt;&lt;w:color w:val=&quot;000000&quot;/&gt;&lt;w:kern w:val=&quot;24&quot;/&gt;&lt;w:sz w:val=&quot;36&quot;/&gt;&lt;w:sz-cs w:val=&quot;36&quot;/&gt;&lt;/w:rPr&gt;far&lt;m:t&gt;q&lt;/m:t&gt;&lt;/m:r&gt;&lt;/ciim:e&gt;&lt;m:sup&gt;&lt;m:r&gt;&lt;w:rPr&gt;&lt;w:rFon绛&quot;ts w:ascii=&quot;Cambria Math&quot; w:fareast=&quot;绛绾竣 w:h-ansieas=&quot;Cambria Math&quot; w:cs=&quot;Timew:as New Roman&quot;/&gt;&lt;wx:font wxr000:val=&quot;Cambria Math&quot;/&gt;&lt;w:i/&gt;&lt;w:i-cs/&gt;&lt;w:color w:val=&quot;000000&quot;/&gt;&lt;w:kern w:val=&quot;24&quot;/&gt;&lt;w:sz&gt;far w:val=&quot;36&quot;/&gt;&lt;w:sz-cs w/cii:val=&quot;36&quot;/&gt;&lt;/w:rPr&gt;&lt;m:t&gt;ar&lt;/m:t&gt;&lt;n绛&quot;/m:r&gt;&lt;/m:sup&gt;&lt;/m:sSup&gt;&lt;/m:h&quot; sup&gt;&lt;/m:sSup&gt;&lt;m:r&gt;&lt;m:rPr&gt;&lt;m:nor/&gt;&lt;/m:rPr&gt;&lt;w:rPr&gt;&lt;w:rFonts w:ascii=&quot;Calibri&quot; w:fareast=&quot;榛浣&quot; w:h-ansi=&quot;Calibri&quot; w:cs=&quot;Calibri&quot;/&gt;&lt;wx:font wx:val=&quot;Calibri&quot;/&gt;&lt;w:colofarr w:val=&quot;000000&quot;/&gt;&lt;w:kern wcii:val=&quot;24&quot;/&gt;&lt;w:sz w:val=&quot;36&quot;/&gt;&lt;w:sz-cs绛&quot; w:val=&quot;36&quot;/&gt;&lt;/w:rPr&gt;&lt;m:t&gt;?&lt;/&quot; m:t&gt;&lt;/m:r&gt;&lt;m:r&gt;&lt;m:rPr&gt;&lt;m:nor/:n&gt;&lt;/m:rPr&gt;&lt;w:rPr&gt;&lt;w:rFonts w:as scii=&quot;榛浣&quot; w:fareast=&quot;:fareast=&quot;浣&quot; w:h-ansi=&quot;榛浣&quot; w:cs=&quot;Times New Roman&quot; w:hint=&quot;fareast&quot;olofar/&gt;&lt;wx:font wx:val=&quot;榛浣&quot;/&gt;&lt;w:cern wciiolor w:val=&quot;000000&quot;/&gt;&lt;w:kern w:val=&quot;24&quot;/sz-cs绛&quot;&gt;&lt;w:sz w:val=&quot;36&quot;/&gt;&lt;w:sz-cs w:vt&gt;?&lt;/&quot; al=&quot;36&quot;/&gt;&lt;/w:rPr&gt;&lt;m:t&gt;and&lt;/m:t&gt;:nor/:n&lt;/m:r&gt;&lt;m:r&gt;&lt;m:rPr&gt;&lt;m:nor/&gt;&lt;/m:rs w:as Pr&gt;&lt;w:rPr&gt;&lt;w:rFonts w:asci=&quot;:fareast=&quot;i=&quot;Calibri&quot; w:farfareast=&quot;榛浣&quot; w:h-ansi=&quot;Calibri&quot; w:cs=&quot;Cciialibri&quot;/&gt;&lt;wx:font wx:val=&quot;Calibri&quot;/&gt;&lt;w:color w:v绛&quot;al=&quot;000000&quot;/&gt;&lt;w:kern w:val=&quot;24&quot;/&gt;&lt;w:sz&quot;  w:val=&quot;36&quot;/&gt;&lt;w:sz-cs w:val=&quot;36&quot;/&gt;&lt;/w::nrPr&gt;&lt;m:t&gt;?&lt;/m:t&gt;&lt;/m:r&gt;&lt;m:sSup&gt;&lt;m:sSupPs r&gt;&lt;m:ctrlPr&gt;&lt;w:rPr&gt;&lt;w:rFonts w:asciast=&quot;i=&quot;farCambria Math&quot; w:fareast=&quot;绛绾竣 w:h-ansi=Ccii&quot;Cambria Math&quot; w:cs=&quot;Times New Roman&quot;/&gt;&lt;wx:font wx:v绛&quot;val=&quot;Cambria Math&quot;/&gt;&lt;w:i/&gt;&lt;w:i-cs/&gt;&lt;w:coz&quot; lor w:val=&quot;000000&quot;/&gt;&lt;w:kern w:val=&quot;24&quot;/&gt;::n&lt;w:sz w:val=&quot;36&quot;/&gt;&lt;w:sz-cs w:val=&quot;36&quot;/&gt;&lt;Ps /w:rPr&gt;&lt;/m:ctrlPr&gt;&lt;/m:sSup&quot;farPr&gt;&lt;m:e&gt;&lt;m:r&gt;st=&quot;&lt;w:rPr&gt;&lt;w:rFonts w:ascii=&quot;Caimbria Math&quot; w:fareast=&quot;绛绾竣 w:h-ansi=&quot;Cambria Math&quot; wv绛&quot;:cs=&quot;Times New Roman&quot;/&gt;&lt;wx:font wx:val=&quot;Camz&quot; bria Math&quot;/&gt;&lt;w:i/&gt;&lt;w:i-cs/&gt;&lt;w:color w:val=&quot;::n000000&quot;/&gt;&lt;w:kern w:val=&quot;24&quot;/&gt;&lt;w:sz w:val=&quot;3Ps 6&quot;/&gt;&lt;w:sz-cs&quot;far w:val=&quot;36&quot;/&gt;&lt;/w:rPr&gt;&lt;m:t&gt;b&lt;/mst=&quot;:t&gt;&lt;/m:r&gt;&lt;/m&quot;Cai:e&gt;&lt;m:sup&gt;&lt;m:r&gt;&lt;w:rPr&gt;&lt;w:rFonts w:ascii=&quot;Cambria Math&quot; w:fareast=&quot;绛绾竣 w:h-ansi=&quot;Cambria Math&quot; w:cs=&quot;Tiz&quot; mes New Roman&quot;/&gt;&lt;wx:font wx:val=&quot;Cambria Math&quot;::n/&gt;&lt;w:i/&gt;&lt;w:i-cs/&gt;&lt;w:color w:val=&quot;000000&quot;/&gt;&lt;w:kPsfar ern w:val=&quot;24&quot;/&gt;&lt;w:sz w:val=&quot;36&quot;/&gt;&lt;w:sz-cs w:st=&quot;Caival=&quot;36&quot;/&gt;&lt;/w:rPr&gt;&lt;m:t&gt;ar&lt;/m:t&gt;&lt;/m:r&gt;&lt;/m:sup&gt;&lt;/m:sSup&gt;&lt;m:r&gt;:fa&lt;m:rPr&gt;&lt;m:scr m:val=&quot;double-struck&quot;/&gt;&lt;m:sty m:val=&quot;p&quot;/&gt;&lt;/m:rPr&gt;&lt;w:rPr&gt;&lt;w:rFonts w:ascii=&quot;Cambria Math&quot; w:fareast=&quot;绛绾竣 w:h-ansi=&quot;Cambria Mfarath&quot; w:Ps cs=&quot;Times New Roman&quot;/&gt;&lt;wx:font wx:val=&quot;CambCairia Mst=&quot;ath&quot;/&gt;&lt;w:color w:val=&quot;000000&quot;/&gt;&lt;w:kern w:val=&quot;24&quot;/&gt;&lt;w:fa:sz w:val=&quot;36&quot;/&gt;&lt;w:sz-cs w:val=&quot;36&quot;/&gt;&lt;/w:rPr&gt;&lt;m:tval&gt;R&lt;/m:t&gt;&lt;/m:r&gt;&lt;/m:oMath&gt;&lt;/m:oMathPara&gt;&lt;/w:p&gt;&lt;w:sea MctPr wsp:rsidR=&quot;00000000&quot;&gt;&lt;w:pgSz w:w=&quot;12240&quot; w:h=&quot;15840&quot;/&gt;&lt;w:pgMar w:top=&quot;1440&quot; w:right=&quot;1800&quot; w:bott=&quot;tom=&quot;1440&quot; w:left=&quot;1800&quot; w:header=&quot;720&quot; w:footer=&quot;720&quot; w:gutter=&quot;0&quot;/&gt;&lt;w:cols w:space=&quot;720&quot;/&gt;&lt;/w:sectPr&gt;&lt;/wx:sect&gt;&lt;/w:body&gt;&lt;/w:wordDocument&gt;">
            <v:imagedata r:id="rId37" o:title="" chromakey="white"/>
          </v:shape>
        </w:pict>
      </w:r>
      <w:r w:rsidRPr="006527E8">
        <w:rPr>
          <w:sz w:val="24"/>
          <w:szCs w:val="24"/>
        </w:rPr>
        <w:instrText xml:space="preserve"> </w:instrText>
      </w:r>
      <w:r w:rsidRPr="006527E8">
        <w:rPr>
          <w:sz w:val="24"/>
          <w:szCs w:val="24"/>
        </w:rPr>
        <w:fldChar w:fldCharType="end"/>
      </w:r>
      <w:r w:rsidRPr="006527E8">
        <w:rPr>
          <w:sz w:val="24"/>
          <w:szCs w:val="24"/>
        </w:rPr>
        <w:t>，其中</w:t>
      </w:r>
      <w:proofErr w:type="spellStart"/>
      <w:r w:rsidRPr="006527E8">
        <w:rPr>
          <w:sz w:val="24"/>
          <w:szCs w:val="24"/>
        </w:rPr>
        <w:t>q</w:t>
      </w:r>
      <w:r w:rsidRPr="006527E8">
        <w:rPr>
          <w:sz w:val="24"/>
          <w:szCs w:val="24"/>
          <w:vertAlign w:val="superscript"/>
        </w:rPr>
        <w:t>ar</w:t>
      </w:r>
      <w:proofErr w:type="spellEnd"/>
      <w:r w:rsidRPr="006527E8">
        <w:rPr>
          <w:sz w:val="24"/>
          <w:szCs w:val="24"/>
        </w:rPr>
        <w:t>输入矩阵上输入窗口的大小。注意到，在我们的模型中，所有的维度共享相同的线性参数集。</w:t>
      </w:r>
      <w:r w:rsidRPr="006527E8">
        <w:rPr>
          <w:sz w:val="24"/>
          <w:szCs w:val="24"/>
        </w:rPr>
        <w:t>AR</w:t>
      </w:r>
      <w:r w:rsidRPr="006527E8">
        <w:rPr>
          <w:sz w:val="24"/>
          <w:szCs w:val="24"/>
        </w:rPr>
        <w:t>模型被公式化表示如下：（与向量自回归的区别是，向量自回归</w:t>
      </w:r>
      <w:proofErr w:type="gramStart"/>
      <w:r w:rsidRPr="006527E8">
        <w:rPr>
          <w:sz w:val="24"/>
          <w:szCs w:val="24"/>
        </w:rPr>
        <w:t>不</w:t>
      </w:r>
      <w:proofErr w:type="gramEnd"/>
      <w:r w:rsidRPr="006527E8">
        <w:rPr>
          <w:sz w:val="24"/>
          <w:szCs w:val="24"/>
        </w:rPr>
        <w:t>共享相同的线性参数集）</w:t>
      </w:r>
    </w:p>
    <w:p w:rsidR="00836833" w:rsidRPr="006527E8" w:rsidRDefault="000C4116" w:rsidP="008F0F4F">
      <w:pPr>
        <w:spacing w:line="360" w:lineRule="auto"/>
        <w:ind w:firstLine="480"/>
        <w:jc w:val="center"/>
        <w:rPr>
          <w:sz w:val="24"/>
          <w:szCs w:val="24"/>
        </w:rPr>
      </w:pPr>
      <m:oMathPara>
        <m:oMath>
          <m:sSubSup>
            <m:sSubSupPr>
              <m:ctrlPr>
                <w:rPr>
                  <w:rFonts w:ascii="Cambria Math" w:hAnsi="Cambria Math"/>
                  <w:i/>
                  <w:noProof/>
                  <w:sz w:val="24"/>
                  <w:szCs w:val="24"/>
                </w:rPr>
              </m:ctrlPr>
            </m:sSubSupPr>
            <m:e>
              <m:r>
                <w:rPr>
                  <w:rFonts w:ascii="Cambria Math" w:hAnsi="Cambria Math"/>
                  <w:noProof/>
                  <w:sz w:val="24"/>
                  <w:szCs w:val="24"/>
                </w:rPr>
                <m:t>h</m:t>
              </m:r>
            </m:e>
            <m:sub>
              <m:r>
                <w:rPr>
                  <w:rFonts w:ascii="Cambria Math" w:hAnsi="Cambria Math"/>
                  <w:noProof/>
                  <w:sz w:val="24"/>
                  <w:szCs w:val="24"/>
                </w:rPr>
                <m:t>t,i</m:t>
              </m:r>
            </m:sub>
            <m:sup>
              <m:r>
                <w:rPr>
                  <w:rFonts w:ascii="Cambria Math" w:hAnsi="Cambria Math"/>
                  <w:noProof/>
                  <w:sz w:val="24"/>
                  <w:szCs w:val="24"/>
                </w:rPr>
                <m:t>L</m:t>
              </m:r>
            </m:sup>
          </m:sSubSup>
          <m:r>
            <w:rPr>
              <w:rFonts w:ascii="Cambria Math" w:hAnsi="Cambria Math"/>
              <w:noProof/>
              <w:sz w:val="24"/>
              <w:szCs w:val="24"/>
            </w:rPr>
            <m:t>=</m:t>
          </m:r>
          <m:nary>
            <m:naryPr>
              <m:chr m:val="∑"/>
              <m:ctrlPr>
                <w:rPr>
                  <w:rFonts w:ascii="Cambria Math" w:hAnsi="Cambria Math"/>
                  <w:i/>
                  <w:noProof/>
                  <w:sz w:val="24"/>
                  <w:szCs w:val="24"/>
                </w:rPr>
              </m:ctrlPr>
            </m:naryPr>
            <m:sub>
              <m:r>
                <w:rPr>
                  <w:rFonts w:ascii="Cambria Math" w:hAnsi="Cambria Math"/>
                  <w:noProof/>
                  <w:sz w:val="24"/>
                  <w:szCs w:val="24"/>
                </w:rPr>
                <m:t>k=0</m:t>
              </m:r>
            </m:sub>
            <m:sup>
              <m:sSup>
                <m:sSupPr>
                  <m:ctrlPr>
                    <w:rPr>
                      <w:rFonts w:ascii="Cambria Math" w:hAnsi="Cambria Math"/>
                      <w:i/>
                      <w:noProof/>
                      <w:sz w:val="24"/>
                      <w:szCs w:val="24"/>
                    </w:rPr>
                  </m:ctrlPr>
                </m:sSupPr>
                <m:e>
                  <m:r>
                    <w:rPr>
                      <w:rFonts w:ascii="Cambria Math" w:hAnsi="Cambria Math"/>
                      <w:noProof/>
                      <w:sz w:val="24"/>
                      <w:szCs w:val="24"/>
                    </w:rPr>
                    <m:t>q</m:t>
                  </m:r>
                </m:e>
                <m:sup>
                  <m:r>
                    <w:rPr>
                      <w:rFonts w:ascii="Cambria Math" w:hAnsi="Cambria Math"/>
                      <w:noProof/>
                      <w:sz w:val="24"/>
                      <w:szCs w:val="24"/>
                    </w:rPr>
                    <m:t>ar</m:t>
                  </m:r>
                </m:sup>
              </m:sSup>
              <m:r>
                <w:rPr>
                  <w:rFonts w:ascii="Cambria Math" w:hAnsi="Cambria Math"/>
                  <w:noProof/>
                  <w:sz w:val="24"/>
                  <w:szCs w:val="24"/>
                </w:rPr>
                <m:t>-1</m:t>
              </m:r>
            </m:sup>
            <m:e>
              <m:sSubSup>
                <m:sSubSupPr>
                  <m:ctrlPr>
                    <w:rPr>
                      <w:rFonts w:ascii="Cambria Math" w:hAnsi="Cambria Math"/>
                      <w:i/>
                      <w:noProof/>
                      <w:sz w:val="24"/>
                      <w:szCs w:val="24"/>
                    </w:rPr>
                  </m:ctrlPr>
                </m:sSubSupPr>
                <m:e>
                  <m:r>
                    <w:rPr>
                      <w:rFonts w:ascii="Cambria Math" w:hAnsi="Cambria Math"/>
                      <w:noProof/>
                      <w:sz w:val="24"/>
                      <w:szCs w:val="24"/>
                    </w:rPr>
                    <m:t>W</m:t>
                  </m:r>
                </m:e>
                <m:sub>
                  <m:r>
                    <w:rPr>
                      <w:rFonts w:ascii="Cambria Math" w:hAnsi="Cambria Math"/>
                      <w:noProof/>
                      <w:sz w:val="24"/>
                      <w:szCs w:val="24"/>
                    </w:rPr>
                    <m:t>k</m:t>
                  </m:r>
                </m:sub>
                <m:sup>
                  <m:r>
                    <w:rPr>
                      <w:rFonts w:ascii="Cambria Math" w:hAnsi="Cambria Math"/>
                      <w:noProof/>
                      <w:sz w:val="24"/>
                      <w:szCs w:val="24"/>
                    </w:rPr>
                    <m:t>ar</m:t>
                  </m:r>
                </m:sup>
              </m:sSubSup>
              <m:sSub>
                <m:sSubPr>
                  <m:ctrlPr>
                    <w:rPr>
                      <w:rFonts w:ascii="Cambria Math" w:hAnsi="Cambria Math"/>
                      <w:i/>
                      <w:noProof/>
                      <w:sz w:val="24"/>
                      <w:szCs w:val="24"/>
                    </w:rPr>
                  </m:ctrlPr>
                </m:sSubPr>
                <m:e>
                  <m:r>
                    <w:rPr>
                      <w:rFonts w:ascii="Cambria Math" w:hAnsi="Cambria Math"/>
                      <w:noProof/>
                      <w:sz w:val="24"/>
                      <w:szCs w:val="24"/>
                    </w:rPr>
                    <m:t>y</m:t>
                  </m:r>
                </m:e>
                <m:sub>
                  <m:r>
                    <w:rPr>
                      <w:rFonts w:ascii="Cambria Math" w:hAnsi="Cambria Math"/>
                      <w:noProof/>
                      <w:sz w:val="24"/>
                      <w:szCs w:val="24"/>
                    </w:rPr>
                    <m:t>t-k,i</m:t>
                  </m:r>
                </m:sub>
              </m:sSub>
              <m:r>
                <w:rPr>
                  <w:rFonts w:ascii="Cambria Math" w:hAnsi="Cambria Math"/>
                  <w:noProof/>
                  <w:sz w:val="24"/>
                  <w:szCs w:val="24"/>
                </w:rPr>
                <m:t>+</m:t>
              </m:r>
              <m:sSup>
                <m:sSupPr>
                  <m:ctrlPr>
                    <w:rPr>
                      <w:rFonts w:ascii="Cambria Math" w:hAnsi="Cambria Math"/>
                      <w:i/>
                      <w:noProof/>
                      <w:sz w:val="24"/>
                      <w:szCs w:val="24"/>
                    </w:rPr>
                  </m:ctrlPr>
                </m:sSupPr>
                <m:e>
                  <m:r>
                    <w:rPr>
                      <w:rFonts w:ascii="Cambria Math" w:hAnsi="Cambria Math"/>
                      <w:noProof/>
                      <w:sz w:val="24"/>
                      <w:szCs w:val="24"/>
                    </w:rPr>
                    <m:t>b</m:t>
                  </m:r>
                </m:e>
                <m:sup>
                  <m:r>
                    <w:rPr>
                      <w:rFonts w:ascii="Cambria Math" w:hAnsi="Cambria Math"/>
                      <w:noProof/>
                      <w:sz w:val="24"/>
                      <w:szCs w:val="24"/>
                    </w:rPr>
                    <m:t>ar</m:t>
                  </m:r>
                </m:sup>
              </m:sSup>
            </m:e>
          </m:nary>
        </m:oMath>
      </m:oMathPara>
    </w:p>
    <w:p w:rsidR="00836833" w:rsidRPr="006527E8" w:rsidRDefault="00836833" w:rsidP="008F0F4F">
      <w:pPr>
        <w:spacing w:line="360" w:lineRule="auto"/>
        <w:ind w:firstLine="480"/>
        <w:rPr>
          <w:sz w:val="24"/>
          <w:szCs w:val="24"/>
        </w:rPr>
      </w:pPr>
      <w:r w:rsidRPr="006527E8">
        <w:rPr>
          <w:sz w:val="24"/>
          <w:szCs w:val="24"/>
        </w:rPr>
        <w:t>然后将神经网络部分的输出和</w:t>
      </w:r>
      <w:r w:rsidR="008E6008" w:rsidRPr="006527E8">
        <w:rPr>
          <w:sz w:val="24"/>
          <w:szCs w:val="24"/>
        </w:rPr>
        <w:t>AR</w:t>
      </w:r>
      <w:r w:rsidRPr="006527E8">
        <w:rPr>
          <w:sz w:val="24"/>
          <w:szCs w:val="24"/>
        </w:rPr>
        <w:t>部分的输出相结合，得到</w:t>
      </w:r>
      <w:r w:rsidRPr="006527E8">
        <w:rPr>
          <w:sz w:val="24"/>
          <w:szCs w:val="24"/>
        </w:rPr>
        <w:t>LST</w:t>
      </w:r>
      <w:r w:rsidR="00B76530" w:rsidRPr="006527E8">
        <w:rPr>
          <w:sz w:val="24"/>
          <w:szCs w:val="24"/>
        </w:rPr>
        <w:t>-Dynamic</w:t>
      </w:r>
      <w:r w:rsidRPr="006527E8">
        <w:rPr>
          <w:sz w:val="24"/>
          <w:szCs w:val="24"/>
        </w:rPr>
        <w:t>的最终预测结果：</w:t>
      </w:r>
    </w:p>
    <w:p w:rsidR="002C4DEA" w:rsidRPr="006527E8" w:rsidRDefault="000C4116" w:rsidP="008F0F4F">
      <w:pPr>
        <w:widowControl/>
        <w:spacing w:line="360" w:lineRule="auto"/>
        <w:ind w:firstLine="480"/>
        <w:jc w:val="center"/>
        <w:rPr>
          <w:noProof/>
          <w:sz w:val="24"/>
          <w:szCs w:val="24"/>
        </w:rPr>
      </w:pPr>
      <m:oMathPara>
        <m:oMath>
          <m:sSub>
            <m:sSubPr>
              <m:ctrlPr>
                <w:rPr>
                  <w:rFonts w:ascii="Cambria Math" w:hAnsi="Cambria Math"/>
                  <w:i/>
                  <w:noProof/>
                  <w:sz w:val="24"/>
                  <w:szCs w:val="24"/>
                </w:rPr>
              </m:ctrlPr>
            </m:sSubPr>
            <m:e>
              <m:acc>
                <m:accPr>
                  <m:ctrlPr>
                    <w:rPr>
                      <w:rFonts w:ascii="Cambria Math" w:hAnsi="Cambria Math"/>
                      <w:i/>
                      <w:noProof/>
                      <w:sz w:val="24"/>
                      <w:szCs w:val="24"/>
                    </w:rPr>
                  </m:ctrlPr>
                </m:accPr>
                <m:e>
                  <m:r>
                    <w:rPr>
                      <w:rFonts w:ascii="Cambria Math" w:hAnsi="Cambria Math"/>
                      <w:noProof/>
                      <w:sz w:val="24"/>
                      <w:szCs w:val="24"/>
                    </w:rPr>
                    <m:t>Y</m:t>
                  </m:r>
                </m:e>
              </m:acc>
            </m:e>
            <m:sub>
              <m:r>
                <w:rPr>
                  <w:rFonts w:ascii="Cambria Math" w:hAnsi="Cambria Math"/>
                  <w:noProof/>
                  <w:sz w:val="24"/>
                  <w:szCs w:val="24"/>
                </w:rPr>
                <m:t>t</m:t>
              </m:r>
            </m:sub>
          </m:sSub>
          <m:r>
            <w:rPr>
              <w:rFonts w:ascii="Cambria Math" w:hAnsi="Cambria Math"/>
              <w:noProof/>
              <w:sz w:val="24"/>
              <w:szCs w:val="24"/>
            </w:rPr>
            <m:t>=</m:t>
          </m:r>
          <m:sSubSup>
            <m:sSubSupPr>
              <m:ctrlPr>
                <w:rPr>
                  <w:rFonts w:ascii="Cambria Math" w:hAnsi="Cambria Math"/>
                  <w:i/>
                  <w:noProof/>
                  <w:sz w:val="24"/>
                  <w:szCs w:val="24"/>
                </w:rPr>
              </m:ctrlPr>
            </m:sSubSupPr>
            <m:e>
              <m:r>
                <w:rPr>
                  <w:rFonts w:ascii="Cambria Math" w:hAnsi="Cambria Math"/>
                  <w:noProof/>
                  <w:sz w:val="24"/>
                  <w:szCs w:val="24"/>
                </w:rPr>
                <m:t>h</m:t>
              </m:r>
            </m:e>
            <m:sub>
              <m:r>
                <w:rPr>
                  <w:rFonts w:ascii="Cambria Math" w:hAnsi="Cambria Math"/>
                  <w:noProof/>
                  <w:sz w:val="24"/>
                  <w:szCs w:val="24"/>
                </w:rPr>
                <m:t>t</m:t>
              </m:r>
            </m:sub>
            <m:sup>
              <m:r>
                <w:rPr>
                  <w:rFonts w:ascii="Cambria Math" w:hAnsi="Cambria Math"/>
                  <w:noProof/>
                  <w:sz w:val="24"/>
                  <w:szCs w:val="24"/>
                </w:rPr>
                <m:t>D</m:t>
              </m:r>
            </m:sup>
          </m:sSubSup>
          <m:r>
            <w:rPr>
              <w:rFonts w:ascii="Cambria Math" w:hAnsi="Cambria Math"/>
              <w:noProof/>
              <w:sz w:val="24"/>
              <w:szCs w:val="24"/>
            </w:rPr>
            <m:t>+</m:t>
          </m:r>
          <m:sSubSup>
            <m:sSubSupPr>
              <m:ctrlPr>
                <w:rPr>
                  <w:rFonts w:ascii="Cambria Math" w:hAnsi="Cambria Math"/>
                  <w:i/>
                  <w:noProof/>
                  <w:sz w:val="24"/>
                  <w:szCs w:val="24"/>
                </w:rPr>
              </m:ctrlPr>
            </m:sSubSupPr>
            <m:e>
              <m:r>
                <w:rPr>
                  <w:rFonts w:ascii="Cambria Math" w:hAnsi="Cambria Math"/>
                  <w:noProof/>
                  <w:sz w:val="24"/>
                  <w:szCs w:val="24"/>
                </w:rPr>
                <m:t>h</m:t>
              </m:r>
            </m:e>
            <m:sub>
              <m:r>
                <w:rPr>
                  <w:rFonts w:ascii="Cambria Math" w:hAnsi="Cambria Math"/>
                  <w:noProof/>
                  <w:sz w:val="24"/>
                  <w:szCs w:val="24"/>
                </w:rPr>
                <m:t>t</m:t>
              </m:r>
            </m:sub>
            <m:sup>
              <m:r>
                <w:rPr>
                  <w:rFonts w:ascii="Cambria Math" w:hAnsi="Cambria Math"/>
                  <w:noProof/>
                  <w:sz w:val="24"/>
                  <w:szCs w:val="24"/>
                </w:rPr>
                <m:t>L</m:t>
              </m:r>
            </m:sup>
          </m:sSubSup>
        </m:oMath>
      </m:oMathPara>
    </w:p>
    <w:p w:rsidR="00836833" w:rsidRPr="006527E8" w:rsidRDefault="002C4DEA" w:rsidP="008F0F4F">
      <w:pPr>
        <w:widowControl/>
        <w:spacing w:line="360" w:lineRule="auto"/>
        <w:ind w:firstLine="480"/>
        <w:rPr>
          <w:kern w:val="0"/>
          <w:sz w:val="24"/>
          <w:szCs w:val="24"/>
        </w:rPr>
      </w:pPr>
      <w:r w:rsidRPr="006527E8">
        <w:rPr>
          <w:sz w:val="24"/>
          <w:szCs w:val="24"/>
        </w:rPr>
        <w:t>其中</w:t>
      </w:r>
      <w:r w:rsidR="00DC26A8" w:rsidRPr="006527E8">
        <w:rPr>
          <w:noProof/>
          <w:position w:val="-12"/>
          <w:sz w:val="24"/>
          <w:szCs w:val="24"/>
        </w:rPr>
        <w:object w:dxaOrig="220" w:dyaOrig="400">
          <v:shape id="_x0000_i1033" type="#_x0000_t75" style="width:10.65pt;height:20.05pt" o:ole="">
            <v:imagedata r:id="rId38" o:title=""/>
          </v:shape>
          <o:OLEObject Type="Embed" ProgID="Equation.DSMT4" ShapeID="_x0000_i1033" DrawAspect="Content" ObjectID="_1650311407" r:id="rId39"/>
        </w:object>
      </w:r>
      <w:r w:rsidRPr="006527E8">
        <w:rPr>
          <w:sz w:val="24"/>
          <w:szCs w:val="24"/>
        </w:rPr>
        <w:fldChar w:fldCharType="begin"/>
      </w:r>
      <w:r w:rsidRPr="006527E8">
        <w:rPr>
          <w:sz w:val="24"/>
          <w:szCs w:val="24"/>
        </w:rPr>
        <w:instrText xml:space="preserve"> QUOTE </w:instrText>
      </w:r>
      <w:r w:rsidR="00055D58">
        <w:rPr>
          <w:noProof/>
          <w:sz w:val="24"/>
          <w:szCs w:val="24"/>
        </w:rPr>
        <w:pict>
          <v:shape id="_x0000_i1034" type="#_x0000_t75" style="width:14.4pt;height:31.95pt" equationxml="&lt;?xml version=&quot;1.0&quot; encoding=&quot;UTF-8&quot; standalone=&quot;yes&quot;?&gt;&#10;&#10;&#10;&#10;&#10;&lt;?mso-application progid=&quot;Word.Document&quot;?&gt;&#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bordersDontSurroundHeader/&gt;&lt;w:bordersDontSurroundFooter/&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83996&quot;/&gt;&lt;wsp:rsid wsp:val=&quot;00001EF6&quot;/&gt;&lt;wsp:rsid wsp:val=&quot;0000345C&quot;/&gt;&lt;wsp:rsid wsp:val=&quot;00025428&quot;/&gt;&lt;wsp:rsid wsp:val=&quot;00027ECB&quot;/&gt;&lt;wsp:rsid wsp:val=&quot;00051669&quot;/&gt;&lt;wsp:rsid wsp:val=&quot;00052D11&quot;/&gt;&lt;wsp:rsid wsp:val=&quot;000575C7&quot;/&gt;&lt;wsp:rsid wsp:val=&quot;0006297A&quot;/&gt;&lt;wsp:rsid wsp:val=&quot;000823F7&quot;/&gt;&lt;wsp:rsid wsp:val=&quot;00087414&quot;/&gt;&lt;wsp:rsid wsp:val=&quot;0009142B&quot;/&gt;&lt;wsp:rsid wsp:val=&quot;000942E7&quot;/&gt;&lt;wsp:rsid wsp:val=&quot;000B3D2D&quot;/&gt;&lt;wsp:rsid wsp:val=&quot;000B4191&quot;/&gt;&lt;wsp:rsid wsp:val=&quot;000B6457&quot;/&gt;&lt;wsp:rsid wsp:val=&quot;000D56F3&quot;/&gt;&lt;wsp:rsid wsp:val=&quot;000D5C87&quot;/&gt;&lt;wsp:rsid wsp:val=&quot;000F0AFA&quot;/&gt;&lt;wsp:rsid wsp:val=&quot;00105D02&quot;/&gt;&lt;wsp:rsid wsp:val=&quot;00144DCE&quot;/&gt;&lt;wsp:rsid wsp:val=&quot;00146BEC&quot;/&gt;&lt;wsp:rsid wsp:val=&quot;00167A5B&quot;/&gt;&lt;wsp:rsid wsp:val=&quot;00177411&quot;/&gt;&lt;wsp:rsid wsp:val=&quot;00183996&quot;/&gt;&lt;wsp:rsid wsp:val=&quot;001B2B35&quot;/&gt;&lt;wsp:rsid wsp:val=&quot;001D7213&quot;/&gt;&lt;wsp:rsid wsp:val=&quot;001E0AE8&quot;/&gt;&lt;wsp:rsid wsp:val=&quot;001F5685&quot;/&gt;&lt;wsp:rsid wsp:val=&quot;00202B11&quot;/&gt;&lt;wsp:rsid wsp:val=&quot;0020697D&quot;/&gt;&lt;wsp:rsid wsp:val=&quot;002175FF&quot;/&gt;&lt;wsp:rsid wsp:val=&quot;002228E1&quot;/&gt;&lt;wsp:rsid wsp:val=&quot;002325DD&quot;/&gt;&lt;wsp:rsid wsp:val=&quot;00233BEE&quot;/&gt;&lt;wsp:rsid wsp:val=&quot;002571D8&quot;/&gt;&lt;wsp:rsid wsp:val=&quot;00261BEA&quot;/&gt;&lt;wsp:rsid wsp:val=&quot;0027374E&quot;/&gt;&lt;wsp:rsid wsp:val=&quot;00284A1D&quot;/&gt;&lt;wsp:rsid wsp:val=&quot;002861A5&quot;/&gt;&lt;wsp:rsid wsp:val=&quot;002B04E3&quot;/&gt;&lt;wsp:rsid wsp:val=&quot;002B2388&quot;/&gt;&lt;wsp:rsid wsp:val=&quot;002B3DE4&quot;/&gt;&lt;wsp:rsid wsp:val=&quot;002C7754&quot;/&gt;&lt;wsp:rsid wsp:val=&quot;002D2C64&quot;/&gt;&lt;wsp:rsid wsp:val=&quot;002E3478&quot;/&gt;&lt;wsp:rsid wsp:val=&quot;002F02FF&quot;/&gt;&lt;wsp:rsid wsp:val=&quot;002F5DA8&quot;/&gt;&lt;wsp:rsid wsp:val=&quot;003058A4&quot;/&gt;&lt;wsp:rsid wsp:val=&quot;00324FD3&quot;/&gt;&lt;wsp:rsid wsp:val=&quot;00333312&quot;/&gt;&lt;wsp:rsid wsp:val=&quot;0034109B&quot;/&gt;&lt;wsp:rsid wsp:val=&quot;003411F3&quot;/&gt;&lt;wsp:rsid wsp:val=&quot;00344DAD&quot;/&gt;&lt;wsp:rsid wsp:val=&quot;003465C6&quot;/&gt;&lt;wsp:rsid wsp:val=&quot;00352D0E&quot;/&gt;&lt;wsp:rsid wsp:val=&quot;0036017A&quot;/&gt;&lt;wsp:rsid wsp:val=&quot;00377C36&quot;/&gt;&lt;wsp:rsid wsp:val=&quot;003804C5&quot;/&gt;&lt;wsp:rsid wsp:val=&quot;003E05D5&quot;/&gt;&lt;wsp:rsid wsp:val=&quot;003F3CCF&quot;/&gt;&lt;wsp:rsid wsp:val=&quot;003F4A69&quot;/&gt;&lt;wsp:rsid wsp:val=&quot;00426C6F&quot;/&gt;&lt;wsp:rsid wsp:val=&quot;00437605&quot;/&gt;&lt;wsp:rsid wsp:val=&quot;004472BB&quot;/&gt;&lt;wsp:rsid wsp:val=&quot;00451E23&quot;/&gt;&lt;wsp:rsid wsp:val=&quot;0046064D&quot;/&gt;&lt;wsp:rsid wsp:val=&quot;00462B8A&quot;/&gt;&lt;wsp:rsid wsp:val=&quot;004A1686&quot;/&gt;&lt;wsp:rsid wsp:val=&quot;004C3334&quot;/&gt;&lt;wsp:rsid wsp:val=&quot;004C7603&quot;/&gt;&lt;wsp:rsid wsp:val=&quot;004D245C&quot;/&gt;&lt;wsp:rsid wsp:val=&quot;004F39D2&quot;/&gt;&lt;wsp:rsid wsp:val=&quot;005078B0&quot;/&gt;&lt;wsp:rsid wsp:val=&quot;005156DF&quot;/&gt;&lt;wsp:rsid wsp:val=&quot;005175B6&quot;/&gt;&lt;wsp:rsid wsp:val=&quot;005252C7&quot;/&gt;&lt;wsp:rsid wsp:val=&quot;00544AC1&quot;/&gt;&lt;wsp:rsid wsp:val=&quot;00547111&quot;/&gt;&lt;wsp:rsid wsp:val=&quot;00557FE2&quot;/&gt;&lt;wsp:rsid wsp:val=&quot;00564D68&quot;/&gt;&lt;wsp:rsid wsp:val=&quot;00565151&quot;/&gt;&lt;wsp:rsid wsp:val=&quot;00591AC4&quot;/&gt;&lt;wsp:rsid wsp:val=&quot;005A51B1&quot;/&gt;&lt;wsp:rsid wsp:val=&quot;005B0051&quot;/&gt;&lt;wsp:rsid wsp:val=&quot;005D43D8&quot;/&gt;&lt;wsp:rsid wsp:val=&quot;005D71E5&quot;/&gt;&lt;wsp:rsid wsp:val=&quot;005E0D7E&quot;/&gt;&lt;wsp:rsid wsp:val=&quot;006011B9&quot;/&gt;&lt;wsp:rsid wsp:val=&quot;00607C94&quot;/&gt;&lt;wsp:rsid wsp:val=&quot;006324DB&quot;/&gt;&lt;wsp:rsid wsp:val=&quot;006332A8&quot;/&gt;&lt;wsp:rsid wsp:val=&quot;00633D72&quot;/&gt;&lt;wsp:rsid wsp:val=&quot;006438C1&quot;/&gt;&lt;wsp:rsid wsp:val=&quot;006530A6&quot;/&gt;&lt;wsp:rsid wsp:val=&quot;0065770A&quot;/&gt;&lt;wsp:rsid wsp:val=&quot;00660D55&quot;/&gt;&lt;wsp:rsid wsp:val=&quot;006631B0&quot;/&gt;&lt;wsp:rsid wsp:val=&quot;00671F20&quot;/&gt;&lt;wsp:rsid wsp:val=&quot;006819AC&quot;/&gt;&lt;wsp:rsid wsp:val=&quot;006A3BAE&quot;/&gt;&lt;wsp:rsid wsp:val=&quot;006D795A&quot;/&gt;&lt;wsp:rsid wsp:val=&quot;006E4521&quot;/&gt;&lt;wsp:rsid wsp:val=&quot;006E7F91&quot;/&gt;&lt;wsp:rsid wsp:val=&quot;006F7BDE&quot;/&gt;&lt;wsp:rsid wsp:val=&quot;007141F1&quot;/&gt;&lt;wsp:rsid wsp:val=&quot;00725E6B&quot;/&gt;&lt;wsp:rsid wsp:val=&quot;00736F06&quot;/&gt;&lt;wsp:rsid wsp:val=&quot;0075070C&quot;/&gt;&lt;wsp:rsid wsp:val=&quot;00751DF7&quot;/&gt;&lt;wsp:rsid wsp:val=&quot;00755106&quot;/&gt;&lt;wsp:rsid wsp:val=&quot;00796D6A&quot;/&gt;&lt;wsp:rsid wsp:val=&quot;007A1076&quot;/&gt;&lt;wsp:rsid wsp:val=&quot;007A1C74&quot;/&gt;&lt;wsp:rsid wsp:val=&quot;007A1E4C&quot;/&gt;&lt;wsp:rsid wsp:val=&quot;007A6A87&quot;/&gt;&lt;wsp:rsid wsp:val=&quot;007E3BE1&quot;/&gt;&lt;wsp:rsid wsp:val=&quot;007E5C9C&quot;/&gt;&lt;wsp:rsid wsp:val=&quot;007F5B66&quot;/&gt;&lt;wsp:rsid wsp:val=&quot;00806EEB&quot;/&gt;&lt;wsp:rsid wsp:val=&quot;00837B66&quot;/&gt;&lt;wsp:rsid wsp:val=&quot;00845991&quot;/&gt;&lt;wsp:rsid wsp:val=&quot;00855973&quot;/&gt;&lt;wsp:rsid wsp:val=&quot;0087073D&quot;/&gt;&lt;wsp:rsid wsp:val=&quot;008A5C87&quot;/&gt;&lt;wsp:rsid wsp:val=&quot;008D63BC&quot;/&gt;&lt;wsp:rsid wsp:val=&quot;008F255D&quot;/&gt;&lt;wsp:rsid wsp:val=&quot;008F3A76&quot;/&gt;&lt;wsp:rsid wsp:val=&quot;008F4534&quot;/&gt;&lt;wsp:rsid wsp:val=&quot;0092520F&quot;/&gt;&lt;wsp:rsid wsp:val=&quot;009307CF&quot;/&gt;&lt;wsp:rsid wsp:val=&quot;00930B09&quot;/&gt;&lt;wsp:rsid wsp:val=&quot;009405A6&quot;/&gt;&lt;wsp:rsid wsp:val=&quot;00941D79&quot;/&gt;&lt;wsp:rsid wsp:val=&quot;00942B1C&quot;/&gt;&lt;wsp:rsid wsp:val=&quot;00972DC3&quot;/&gt;&lt;wsp:rsid wsp:val=&quot;00994E36&quot;/&gt;&lt;wsp:rsid wsp:val=&quot;00996C28&quot;/&gt;&lt;wsp:rsid wsp:val=&quot;009A468A&quot;/&gt;&lt;wsp:rsid wsp:val=&quot;009C0B83&quot;/&gt;&lt;wsp:rsid wsp:val=&quot;009C63EB&quot;/&gt;&lt;wsp:rsid wsp:val=&quot;009C7990&quot;/&gt;&lt;wsp:rsid wsp:val=&quot;009E44A3&quot;/&gt;&lt;wsp:rsid wsp:val=&quot;009F5C75&quot;/&gt;&lt;wsp:rsid wsp:val=&quot;00A00073&quot;/&gt;&lt;wsp:rsid wsp:val=&quot;00A2405C&quot;/&gt;&lt;wsp:rsid wsp:val=&quot;00A34903&quot;/&gt;&lt;wsp:rsid wsp:val=&quot;00A37455&quot;/&gt;&lt;wsp:rsid wsp:val=&quot;00A42E9E&quot;/&gt;&lt;wsp:rsid wsp:val=&quot;00A44463&quot;/&gt;&lt;wsp:rsid wsp:val=&quot;00A53766&quot;/&gt;&lt;wsp:rsid wsp:val=&quot;00A564F2&quot;/&gt;&lt;wsp:rsid wsp:val=&quot;00A704DB&quot;/&gt;&lt;wsp:rsid wsp:val=&quot;00A81324&quot;/&gt;&lt;wsp:rsid wsp:val=&quot;00AA1637&quot;/&gt;&lt;wsp:rsid wsp:val=&quot;00AC306C&quot;/&gt;&lt;wsp:rsid wsp:val=&quot;00AD30D9&quot;/&gt;&lt;wsp:rsid wsp:val=&quot;00AE2DE5&quot;/&gt;&lt;wsp:rsid wsp:val=&quot;00B03047&quot;/&gt;&lt;wsp:rsid wsp:val=&quot;00B3433C&quot;/&gt;&lt;wsp:rsid wsp:val=&quot;00B4013A&quot;/&gt;&lt;wsp:rsid wsp:val=&quot;00B47360&quot;/&gt;&lt;wsp:rsid wsp:val=&quot;00B4764A&quot;/&gt;&lt;wsp:rsid wsp:val=&quot;00B501C8&quot;/&gt;&lt;wsp:rsid wsp:val=&quot;00B72A91&quot;/&gt;&lt;wsp:rsid wsp:val=&quot;00B73185&quot;/&gt;&lt;wsp:rsid wsp:val=&quot;00B73C74&quot;/&gt;&lt;wsp:rsid wsp:val=&quot;00B97DD5&quot;/&gt;&lt;wsp:rsid wsp:val=&quot;00BB33D5&quot;/&gt;&lt;wsp:rsid wsp:val=&quot;00BF09C9&quot;/&gt;&lt;wsp:rsid wsp:val=&quot;00BF3D4F&quot;/&gt;&lt;wsp:rsid wsp:val=&quot;00C27018&quot;/&gt;&lt;wsp:rsid wsp:val=&quot;00C365B1&quot;/&gt;&lt;wsp:rsid wsp:val=&quot;00C53A29&quot;/&gt;&lt;wsp:rsid wsp:val=&quot;00C60761&quot;/&gt;&lt;wsp:rsid wsp:val=&quot;00C64218&quot;/&gt;&lt;wsp:rsid wsp:val=&quot;00CA09A4&quot;/&gt;&lt;wsp:rsid wsp:val=&quot;00CA6B69&quot;/&gt;&lt;wsp:rsid wsp:val=&quot;00CB3E74&quot;/&gt;&lt;wsp:rsid wsp:val=&quot;00CB7C1A&quot;/&gt;&lt;wsp:rsid wsp:val=&quot;00CD1638&quot;/&gt;&lt;wsp:rsid wsp:val=&quot;00CD337C&quot;/&gt;&lt;wsp:rsid wsp:val=&quot;00CE7D38&quot;/&gt;&lt;wsp:rsid wsp:val=&quot;00CF6980&quot;/&gt;&lt;wsp:rsid wsp:val=&quot;00CF6DAB&quot;/&gt;&lt;wsp:rsid wsp:val=&quot;00D10D53&quot;/&gt;&lt;wsp:rsid wsp:val=&quot;00D10EB1&quot;/&gt;&lt;wsp:rsid wsp:val=&quot;00D12713&quot;/&gt;&lt;wsp:rsid wsp:val=&quot;00D40819&quot;/&gt;&lt;wsp:rsid wsp:val=&quot;00D42531&quot;/&gt;&lt;wsp:rsid wsp:val=&quot;00D45B27&quot;/&gt;&lt;wsp:rsid wsp:val=&quot;00D615AA&quot;/&gt;&lt;wsp:rsid wsp:val=&quot;00D67864&quot;/&gt;&lt;wsp:rsid wsp:val=&quot;00DB0245&quot;/&gt;&lt;wsp:rsid wsp:val=&quot;00DE30C0&quot;/&gt;&lt;wsp:rsid wsp:val=&quot;00DF79C3&quot;/&gt;&lt;wsp:rsid wsp:val=&quot;00E01E4C&quot;/&gt;&lt;wsp:rsid wsp:val=&quot;00E20091&quot;/&gt;&lt;wsp:rsid wsp:val=&quot;00E242D9&quot;/&gt;&lt;wsp:rsid wsp:val=&quot;00E302EA&quot;/&gt;&lt;wsp:rsid wsp:val=&quot;00E342E9&quot;/&gt;&lt;wsp:rsid wsp:val=&quot;00E36751&quot;/&gt;&lt;wsp:rsid wsp:val=&quot;00E715F7&quot;/&gt;&lt;wsp:rsid wsp:val=&quot;00EA557B&quot;/&gt;&lt;wsp:rsid wsp:val=&quot;00EA6507&quot;/&gt;&lt;wsp:rsid wsp:val=&quot;00EA65D2&quot;/&gt;&lt;wsp:rsid wsp:val=&quot;00EB7D24&quot;/&gt;&lt;wsp:rsid wsp:val=&quot;00EC510D&quot;/&gt;&lt;wsp:rsid wsp:val=&quot;00ED4773&quot;/&gt;&lt;wsp:rsid wsp:val=&quot;00EE6C12&quot;/&gt;&lt;wsp:rsid wsp:val=&quot;00EF48D1&quot;/&gt;&lt;wsp:rsid wsp:val=&quot;00F41461&quot;/&gt;&lt;wsp:rsid wsp:val=&quot;00F41996&quot;/&gt;&lt;wsp:rsid wsp:val=&quot;00F43C38&quot;/&gt;&lt;wsp:rsid wsp:val=&quot;00F50E1E&quot;/&gt;&lt;wsp:rsid wsp:val=&quot;00F63778&quot;/&gt;&lt;wsp:rsid wsp:val=&quot;00F65841&quot;/&gt;&lt;wsp:rsid wsp:val=&quot;00F76E50&quot;/&gt;&lt;wsp:rsid wsp:val=&quot;00F8117D&quot;/&gt;&lt;wsp:rsid wsp:val=&quot;00F82047&quot;/&gt;&lt;wsp:rsid wsp:val=&quot;00F854BD&quot;/&gt;&lt;wsp:rsid wsp:val=&quot;00F86A8B&quot;/&gt;&lt;wsp:rsid wsp:val=&quot;00F94B3E&quot;/&gt;&lt;wsp:rsid wsp:val=&quot;00F94B65&quot;/&gt;&lt;wsp:rsid wsp:val=&quot;00FB062E&quot;/&gt;&lt;wsp:rsid wsp:val=&quot;00FD69E0&quot;/&gt;&lt;wsp:rsid wsp:val=&quot;00FD724B&quot;/&gt;&lt;wsp:rsid wsp:val=&quot;00FE0B47&quot;/&gt;&lt;wsp:rsid wsp:val=&quot;00FE0F57&quot;/&gt;&lt;wsp:rsid wsp:val=&quot;00FF4749&quot;/&gt;&lt;/wsp:rsids&gt;&lt;/w:docPr&gt;&lt;w:body&gt;&lt;wx:sect&gt;&lt;w:p wsp:rsidR=&quot;00000000&quot; wsp:rsidRDefault=&quot;00F76E50&quot; wsp:rsidP=&quot;00F76E50&quot;&gt;&lt;m:oMathPara&gt;&lt;m:oMath&gt;&lt;m:sSub&gt;&lt;m:sSubPr&gt;&lt;m:ctrlPr&gt;&lt;w:rPr&gt;&lt;w:rFonts w:ascii=&quot;Cambria Math&quot; w:fareast=&quot;绛绾竣 w:h-ansi=&quot;Cambria Math&quot; w:cs=&quot;Times New Roman&quot;/&gt;&lt;wx:font wx:val=&quot;Cambria Math&quot;p wp w/&gt;&lt;w:i/&gt;idR&lt;wR=&quot;:i&quot;00-c000s0000/&gt;&lt;w:color w:val=&quot;000000&quot;/&gt;&lt;w:kern w:val=&quot;24&quot;/&gt;&lt;w:sz w:val=&quot;36&quot;/&gt;&lt;w:sz-cs w:val=&quot;36&quot;/&gt;&lt;/w:rPr&gt;&lt;/m:ctrlPr&gt;&lt;/m:sSubPr&gt;&lt;m:e&gt;&lt;m:acc&gt;&lt;m:accPr&gt;&lt;m:ctrlPr&gt;&lt;w:rPr&gt;&lt;w:rFonts w:ascii=&quot;Cambria Math&quot; w:fareast=&quot;绛绾竣 w:h-ansi=&quot;Cambrip wa Mp wath&quot; w:cs=&quot;idRTimesR=&quot; New &quot;00Roman000&quot;/&gt;&lt;0000wx:font wx:val=&quot;Cambria Math&quot;/&gt;&lt;w:i/&gt;&lt;w:i-cs/&gt;&lt;w:color w:val=&quot;000000&quot;/&gt;&lt;w:kern w:val=&quot;24&quot;/&gt;&lt;w:sz w:val=&quot;36&quot;/&gt;&lt;w:sz-cs w:val=&quot;36&quot;/&gt;&lt;/w:rPr&gt;&lt;/m:ctrlPr&gt;&lt;/m:accPr&gt;&lt;m:e&gt;&lt;m:r&gt;&lt;m:rPr&gt;&lt;m:sty m:val=&quot;p&quot;/&gt;&lt;/m:rPr&gt;&lt;w:rPr&gt;&lt;w:rFonts w:ascii=&quot;Cambria Math&quot; w:fareast=&quot;绛0绾竣 w:h-ansi=&quot;Cambria Math&quot; w:cs=&quot;Times New Roman&quot;/&gt;&lt;wx:font wx:val=&quot;Cambria Math&quot;/&gt;&lt;w:color w:val=&quot;000000&quot;/&gt;&lt;w:kern w:val=&quot;24&quot;/&gt;&lt;w:sz w:val=&quot;36&quot;/&gt;&lt;w:sz-cs w:val=&quot;36&quot;/&gt;&lt;/w:rPr&gt;&lt;m:t&gt;Y&lt;/m:t&gt;&lt;/m:r&gt;&lt;/m:e&gt;&lt;r&gt;&lt;/m:accPr&gt;&gt;&lt;/m:e&gt;&lt;m:sub&gt;:as&lt;m:r&gt;&lt;m:CamrPr&gt;&lt;m:sMatty m:valfar=&quot;p&quot;/&gt;&lt;/&quot;绛0m:rPr&gt;&lt;w:rPr&gt;&lt;w:rFonts w:ascii=&quot;Cambria Math&quot; w:fareast=&quot;绛绾竣 w:h-ansi=&quot;Cambria Math&quot; w:cs=&quot;Times New Roman&quot;/&gt;&lt;wx:font wx:val=&quot;Cambria Math&quot;/&gt;&lt;w:color w:val=&quot;000000&quot;/&gt;&lt;w:kern w:val=&quot;&lt;r&gt;&lt;24&quot;/&gt;&lt;w:scPr&gt;z w:val=&quot;36&quot;/&gt;&lt;w:&gt;:assz-cs w:val:Cam=&quot;36&quot;/&gt;&lt;/w:sMatrPr&gt;&lt;m:t&gt;t&lt;lfar/m:t&gt;&lt;/m:r&gt;/&quot;绛0&lt;/m:sub&gt;&lt;/m:sSub&gt;&lt;/m:oMath&gt;&lt;/m:oMathPara&gt;&lt;/w:p&gt;&lt;w:sectPr wsp:rsidR=&quot;00000000&quot;&gt;&lt;w:pgSz w:w=&quot;12240&quot; w:h=&quot;15840&quot;/&gt;&lt;w:pgMar w:top=&quot;1440&quot; w:right=&quot;1800&quot; w:bottom=&quot;14&lt;40&quot; w:left=&quot;1&gt;800&quot; w:header=&quot;720&quot; ws:footer=&quot;720&quot; wm:gutter=&quot;0&quot;/&gt;&lt;wt:cols w:space=&quot;r720&quot;/&gt;&lt;/w:sectPr&gt;&lt;/wx:sect&gt;&lt;/w:body&gt;&lt;/w:wordDocument&gt;">
            <v:imagedata r:id="rId40" o:title="" chromakey="white"/>
          </v:shape>
        </w:pict>
      </w:r>
      <w:r w:rsidRPr="006527E8">
        <w:rPr>
          <w:sz w:val="24"/>
          <w:szCs w:val="24"/>
        </w:rPr>
        <w:instrText xml:space="preserve"> </w:instrText>
      </w:r>
      <w:r w:rsidRPr="006527E8">
        <w:rPr>
          <w:sz w:val="24"/>
          <w:szCs w:val="24"/>
        </w:rPr>
        <w:fldChar w:fldCharType="end"/>
      </w:r>
      <w:r w:rsidRPr="006527E8">
        <w:rPr>
          <w:sz w:val="24"/>
          <w:szCs w:val="24"/>
        </w:rPr>
        <w:t>表示模型在时间戳</w:t>
      </w:r>
      <w:r w:rsidRPr="006527E8">
        <w:rPr>
          <w:sz w:val="24"/>
          <w:szCs w:val="24"/>
        </w:rPr>
        <w:t>t</w:t>
      </w:r>
      <w:r w:rsidRPr="006527E8">
        <w:rPr>
          <w:sz w:val="24"/>
          <w:szCs w:val="24"/>
        </w:rPr>
        <w:t>时的最终预测结果（在</w:t>
      </w:r>
      <w:r w:rsidRPr="006527E8">
        <w:rPr>
          <w:sz w:val="24"/>
          <w:szCs w:val="24"/>
        </w:rPr>
        <w:t>t</w:t>
      </w:r>
      <w:r w:rsidRPr="006527E8">
        <w:rPr>
          <w:sz w:val="24"/>
          <w:szCs w:val="24"/>
        </w:rPr>
        <w:t>时刻</w:t>
      </w:r>
      <w:r w:rsidR="003D5AD2" w:rsidRPr="006527E8">
        <w:rPr>
          <w:sz w:val="24"/>
          <w:szCs w:val="24"/>
        </w:rPr>
        <w:t>进行</w:t>
      </w:r>
      <w:r w:rsidRPr="006527E8">
        <w:rPr>
          <w:sz w:val="24"/>
          <w:szCs w:val="24"/>
        </w:rPr>
        <w:t>预测</w:t>
      </w:r>
      <w:r w:rsidR="003D5AD2" w:rsidRPr="006527E8">
        <w:rPr>
          <w:sz w:val="24"/>
          <w:szCs w:val="24"/>
        </w:rPr>
        <w:t>得到</w:t>
      </w:r>
      <w:proofErr w:type="spellStart"/>
      <w:r w:rsidR="003D5AD2" w:rsidRPr="006527E8">
        <w:rPr>
          <w:sz w:val="24"/>
          <w:szCs w:val="24"/>
        </w:rPr>
        <w:t>t+h</w:t>
      </w:r>
      <w:proofErr w:type="spellEnd"/>
      <w:r w:rsidR="003D5AD2" w:rsidRPr="006527E8">
        <w:rPr>
          <w:sz w:val="24"/>
          <w:szCs w:val="24"/>
        </w:rPr>
        <w:t>时刻</w:t>
      </w:r>
      <w:r w:rsidRPr="006527E8">
        <w:rPr>
          <w:sz w:val="24"/>
          <w:szCs w:val="24"/>
        </w:rPr>
        <w:t>的结果）</w:t>
      </w:r>
    </w:p>
    <w:p w:rsidR="00836833" w:rsidRPr="006527E8" w:rsidRDefault="00A55FD2" w:rsidP="008F0F4F">
      <w:pPr>
        <w:pStyle w:val="2"/>
        <w:numPr>
          <w:ilvl w:val="1"/>
          <w:numId w:val="15"/>
        </w:numPr>
        <w:spacing w:before="120" w:line="360" w:lineRule="auto"/>
        <w:rPr>
          <w:rFonts w:ascii="Times New Roman" w:eastAsia="黑体" w:hAnsi="Times New Roman"/>
          <w:b w:val="0"/>
          <w:bCs w:val="0"/>
          <w:sz w:val="28"/>
          <w:szCs w:val="28"/>
        </w:rPr>
      </w:pPr>
      <w:r w:rsidRPr="006527E8">
        <w:rPr>
          <w:rFonts w:ascii="Times New Roman" w:eastAsia="黑体" w:hAnsi="Times New Roman"/>
          <w:b w:val="0"/>
          <w:bCs w:val="0"/>
          <w:sz w:val="28"/>
          <w:szCs w:val="28"/>
        </w:rPr>
        <w:t xml:space="preserve"> </w:t>
      </w:r>
      <w:bookmarkStart w:id="22" w:name="_Toc39584415"/>
      <w:r w:rsidR="003C10B6" w:rsidRPr="006527E8">
        <w:rPr>
          <w:rFonts w:ascii="Times New Roman" w:eastAsia="黑体" w:hAnsi="Times New Roman"/>
          <w:b w:val="0"/>
          <w:bCs w:val="0"/>
          <w:sz w:val="28"/>
          <w:szCs w:val="28"/>
        </w:rPr>
        <w:t>目标函数</w:t>
      </w:r>
      <w:bookmarkEnd w:id="22"/>
    </w:p>
    <w:p w:rsidR="00836833" w:rsidRPr="006527E8" w:rsidRDefault="00836833" w:rsidP="008F0F4F">
      <w:pPr>
        <w:spacing w:line="360" w:lineRule="auto"/>
        <w:ind w:firstLine="480"/>
        <w:rPr>
          <w:sz w:val="24"/>
          <w:szCs w:val="24"/>
        </w:rPr>
      </w:pPr>
      <w:r w:rsidRPr="006527E8">
        <w:rPr>
          <w:sz w:val="24"/>
          <w:szCs w:val="24"/>
        </w:rPr>
        <w:t>训练的目标是得到智能体的最优参数</w:t>
      </w:r>
      <w:proofErr w:type="spellStart"/>
      <w:r w:rsidRPr="006527E8">
        <w:rPr>
          <w:sz w:val="24"/>
          <w:szCs w:val="24"/>
        </w:rPr>
        <w:t>θ</w:t>
      </w:r>
      <w:r w:rsidRPr="006527E8">
        <w:rPr>
          <w:sz w:val="24"/>
          <w:szCs w:val="24"/>
          <w:vertAlign w:val="subscript"/>
        </w:rPr>
        <w:t>a</w:t>
      </w:r>
      <w:proofErr w:type="spellEnd"/>
      <w:r w:rsidRPr="006527E8">
        <w:rPr>
          <w:sz w:val="24"/>
          <w:szCs w:val="24"/>
        </w:rPr>
        <w:t>和标准</w:t>
      </w:r>
      <w:r w:rsidRPr="006527E8">
        <w:rPr>
          <w:sz w:val="24"/>
          <w:szCs w:val="24"/>
        </w:rPr>
        <w:t>GRU</w:t>
      </w:r>
      <w:r w:rsidRPr="006527E8">
        <w:rPr>
          <w:sz w:val="24"/>
          <w:szCs w:val="24"/>
        </w:rPr>
        <w:t>等其他结构的最优参数</w:t>
      </w:r>
      <w:proofErr w:type="spellStart"/>
      <w:r w:rsidRPr="006527E8">
        <w:rPr>
          <w:color w:val="000000"/>
          <w:kern w:val="0"/>
          <w:sz w:val="24"/>
          <w:szCs w:val="24"/>
        </w:rPr>
        <w:t>θ</w:t>
      </w:r>
      <w:r w:rsidRPr="006527E8">
        <w:rPr>
          <w:color w:val="000000"/>
          <w:kern w:val="0"/>
          <w:sz w:val="24"/>
          <w:szCs w:val="24"/>
          <w:vertAlign w:val="subscript"/>
        </w:rPr>
        <w:t>g</w:t>
      </w:r>
      <w:proofErr w:type="spellEnd"/>
      <w:r w:rsidRPr="006527E8">
        <w:rPr>
          <w:color w:val="000000"/>
          <w:kern w:val="0"/>
          <w:sz w:val="24"/>
          <w:szCs w:val="24"/>
        </w:rPr>
        <w:t>。</w:t>
      </w:r>
      <w:r w:rsidRPr="006527E8">
        <w:rPr>
          <w:sz w:val="24"/>
          <w:szCs w:val="24"/>
        </w:rPr>
        <w:t>故</w:t>
      </w:r>
      <w:r w:rsidRPr="006527E8">
        <w:rPr>
          <w:sz w:val="24"/>
          <w:szCs w:val="24"/>
        </w:rPr>
        <w:t>LST-</w:t>
      </w:r>
      <w:proofErr w:type="spellStart"/>
      <w:r w:rsidRPr="006527E8">
        <w:rPr>
          <w:sz w:val="24"/>
          <w:szCs w:val="24"/>
        </w:rPr>
        <w:t>Dyanmic</w:t>
      </w:r>
      <w:proofErr w:type="spellEnd"/>
      <w:r w:rsidRPr="006527E8">
        <w:rPr>
          <w:sz w:val="24"/>
          <w:szCs w:val="24"/>
        </w:rPr>
        <w:t>最终的目标函数应该由两部分组成：一部分</w:t>
      </w:r>
      <w:r w:rsidR="00135E5E" w:rsidRPr="006527E8">
        <w:rPr>
          <w:sz w:val="24"/>
          <w:szCs w:val="24"/>
        </w:rPr>
        <w:t>相等于回归任务</w:t>
      </w:r>
      <w:r w:rsidRPr="006527E8">
        <w:rPr>
          <w:sz w:val="24"/>
          <w:szCs w:val="24"/>
        </w:rPr>
        <w:t>，记为</w:t>
      </w:r>
      <w:r w:rsidRPr="006527E8">
        <w:rPr>
          <w:color w:val="000000"/>
          <w:kern w:val="0"/>
          <w:sz w:val="24"/>
          <w:szCs w:val="24"/>
        </w:rPr>
        <w:t>J</w:t>
      </w:r>
      <w:r w:rsidRPr="006527E8">
        <w:rPr>
          <w:color w:val="000000"/>
          <w:kern w:val="0"/>
          <w:sz w:val="24"/>
          <w:szCs w:val="24"/>
          <w:vertAlign w:val="subscript"/>
        </w:rPr>
        <w:t>1</w:t>
      </w:r>
      <w:r w:rsidRPr="006527E8">
        <w:rPr>
          <w:color w:val="000000"/>
          <w:kern w:val="0"/>
          <w:sz w:val="24"/>
          <w:szCs w:val="24"/>
        </w:rPr>
        <w:t>(</w:t>
      </w:r>
      <w:proofErr w:type="spellStart"/>
      <w:r w:rsidRPr="006527E8">
        <w:rPr>
          <w:color w:val="000000"/>
          <w:kern w:val="0"/>
          <w:sz w:val="24"/>
          <w:szCs w:val="24"/>
        </w:rPr>
        <w:t>θ</w:t>
      </w:r>
      <w:r w:rsidRPr="006527E8">
        <w:rPr>
          <w:color w:val="000000"/>
          <w:kern w:val="0"/>
          <w:sz w:val="24"/>
          <w:szCs w:val="24"/>
          <w:vertAlign w:val="subscript"/>
        </w:rPr>
        <w:t>g</w:t>
      </w:r>
      <w:proofErr w:type="spellEnd"/>
      <w:r w:rsidRPr="006527E8">
        <w:rPr>
          <w:color w:val="000000"/>
          <w:kern w:val="0"/>
          <w:sz w:val="24"/>
          <w:szCs w:val="24"/>
        </w:rPr>
        <w:t>)</w:t>
      </w:r>
      <w:r w:rsidRPr="006527E8">
        <w:rPr>
          <w:sz w:val="24"/>
          <w:szCs w:val="24"/>
        </w:rPr>
        <w:t>，另一部分针对智能体，记为</w:t>
      </w:r>
      <w:r w:rsidRPr="006527E8">
        <w:rPr>
          <w:sz w:val="24"/>
          <w:szCs w:val="24"/>
        </w:rPr>
        <w:t>J</w:t>
      </w:r>
      <w:r w:rsidRPr="006527E8">
        <w:rPr>
          <w:sz w:val="24"/>
          <w:szCs w:val="24"/>
          <w:vertAlign w:val="subscript"/>
        </w:rPr>
        <w:t>2</w:t>
      </w:r>
      <w:r w:rsidRPr="006527E8">
        <w:rPr>
          <w:sz w:val="24"/>
          <w:szCs w:val="24"/>
        </w:rPr>
        <w:t>(</w:t>
      </w:r>
      <w:proofErr w:type="spellStart"/>
      <w:r w:rsidRPr="006527E8">
        <w:rPr>
          <w:sz w:val="24"/>
          <w:szCs w:val="24"/>
        </w:rPr>
        <w:t>θ</w:t>
      </w:r>
      <w:r w:rsidRPr="006527E8">
        <w:rPr>
          <w:sz w:val="24"/>
          <w:szCs w:val="24"/>
          <w:vertAlign w:val="subscript"/>
        </w:rPr>
        <w:t>a</w:t>
      </w:r>
      <w:proofErr w:type="spellEnd"/>
      <w:r w:rsidRPr="006527E8">
        <w:rPr>
          <w:sz w:val="24"/>
          <w:szCs w:val="24"/>
        </w:rPr>
        <w:t>)</w:t>
      </w:r>
      <w:r w:rsidRPr="006527E8">
        <w:rPr>
          <w:sz w:val="24"/>
          <w:szCs w:val="24"/>
        </w:rPr>
        <w:t>。</w:t>
      </w:r>
    </w:p>
    <w:p w:rsidR="002E0C05" w:rsidRPr="006527E8" w:rsidRDefault="000B192B"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23" w:name="_Toc39584416"/>
      <w:r w:rsidR="002E0C05" w:rsidRPr="006527E8">
        <w:rPr>
          <w:rFonts w:ascii="Times New Roman" w:hAnsi="Times New Roman"/>
          <w:b w:val="0"/>
          <w:bCs w:val="0"/>
          <w:sz w:val="24"/>
          <w:szCs w:val="24"/>
        </w:rPr>
        <w:t>回归任务</w:t>
      </w:r>
      <w:bookmarkEnd w:id="23"/>
    </w:p>
    <w:p w:rsidR="00836833" w:rsidRPr="006527E8" w:rsidRDefault="00836833" w:rsidP="008F0F4F">
      <w:pPr>
        <w:spacing w:line="360" w:lineRule="auto"/>
        <w:ind w:firstLine="480"/>
        <w:rPr>
          <w:sz w:val="24"/>
          <w:szCs w:val="24"/>
        </w:rPr>
      </w:pPr>
      <w:r w:rsidRPr="006527E8">
        <w:rPr>
          <w:sz w:val="24"/>
          <w:szCs w:val="24"/>
        </w:rPr>
        <w:t>可以直接用传统</w:t>
      </w:r>
      <w:r w:rsidR="005924F1" w:rsidRPr="006527E8">
        <w:rPr>
          <w:sz w:val="24"/>
          <w:szCs w:val="24"/>
        </w:rPr>
        <w:t>时间</w:t>
      </w:r>
      <w:r w:rsidRPr="006527E8">
        <w:rPr>
          <w:sz w:val="24"/>
          <w:szCs w:val="24"/>
        </w:rPr>
        <w:t>序列</w:t>
      </w:r>
      <w:r w:rsidR="005924F1" w:rsidRPr="006527E8">
        <w:rPr>
          <w:sz w:val="24"/>
          <w:szCs w:val="24"/>
        </w:rPr>
        <w:t>预测</w:t>
      </w:r>
      <w:r w:rsidRPr="006527E8">
        <w:rPr>
          <w:sz w:val="24"/>
          <w:szCs w:val="24"/>
        </w:rPr>
        <w:t>的方法来解决</w:t>
      </w:r>
      <w:proofErr w:type="spellStart"/>
      <w:r w:rsidRPr="006527E8">
        <w:rPr>
          <w:sz w:val="24"/>
          <w:szCs w:val="24"/>
        </w:rPr>
        <w:t>θ</w:t>
      </w:r>
      <w:r w:rsidRPr="006527E8">
        <w:rPr>
          <w:sz w:val="24"/>
          <w:szCs w:val="24"/>
          <w:vertAlign w:val="subscript"/>
        </w:rPr>
        <w:t>g</w:t>
      </w:r>
      <w:proofErr w:type="spellEnd"/>
      <w:r w:rsidRPr="006527E8">
        <w:rPr>
          <w:sz w:val="24"/>
          <w:szCs w:val="24"/>
        </w:rPr>
        <w:t xml:space="preserve"> </w:t>
      </w:r>
      <w:r w:rsidRPr="006527E8">
        <w:rPr>
          <w:sz w:val="24"/>
          <w:szCs w:val="24"/>
        </w:rPr>
        <w:t>的优化。例如，平方误差是许多预测任务的默认损失函数，相应的优化目标被公式化为：</w:t>
      </w:r>
    </w:p>
    <w:p w:rsidR="00836833" w:rsidRPr="006527E8" w:rsidRDefault="000C4116" w:rsidP="008F0F4F">
      <w:pPr>
        <w:spacing w:line="360" w:lineRule="auto"/>
        <w:ind w:firstLine="480"/>
        <w:jc w:val="center"/>
        <w:rPr>
          <w:sz w:val="24"/>
          <w:szCs w:val="24"/>
        </w:rPr>
      </w:pPr>
      <m:oMathPara>
        <m:oMath>
          <m:limLow>
            <m:limLowPr>
              <m:ctrlPr>
                <w:rPr>
                  <w:rFonts w:ascii="Cambria Math" w:hAnsi="Cambria Math"/>
                  <w:noProof/>
                  <w:sz w:val="24"/>
                  <w:szCs w:val="24"/>
                </w:rPr>
              </m:ctrlPr>
            </m:limLowPr>
            <m:e>
              <m:r>
                <m:rPr>
                  <m:nor/>
                </m:rPr>
                <w:rPr>
                  <w:noProof/>
                  <w:sz w:val="24"/>
                  <w:szCs w:val="24"/>
                </w:rPr>
                <m:t>minimize</m:t>
              </m:r>
            </m:e>
            <m:lim>
              <m:sSub>
                <m:sSubPr>
                  <m:ctrlPr>
                    <w:rPr>
                      <w:rFonts w:ascii="Cambria Math" w:hAnsi="Cambria Math"/>
                      <w:i/>
                      <w:noProof/>
                      <w:sz w:val="24"/>
                      <w:szCs w:val="24"/>
                    </w:rPr>
                  </m:ctrlPr>
                </m:sSubPr>
                <m:e>
                  <m:r>
                    <w:rPr>
                      <w:rFonts w:ascii="Cambria Math" w:hAnsi="Cambria Math"/>
                      <w:noProof/>
                      <w:sz w:val="24"/>
                      <w:szCs w:val="24"/>
                    </w:rPr>
                    <m:t>θ</m:t>
                  </m:r>
                </m:e>
                <m:sub>
                  <m:r>
                    <w:rPr>
                      <w:rFonts w:ascii="Cambria Math" w:hAnsi="Cambria Math"/>
                      <w:noProof/>
                      <w:sz w:val="24"/>
                      <w:szCs w:val="24"/>
                    </w:rPr>
                    <m:t>g</m:t>
                  </m:r>
                </m:sub>
              </m:sSub>
              <m:ctrlPr>
                <w:rPr>
                  <w:rFonts w:ascii="Cambria Math" w:hAnsi="Cambria Math"/>
                  <w:i/>
                  <w:noProof/>
                  <w:sz w:val="24"/>
                  <w:szCs w:val="24"/>
                </w:rPr>
              </m:ctrlPr>
            </m:lim>
          </m:limLow>
          <m:nary>
            <m:naryPr>
              <m:chr m:val="∑"/>
              <m:supHide m:val="1"/>
              <m:ctrlPr>
                <w:rPr>
                  <w:rFonts w:ascii="Cambria Math" w:hAnsi="Cambria Math"/>
                  <w:i/>
                  <w:noProof/>
                  <w:sz w:val="24"/>
                  <w:szCs w:val="24"/>
                </w:rPr>
              </m:ctrlPr>
            </m:naryPr>
            <m:sub>
              <m:r>
                <w:rPr>
                  <w:rFonts w:ascii="Cambria Math" w:hAnsi="Cambria Math"/>
                  <w:noProof/>
                  <w:sz w:val="24"/>
                  <w:szCs w:val="24"/>
                </w:rPr>
                <m:t>t∈</m:t>
              </m:r>
              <m:sSub>
                <m:sSubPr>
                  <m:ctrlPr>
                    <w:rPr>
                      <w:rFonts w:ascii="Cambria Math" w:hAnsi="Cambria Math"/>
                      <w:i/>
                      <w:noProof/>
                      <w:sz w:val="24"/>
                      <w:szCs w:val="24"/>
                    </w:rPr>
                  </m:ctrlPr>
                </m:sSubPr>
                <m:e>
                  <m:r>
                    <w:rPr>
                      <w:rFonts w:ascii="Cambria Math" w:hAnsi="Cambria Math"/>
                      <w:noProof/>
                      <w:sz w:val="24"/>
                      <w:szCs w:val="24"/>
                    </w:rPr>
                    <m:t>Ω</m:t>
                  </m:r>
                </m:e>
                <m:sub>
                  <m:r>
                    <w:rPr>
                      <w:rFonts w:ascii="Cambria Math" w:hAnsi="Cambria Math"/>
                      <w:noProof/>
                      <w:sz w:val="24"/>
                      <w:szCs w:val="24"/>
                    </w:rPr>
                    <m:t>Train</m:t>
                  </m:r>
                </m:sub>
              </m:sSub>
            </m:sub>
            <m:sup/>
            <m:e>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Y</m:t>
                  </m:r>
                </m:e>
                <m:sub>
                  <m:r>
                    <w:rPr>
                      <w:rFonts w:ascii="Cambria Math" w:hAnsi="Cambria Math"/>
                      <w:noProof/>
                      <w:sz w:val="24"/>
                      <w:szCs w:val="24"/>
                    </w:rPr>
                    <m:t>t</m:t>
                  </m:r>
                </m:sub>
              </m:sSub>
              <m:r>
                <w:rPr>
                  <w:rFonts w:ascii="Cambria Math" w:hAnsi="Cambria Math"/>
                  <w:noProof/>
                  <w:sz w:val="24"/>
                  <w:szCs w:val="24"/>
                </w:rPr>
                <m:t>-</m:t>
              </m:r>
              <m:sSub>
                <m:sSubPr>
                  <m:ctrlPr>
                    <w:rPr>
                      <w:rFonts w:ascii="Cambria Math" w:hAnsi="Cambria Math"/>
                      <w:i/>
                      <w:noProof/>
                      <w:sz w:val="24"/>
                      <w:szCs w:val="24"/>
                    </w:rPr>
                  </m:ctrlPr>
                </m:sSubPr>
                <m:e>
                  <m:acc>
                    <m:accPr>
                      <m:ctrlPr>
                        <w:rPr>
                          <w:rFonts w:ascii="Cambria Math" w:hAnsi="Cambria Math"/>
                          <w:i/>
                          <w:noProof/>
                          <w:sz w:val="24"/>
                          <w:szCs w:val="24"/>
                        </w:rPr>
                      </m:ctrlPr>
                    </m:accPr>
                    <m:e>
                      <m:r>
                        <w:rPr>
                          <w:rFonts w:ascii="Cambria Math" w:hAnsi="Cambria Math"/>
                          <w:noProof/>
                          <w:sz w:val="24"/>
                          <w:szCs w:val="24"/>
                        </w:rPr>
                        <m:t>Y</m:t>
                      </m:r>
                    </m:e>
                  </m:acc>
                </m:e>
                <m:sub>
                  <m:r>
                    <w:rPr>
                      <w:rFonts w:ascii="Cambria Math" w:hAnsi="Cambria Math"/>
                      <w:noProof/>
                      <w:sz w:val="24"/>
                      <w:szCs w:val="24"/>
                    </w:rPr>
                    <m:t>t-h</m:t>
                  </m:r>
                </m:sub>
              </m:sSub>
              <m:r>
                <w:rPr>
                  <w:rFonts w:ascii="Cambria Math" w:hAnsi="Cambria Math"/>
                  <w:noProof/>
                  <w:sz w:val="24"/>
                  <w:szCs w:val="24"/>
                </w:rPr>
                <m:t>|</m:t>
              </m:r>
              <m:sSubSup>
                <m:sSubSupPr>
                  <m:ctrlPr>
                    <w:rPr>
                      <w:rFonts w:ascii="Cambria Math" w:hAnsi="Cambria Math"/>
                      <w:i/>
                      <w:noProof/>
                      <w:sz w:val="24"/>
                      <w:szCs w:val="24"/>
                    </w:rPr>
                  </m:ctrlPr>
                </m:sSubSupPr>
                <m:e>
                  <m:r>
                    <w:rPr>
                      <w:rFonts w:ascii="Cambria Math" w:hAnsi="Cambria Math"/>
                      <w:noProof/>
                      <w:sz w:val="24"/>
                      <w:szCs w:val="24"/>
                    </w:rPr>
                    <m:t>|</m:t>
                  </m:r>
                </m:e>
                <m:sub>
                  <m:r>
                    <w:rPr>
                      <w:rFonts w:ascii="Cambria Math" w:hAnsi="Cambria Math"/>
                      <w:noProof/>
                      <w:sz w:val="24"/>
                      <w:szCs w:val="24"/>
                    </w:rPr>
                    <m:t>F</m:t>
                  </m:r>
                </m:sub>
                <m:sup>
                  <m:r>
                    <w:rPr>
                      <w:rFonts w:ascii="Cambria Math" w:hAnsi="Cambria Math"/>
                      <w:noProof/>
                      <w:sz w:val="24"/>
                      <w:szCs w:val="24"/>
                    </w:rPr>
                    <m:t>2</m:t>
                  </m:r>
                </m:sup>
              </m:sSubSup>
            </m:e>
          </m:nary>
        </m:oMath>
      </m:oMathPara>
    </w:p>
    <w:p w:rsidR="00836833" w:rsidRPr="006527E8" w:rsidRDefault="00836833" w:rsidP="008F0F4F">
      <w:pPr>
        <w:spacing w:line="360" w:lineRule="auto"/>
        <w:ind w:firstLine="480"/>
        <w:rPr>
          <w:sz w:val="24"/>
          <w:szCs w:val="24"/>
        </w:rPr>
      </w:pPr>
      <w:proofErr w:type="spellStart"/>
      <w:r w:rsidRPr="006527E8">
        <w:rPr>
          <w:sz w:val="24"/>
          <w:szCs w:val="24"/>
        </w:rPr>
        <w:t>θ</w:t>
      </w:r>
      <w:r w:rsidRPr="006527E8">
        <w:rPr>
          <w:sz w:val="24"/>
          <w:szCs w:val="24"/>
          <w:vertAlign w:val="subscript"/>
        </w:rPr>
        <w:t>g</w:t>
      </w:r>
      <w:proofErr w:type="spellEnd"/>
      <w:r w:rsidRPr="006527E8">
        <w:rPr>
          <w:sz w:val="24"/>
          <w:szCs w:val="24"/>
        </w:rPr>
        <w:t>表示我们模型的参数集，</w:t>
      </w:r>
      <w:r w:rsidRPr="006527E8">
        <w:rPr>
          <w:sz w:val="24"/>
          <w:szCs w:val="24"/>
        </w:rPr>
        <w:t xml:space="preserve"> </w:t>
      </w:r>
      <w:r w:rsidRPr="006527E8">
        <w:rPr>
          <w:rFonts w:ascii="Cambria Math" w:hAnsi="Cambria Math" w:cs="Cambria Math"/>
          <w:sz w:val="24"/>
          <w:szCs w:val="24"/>
        </w:rPr>
        <w:t>𝛺</w:t>
      </w:r>
      <w:r w:rsidRPr="006527E8">
        <w:rPr>
          <w:sz w:val="24"/>
          <w:szCs w:val="24"/>
          <w:vertAlign w:val="subscript"/>
        </w:rPr>
        <w:t>Train</w:t>
      </w:r>
      <w:r w:rsidRPr="006527E8">
        <w:rPr>
          <w:sz w:val="24"/>
          <w:szCs w:val="24"/>
        </w:rPr>
        <w:t xml:space="preserve"> </w:t>
      </w:r>
      <w:r w:rsidRPr="006527E8">
        <w:rPr>
          <w:sz w:val="24"/>
          <w:szCs w:val="24"/>
        </w:rPr>
        <w:t>是用于训练的时间戳集合，</w:t>
      </w:r>
      <w:r w:rsidRPr="006527E8">
        <w:rPr>
          <w:sz w:val="24"/>
          <w:szCs w:val="24"/>
        </w:rPr>
        <w:t xml:space="preserve"> ‖</w:t>
      </w:r>
      <w:r w:rsidRPr="006527E8">
        <w:rPr>
          <w:rFonts w:ascii="ＭＳ ゴシック" w:eastAsia="ＭＳ ゴシック" w:hAnsi="ＭＳ ゴシック" w:cs="ＭＳ ゴシック" w:hint="eastAsia"/>
          <w:sz w:val="24"/>
          <w:szCs w:val="24"/>
        </w:rPr>
        <w:t>⋅</w:t>
      </w:r>
      <w:r w:rsidRPr="006527E8">
        <w:rPr>
          <w:sz w:val="24"/>
          <w:szCs w:val="24"/>
        </w:rPr>
        <w:t>‖</w:t>
      </w:r>
      <w:r w:rsidRPr="006527E8">
        <w:rPr>
          <w:rFonts w:ascii="Cambria Math" w:hAnsi="Cambria Math" w:cs="Cambria Math"/>
          <w:sz w:val="24"/>
          <w:szCs w:val="24"/>
          <w:vertAlign w:val="subscript"/>
        </w:rPr>
        <w:t>𝐹</w:t>
      </w:r>
      <w:r w:rsidRPr="006527E8">
        <w:rPr>
          <w:sz w:val="24"/>
          <w:szCs w:val="24"/>
        </w:rPr>
        <w:t>是弗罗本尼斯范数，</w:t>
      </w:r>
      <w:r w:rsidRPr="006527E8">
        <w:rPr>
          <w:sz w:val="24"/>
          <w:szCs w:val="24"/>
        </w:rPr>
        <w:t>h</w:t>
      </w:r>
      <w:r w:rsidRPr="006527E8">
        <w:rPr>
          <w:sz w:val="24"/>
          <w:szCs w:val="24"/>
        </w:rPr>
        <w:t>是预测范围。传统的使用平方损失函数的线性回归模型称为线性岭，它等价于使用岭正则化的向量自回归模型。实验表明，在某些数据集中，线性支持向量回归（</w:t>
      </w:r>
      <w:r w:rsidRPr="006527E8">
        <w:rPr>
          <w:sz w:val="24"/>
          <w:szCs w:val="24"/>
        </w:rPr>
        <w:t>Linear SVR</w:t>
      </w:r>
      <w:r w:rsidRPr="006527E8">
        <w:rPr>
          <w:sz w:val="24"/>
          <w:szCs w:val="24"/>
        </w:rPr>
        <w:t>）优于线性岭模型</w:t>
      </w:r>
      <w:r w:rsidR="00470AB9" w:rsidRPr="006527E8">
        <w:rPr>
          <w:sz w:val="24"/>
          <w:szCs w:val="24"/>
        </w:rPr>
        <w:fldChar w:fldCharType="begin"/>
      </w:r>
      <w:r w:rsidR="00F22AF0" w:rsidRPr="006527E8">
        <w:rPr>
          <w:sz w:val="24"/>
          <w:szCs w:val="24"/>
        </w:rPr>
        <w:instrText xml:space="preserve"> ADDIN EN.CITE &lt;EndNote&gt;&lt;Cite&gt;&lt;Author&gt;Vapnik&lt;/Author&gt;&lt;Year&gt;1996&lt;/Year&gt;&lt;RecNum&gt;21&lt;/RecNum&gt;&lt;DisplayText&gt;&lt;style face="superscript"&gt;[31]&lt;/style&gt;&lt;/DisplayText&gt;&lt;record&gt;&lt;rec-number&gt;21&lt;/rec-number&gt;&lt;foreign-keys&gt;&lt;key app="EN" db-id="dzddefd96wxp5her9f5x9ex2prfpz5zvwxsv" timestamp="1588582592"&gt;21&lt;/key&gt;&lt;/foreign-keys&gt;&lt;ref-type name="Conference Proceedings"&gt;10&lt;/ref-type&gt;&lt;contributors&gt;&lt;authors&gt;&lt;author&gt;Vapnik, Vladimir&lt;/author&gt;&lt;author&gt;Golowich, Steven E&lt;/author&gt;&lt;author&gt;Smola, Alexander J&lt;/author&gt;&lt;/authors&gt;&lt;/contributors&gt;&lt;titles&gt;&lt;title&gt;Support Vector Method for Function Approximation, Regression Estimation and Signal Processing&lt;/title&gt;&lt;secondary-title&gt;neural information processing systems&lt;/secondary-title&gt;&lt;/titles&gt;&lt;pages&gt;281-287&lt;/pages&gt;&lt;dates&gt;&lt;year&gt;1996&lt;/year&gt;&lt;/dates&gt;&lt;urls&gt;&lt;/urls&gt;&lt;/record&gt;&lt;/Cite&gt;&lt;/EndNote&gt;</w:instrText>
      </w:r>
      <w:r w:rsidR="00470AB9" w:rsidRPr="006527E8">
        <w:rPr>
          <w:sz w:val="24"/>
          <w:szCs w:val="24"/>
        </w:rPr>
        <w:fldChar w:fldCharType="separate"/>
      </w:r>
      <w:r w:rsidR="00F22AF0" w:rsidRPr="006527E8">
        <w:rPr>
          <w:noProof/>
          <w:sz w:val="24"/>
          <w:szCs w:val="24"/>
          <w:vertAlign w:val="superscript"/>
        </w:rPr>
        <w:t>[31]</w:t>
      </w:r>
      <w:r w:rsidR="00470AB9" w:rsidRPr="006527E8">
        <w:rPr>
          <w:sz w:val="24"/>
          <w:szCs w:val="24"/>
        </w:rPr>
        <w:fldChar w:fldCharType="end"/>
      </w:r>
      <w:r w:rsidRPr="006527E8">
        <w:rPr>
          <w:sz w:val="24"/>
          <w:szCs w:val="24"/>
        </w:rPr>
        <w:t>。线性支持向量回归和线性岭的唯一区别是目标函数。线性</w:t>
      </w:r>
      <w:r w:rsidRPr="006527E8">
        <w:rPr>
          <w:sz w:val="24"/>
          <w:szCs w:val="24"/>
        </w:rPr>
        <w:t>SVR</w:t>
      </w:r>
      <w:r w:rsidRPr="006527E8">
        <w:rPr>
          <w:sz w:val="24"/>
          <w:szCs w:val="24"/>
        </w:rPr>
        <w:t>的目标函数是：</w:t>
      </w:r>
    </w:p>
    <w:p w:rsidR="00836833" w:rsidRPr="006527E8" w:rsidRDefault="000C4116" w:rsidP="008F0F4F">
      <w:pPr>
        <w:spacing w:line="360" w:lineRule="auto"/>
        <w:ind w:firstLine="480"/>
        <w:jc w:val="center"/>
        <w:rPr>
          <w:sz w:val="24"/>
          <w:szCs w:val="24"/>
        </w:rPr>
      </w:pPr>
      <m:oMathPara>
        <m:oMath>
          <m:limLow>
            <m:limLowPr>
              <m:ctrlPr>
                <w:rPr>
                  <w:rFonts w:ascii="Cambria Math" w:hAnsi="Cambria Math"/>
                  <w:noProof/>
                  <w:sz w:val="24"/>
                  <w:szCs w:val="24"/>
                </w:rPr>
              </m:ctrlPr>
            </m:limLowPr>
            <m:e>
              <m:r>
                <m:rPr>
                  <m:nor/>
                </m:rPr>
                <w:rPr>
                  <w:noProof/>
                  <w:sz w:val="24"/>
                  <w:szCs w:val="24"/>
                </w:rPr>
                <m:t>minmize</m:t>
              </m:r>
            </m:e>
            <m:lim>
              <m:sSub>
                <m:sSubPr>
                  <m:ctrlPr>
                    <w:rPr>
                      <w:rFonts w:ascii="Cambria Math" w:hAnsi="Cambria Math"/>
                      <w:i/>
                      <w:noProof/>
                      <w:sz w:val="24"/>
                      <w:szCs w:val="24"/>
                    </w:rPr>
                  </m:ctrlPr>
                </m:sSubPr>
                <m:e>
                  <m:r>
                    <w:rPr>
                      <w:rFonts w:ascii="Cambria Math" w:hAnsi="Cambria Math"/>
                      <w:noProof/>
                      <w:sz w:val="24"/>
                      <w:szCs w:val="24"/>
                    </w:rPr>
                    <m:t>θ</m:t>
                  </m:r>
                </m:e>
                <m:sub>
                  <m:r>
                    <w:rPr>
                      <w:rFonts w:ascii="Cambria Math" w:hAnsi="Cambria Math"/>
                      <w:noProof/>
                      <w:sz w:val="24"/>
                      <w:szCs w:val="24"/>
                    </w:rPr>
                    <m:t>g</m:t>
                  </m:r>
                </m:sub>
              </m:sSub>
              <m:ctrlPr>
                <w:rPr>
                  <w:rFonts w:ascii="Cambria Math" w:hAnsi="Cambria Math"/>
                  <w:i/>
                  <w:noProof/>
                  <w:sz w:val="24"/>
                  <w:szCs w:val="24"/>
                </w:rPr>
              </m:ctrlPr>
            </m:lim>
          </m:limLow>
          <m:f>
            <m:fPr>
              <m:ctrlPr>
                <w:rPr>
                  <w:rFonts w:ascii="Cambria Math" w:hAnsi="Cambria Math"/>
                  <w:i/>
                  <w:noProof/>
                  <w:sz w:val="24"/>
                  <w:szCs w:val="24"/>
                </w:rPr>
              </m:ctrlPr>
            </m:fPr>
            <m:num>
              <m:r>
                <w:rPr>
                  <w:rFonts w:ascii="Cambria Math" w:hAnsi="Cambria Math"/>
                  <w:noProof/>
                  <w:sz w:val="24"/>
                  <w:szCs w:val="24"/>
                </w:rPr>
                <m:t>1</m:t>
              </m:r>
            </m:num>
            <m:den>
              <m:r>
                <w:rPr>
                  <w:rFonts w:ascii="Cambria Math" w:hAnsi="Cambria Math"/>
                  <w:noProof/>
                  <w:sz w:val="24"/>
                  <w:szCs w:val="24"/>
                </w:rPr>
                <m:t>2</m:t>
              </m:r>
            </m:den>
          </m:f>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θ</m:t>
              </m:r>
            </m:e>
            <m:sub>
              <m:r>
                <w:rPr>
                  <w:rFonts w:ascii="Cambria Math" w:hAnsi="Cambria Math"/>
                  <w:noProof/>
                  <w:sz w:val="24"/>
                  <w:szCs w:val="24"/>
                </w:rPr>
                <m:t>g</m:t>
              </m:r>
            </m:sub>
          </m:sSub>
          <m:r>
            <w:rPr>
              <w:rFonts w:ascii="Cambria Math" w:hAnsi="Cambria Math"/>
              <w:noProof/>
              <w:sz w:val="24"/>
              <w:szCs w:val="24"/>
            </w:rPr>
            <m:t>|</m:t>
          </m:r>
          <m:sSubSup>
            <m:sSubSupPr>
              <m:ctrlPr>
                <w:rPr>
                  <w:rFonts w:ascii="Cambria Math" w:hAnsi="Cambria Math"/>
                  <w:i/>
                  <w:noProof/>
                  <w:sz w:val="24"/>
                  <w:szCs w:val="24"/>
                </w:rPr>
              </m:ctrlPr>
            </m:sSubSupPr>
            <m:e>
              <m:r>
                <w:rPr>
                  <w:rFonts w:ascii="Cambria Math" w:hAnsi="Cambria Math"/>
                  <w:noProof/>
                  <w:sz w:val="24"/>
                  <w:szCs w:val="24"/>
                </w:rPr>
                <m:t>|</m:t>
              </m:r>
            </m:e>
            <m:sub>
              <m:r>
                <w:rPr>
                  <w:rFonts w:ascii="Cambria Math" w:hAnsi="Cambria Math"/>
                  <w:noProof/>
                  <w:sz w:val="24"/>
                  <w:szCs w:val="24"/>
                </w:rPr>
                <m:t>F</m:t>
              </m:r>
            </m:sub>
            <m:sup>
              <m:r>
                <w:rPr>
                  <w:rFonts w:ascii="Cambria Math" w:hAnsi="Cambria Math"/>
                  <w:noProof/>
                  <w:sz w:val="24"/>
                  <w:szCs w:val="24"/>
                </w:rPr>
                <m:t>2</m:t>
              </m:r>
            </m:sup>
          </m:sSubSup>
          <m:r>
            <w:rPr>
              <w:rFonts w:ascii="Cambria Math" w:hAnsi="Cambria Math"/>
              <w:noProof/>
              <w:sz w:val="24"/>
              <w:szCs w:val="24"/>
            </w:rPr>
            <m:t>+C</m:t>
          </m:r>
          <m:nary>
            <m:naryPr>
              <m:chr m:val="∑"/>
              <m:supHide m:val="1"/>
              <m:ctrlPr>
                <w:rPr>
                  <w:rFonts w:ascii="Cambria Math" w:hAnsi="Cambria Math"/>
                  <w:i/>
                  <w:noProof/>
                  <w:sz w:val="24"/>
                  <w:szCs w:val="24"/>
                </w:rPr>
              </m:ctrlPr>
            </m:naryPr>
            <m:sub>
              <m:r>
                <w:rPr>
                  <w:rFonts w:ascii="Cambria Math" w:hAnsi="Cambria Math"/>
                  <w:noProof/>
                  <w:sz w:val="24"/>
                  <w:szCs w:val="24"/>
                </w:rPr>
                <m:t>t∈</m:t>
              </m:r>
              <m:sSub>
                <m:sSubPr>
                  <m:ctrlPr>
                    <w:rPr>
                      <w:rFonts w:ascii="Cambria Math" w:hAnsi="Cambria Math"/>
                      <w:i/>
                      <w:noProof/>
                      <w:sz w:val="24"/>
                      <w:szCs w:val="24"/>
                    </w:rPr>
                  </m:ctrlPr>
                </m:sSubPr>
                <m:e>
                  <m:r>
                    <w:rPr>
                      <w:rFonts w:ascii="Cambria Math" w:hAnsi="Cambria Math"/>
                      <w:noProof/>
                      <w:sz w:val="24"/>
                      <w:szCs w:val="24"/>
                    </w:rPr>
                    <m:t>Ω</m:t>
                  </m:r>
                </m:e>
                <m:sub>
                  <m:r>
                    <w:rPr>
                      <w:rFonts w:ascii="Cambria Math" w:hAnsi="Cambria Math"/>
                      <w:noProof/>
                      <w:sz w:val="24"/>
                      <w:szCs w:val="24"/>
                    </w:rPr>
                    <m:t>Train</m:t>
                  </m:r>
                </m:sub>
              </m:sSub>
            </m:sub>
            <m:sup/>
            <m:e>
              <m:nary>
                <m:naryPr>
                  <m:chr m:val="∑"/>
                  <m:ctrlPr>
                    <w:rPr>
                      <w:rFonts w:ascii="Cambria Math" w:hAnsi="Cambria Math"/>
                      <w:i/>
                      <w:noProof/>
                      <w:sz w:val="24"/>
                      <w:szCs w:val="24"/>
                    </w:rPr>
                  </m:ctrlPr>
                </m:naryPr>
                <m:sub>
                  <m:r>
                    <w:rPr>
                      <w:rFonts w:ascii="Cambria Math" w:hAnsi="Cambria Math"/>
                      <w:noProof/>
                      <w:sz w:val="24"/>
                      <w:szCs w:val="24"/>
                    </w:rPr>
                    <m:t>i=0</m:t>
                  </m:r>
                </m:sub>
                <m:sup>
                  <m:r>
                    <w:rPr>
                      <w:rFonts w:ascii="Cambria Math" w:hAnsi="Cambria Math"/>
                      <w:noProof/>
                      <w:sz w:val="24"/>
                      <w:szCs w:val="24"/>
                    </w:rPr>
                    <m:t>n-1</m:t>
                  </m:r>
                </m:sup>
                <m:e>
                  <m:sSub>
                    <m:sSubPr>
                      <m:ctrlPr>
                        <w:rPr>
                          <w:rFonts w:ascii="Cambria Math" w:hAnsi="Cambria Math"/>
                          <w:i/>
                          <w:noProof/>
                          <w:sz w:val="24"/>
                          <w:szCs w:val="24"/>
                        </w:rPr>
                      </m:ctrlPr>
                    </m:sSubPr>
                    <m:e>
                      <m:r>
                        <w:rPr>
                          <w:rFonts w:ascii="Cambria Math" w:hAnsi="Cambria Math"/>
                          <w:noProof/>
                          <w:sz w:val="24"/>
                          <w:szCs w:val="24"/>
                        </w:rPr>
                        <m:t>ξ</m:t>
                      </m:r>
                    </m:e>
                    <m:sub>
                      <m:r>
                        <w:rPr>
                          <w:rFonts w:ascii="Cambria Math" w:hAnsi="Cambria Math"/>
                          <w:noProof/>
                          <w:sz w:val="24"/>
                          <w:szCs w:val="24"/>
                        </w:rPr>
                        <m:t>t,i</m:t>
                      </m:r>
                    </m:sub>
                  </m:sSub>
                </m:e>
              </m:nary>
            </m:e>
          </m:nary>
        </m:oMath>
      </m:oMathPara>
    </w:p>
    <w:p w:rsidR="00836833" w:rsidRPr="006527E8" w:rsidRDefault="00675B9B" w:rsidP="008F0F4F">
      <w:pPr>
        <w:spacing w:line="360" w:lineRule="auto"/>
        <w:ind w:firstLine="480"/>
        <w:jc w:val="center"/>
        <w:rPr>
          <w:sz w:val="24"/>
          <w:szCs w:val="24"/>
        </w:rPr>
      </w:pPr>
      <m:oMathPara>
        <m:oMath>
          <m:r>
            <m:rPr>
              <m:nor/>
            </m:rPr>
            <w:rPr>
              <w:noProof/>
              <w:sz w:val="24"/>
              <w:szCs w:val="24"/>
            </w:rPr>
            <m:t xml:space="preserve">subject to </m:t>
          </m:r>
          <m:d>
            <m:dPr>
              <m:begChr m:val="|"/>
              <m:endChr m:val="|"/>
              <m:ctrlPr>
                <w:rPr>
                  <w:rFonts w:ascii="Cambria Math" w:hAnsi="Cambria Math"/>
                  <w:i/>
                  <w:noProof/>
                  <w:sz w:val="24"/>
                  <w:szCs w:val="24"/>
                </w:rPr>
              </m:ctrlPr>
            </m:dPr>
            <m:e>
              <m:sSub>
                <m:sSubPr>
                  <m:ctrlPr>
                    <w:rPr>
                      <w:rFonts w:ascii="Cambria Math" w:hAnsi="Cambria Math"/>
                      <w:i/>
                      <w:noProof/>
                      <w:sz w:val="24"/>
                      <w:szCs w:val="24"/>
                    </w:rPr>
                  </m:ctrlPr>
                </m:sSubPr>
                <m:e>
                  <m:acc>
                    <m:accPr>
                      <m:ctrlPr>
                        <w:rPr>
                          <w:rFonts w:ascii="Cambria Math" w:hAnsi="Cambria Math"/>
                          <w:i/>
                          <w:noProof/>
                          <w:sz w:val="24"/>
                          <w:szCs w:val="24"/>
                        </w:rPr>
                      </m:ctrlPr>
                    </m:accPr>
                    <m:e>
                      <m:r>
                        <w:rPr>
                          <w:rFonts w:ascii="Cambria Math" w:hAnsi="Cambria Math"/>
                          <w:noProof/>
                          <w:sz w:val="24"/>
                          <w:szCs w:val="24"/>
                        </w:rPr>
                        <m:t>Y</m:t>
                      </m:r>
                    </m:e>
                  </m:acc>
                </m:e>
                <m:sub>
                  <m:r>
                    <w:rPr>
                      <w:rFonts w:ascii="Cambria Math" w:hAnsi="Cambria Math"/>
                      <w:noProof/>
                      <w:sz w:val="24"/>
                      <w:szCs w:val="24"/>
                    </w:rPr>
                    <m:t>t-h,i</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Y</m:t>
                  </m:r>
                </m:e>
                <m:sub>
                  <m:r>
                    <w:rPr>
                      <w:rFonts w:ascii="Cambria Math" w:hAnsi="Cambria Math"/>
                      <w:noProof/>
                      <w:sz w:val="24"/>
                      <w:szCs w:val="24"/>
                    </w:rPr>
                    <m:t>t,i</m:t>
                  </m:r>
                </m:sub>
              </m:sSub>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ξ</m:t>
              </m:r>
            </m:e>
            <m:sub>
              <m:r>
                <w:rPr>
                  <w:rFonts w:ascii="Cambria Math" w:hAnsi="Cambria Math"/>
                  <w:noProof/>
                  <w:sz w:val="24"/>
                  <w:szCs w:val="24"/>
                </w:rPr>
                <m:t>t,i</m:t>
              </m:r>
            </m:sub>
          </m:sSub>
          <m:r>
            <w:rPr>
              <w:rFonts w:ascii="Cambria Math" w:hAnsi="Cambria Math"/>
              <w:noProof/>
              <w:sz w:val="24"/>
              <w:szCs w:val="24"/>
            </w:rPr>
            <m:t>+ϵ,t∈</m:t>
          </m:r>
          <m:sSub>
            <m:sSubPr>
              <m:ctrlPr>
                <w:rPr>
                  <w:rFonts w:ascii="Cambria Math" w:hAnsi="Cambria Math"/>
                  <w:i/>
                  <w:noProof/>
                  <w:sz w:val="24"/>
                  <w:szCs w:val="24"/>
                </w:rPr>
              </m:ctrlPr>
            </m:sSubPr>
            <m:e>
              <m:r>
                <w:rPr>
                  <w:rFonts w:ascii="Cambria Math" w:hAnsi="Cambria Math"/>
                  <w:noProof/>
                  <w:sz w:val="24"/>
                  <w:szCs w:val="24"/>
                </w:rPr>
                <m:t>Ω</m:t>
              </m:r>
            </m:e>
            <m:sub>
              <m:r>
                <w:rPr>
                  <w:rFonts w:ascii="Cambria Math" w:hAnsi="Cambria Math"/>
                  <w:noProof/>
                  <w:sz w:val="24"/>
                  <w:szCs w:val="24"/>
                </w:rPr>
                <m:t>Train</m:t>
              </m:r>
            </m:sub>
          </m:sSub>
          <m:r>
            <m:rPr>
              <m:sty m:val="p"/>
            </m:rPr>
            <w:rPr>
              <w:rFonts w:ascii="Cambria Math" w:hAnsi="Cambria Math"/>
              <w:noProof/>
              <w:sz w:val="24"/>
              <w:szCs w:val="24"/>
            </w:rPr>
            <w:br/>
          </m:r>
        </m:oMath>
      </m:oMathPara>
      <m:oMath>
        <m:r>
          <m:rPr>
            <m:nor/>
          </m:rPr>
          <w:rPr>
            <w:noProof/>
            <w:sz w:val="24"/>
            <w:szCs w:val="24"/>
          </w:rPr>
          <m:t xml:space="preserve">                 </m:t>
        </m:r>
        <m:sSub>
          <m:sSubPr>
            <m:ctrlPr>
              <w:rPr>
                <w:rFonts w:ascii="Cambria Math" w:hAnsi="Cambria Math"/>
                <w:noProof/>
                <w:sz w:val="24"/>
                <w:szCs w:val="24"/>
              </w:rPr>
            </m:ctrlPr>
          </m:sSubPr>
          <m:e>
            <m:r>
              <w:rPr>
                <w:rFonts w:ascii="Cambria Math" w:hAnsi="Cambria Math"/>
                <w:noProof/>
                <w:sz w:val="24"/>
                <w:szCs w:val="24"/>
              </w:rPr>
              <m:t>ξ</m:t>
            </m:r>
          </m:e>
          <m:sub>
            <m:r>
              <w:rPr>
                <w:rFonts w:ascii="Cambria Math" w:hAnsi="Cambria Math"/>
                <w:noProof/>
                <w:sz w:val="24"/>
                <w:szCs w:val="24"/>
              </w:rPr>
              <m:t>t,i</m:t>
            </m:r>
            <m:ctrlPr>
              <w:rPr>
                <w:rFonts w:ascii="Cambria Math" w:hAnsi="Cambria Math"/>
                <w:i/>
                <w:noProof/>
                <w:sz w:val="24"/>
                <w:szCs w:val="24"/>
              </w:rPr>
            </m:ctrlPr>
          </m:sub>
        </m:sSub>
        <m:r>
          <w:rPr>
            <w:rFonts w:ascii="Cambria Math" w:hAnsi="Cambria Math"/>
            <w:noProof/>
            <w:sz w:val="24"/>
            <w:szCs w:val="24"/>
          </w:rPr>
          <m:t>≥0</m:t>
        </m:r>
      </m:oMath>
      <w:r w:rsidR="00836833" w:rsidRPr="006527E8">
        <w:rPr>
          <w:sz w:val="24"/>
          <w:szCs w:val="24"/>
        </w:rPr>
        <w:t xml:space="preserve"> </w:t>
      </w:r>
    </w:p>
    <w:p w:rsidR="00836833" w:rsidRPr="006527E8" w:rsidRDefault="00836833" w:rsidP="008F0F4F">
      <w:pPr>
        <w:spacing w:line="360" w:lineRule="auto"/>
        <w:ind w:firstLine="480"/>
        <w:rPr>
          <w:color w:val="000000"/>
          <w:kern w:val="0"/>
          <w:sz w:val="24"/>
          <w:szCs w:val="24"/>
        </w:rPr>
      </w:pPr>
      <w:r w:rsidRPr="006527E8">
        <w:rPr>
          <w:color w:val="000000"/>
          <w:kern w:val="0"/>
          <w:sz w:val="24"/>
          <w:szCs w:val="24"/>
        </w:rPr>
        <w:t>其中，</w:t>
      </w:r>
      <w:r w:rsidRPr="006527E8">
        <w:rPr>
          <w:color w:val="000000"/>
          <w:kern w:val="0"/>
          <w:sz w:val="24"/>
          <w:szCs w:val="24"/>
        </w:rPr>
        <w:t>C</w:t>
      </w:r>
      <w:r w:rsidRPr="006527E8">
        <w:rPr>
          <w:color w:val="000000"/>
          <w:kern w:val="0"/>
          <w:sz w:val="24"/>
          <w:szCs w:val="24"/>
        </w:rPr>
        <w:t>和</w:t>
      </w:r>
      <w:r w:rsidRPr="006527E8">
        <w:rPr>
          <w:rFonts w:ascii="Cambria Math" w:hAnsi="Cambria Math" w:cs="Cambria Math"/>
          <w:color w:val="000000"/>
          <w:kern w:val="0"/>
          <w:sz w:val="24"/>
          <w:szCs w:val="24"/>
        </w:rPr>
        <w:t>𝜖</w:t>
      </w:r>
      <w:r w:rsidRPr="006527E8">
        <w:rPr>
          <w:color w:val="000000"/>
          <w:kern w:val="0"/>
          <w:sz w:val="24"/>
          <w:szCs w:val="24"/>
        </w:rPr>
        <w:t>是超参数，针对不同的数据</w:t>
      </w:r>
      <w:proofErr w:type="gramStart"/>
      <w:r w:rsidRPr="006527E8">
        <w:rPr>
          <w:color w:val="000000"/>
          <w:kern w:val="0"/>
          <w:sz w:val="24"/>
          <w:szCs w:val="24"/>
        </w:rPr>
        <w:t>集选择</w:t>
      </w:r>
      <w:proofErr w:type="gramEnd"/>
      <w:r w:rsidRPr="006527E8">
        <w:rPr>
          <w:color w:val="000000"/>
          <w:kern w:val="0"/>
          <w:sz w:val="24"/>
          <w:szCs w:val="24"/>
        </w:rPr>
        <w:t>合适目标函数。例如，我们假设</w:t>
      </w:r>
      <w:r w:rsidRPr="006527E8">
        <w:rPr>
          <w:rFonts w:ascii="Cambria Math" w:hAnsi="Cambria Math" w:cs="Cambria Math"/>
          <w:color w:val="000000"/>
          <w:kern w:val="0"/>
          <w:sz w:val="24"/>
          <w:szCs w:val="24"/>
        </w:rPr>
        <w:t>𝜖</w:t>
      </w:r>
      <w:r w:rsidRPr="006527E8">
        <w:rPr>
          <w:color w:val="000000"/>
          <w:kern w:val="0"/>
          <w:sz w:val="24"/>
          <w:szCs w:val="24"/>
        </w:rPr>
        <w:t>=0</w:t>
      </w:r>
      <w:r w:rsidRPr="006527E8">
        <w:rPr>
          <w:color w:val="000000"/>
          <w:kern w:val="0"/>
          <w:sz w:val="24"/>
          <w:szCs w:val="24"/>
          <w:vertAlign w:val="superscript"/>
        </w:rPr>
        <w:t>1</w:t>
      </w:r>
      <w:r w:rsidRPr="006527E8">
        <w:rPr>
          <w:color w:val="000000"/>
          <w:kern w:val="0"/>
          <w:sz w:val="24"/>
          <w:szCs w:val="24"/>
        </w:rPr>
        <w:t>，上述目标函数则被简化为</w:t>
      </w:r>
      <w:r w:rsidR="00B76530" w:rsidRPr="006527E8">
        <w:rPr>
          <w:color w:val="000000"/>
          <w:kern w:val="0"/>
          <w:sz w:val="24"/>
          <w:szCs w:val="24"/>
        </w:rPr>
        <w:t>绝对</w:t>
      </w:r>
      <w:r w:rsidRPr="006527E8">
        <w:rPr>
          <w:color w:val="000000"/>
          <w:kern w:val="0"/>
          <w:sz w:val="24"/>
          <w:szCs w:val="24"/>
        </w:rPr>
        <w:t>损失函数</w:t>
      </w:r>
      <w:r w:rsidR="00B76530" w:rsidRPr="006527E8">
        <w:rPr>
          <w:color w:val="000000"/>
          <w:kern w:val="0"/>
          <w:sz w:val="24"/>
          <w:szCs w:val="24"/>
        </w:rPr>
        <w:t>(L1-loss)</w:t>
      </w:r>
      <w:r w:rsidRPr="006527E8">
        <w:rPr>
          <w:color w:val="000000"/>
          <w:kern w:val="0"/>
          <w:sz w:val="24"/>
          <w:szCs w:val="24"/>
        </w:rPr>
        <w:t>，</w:t>
      </w:r>
      <w:r w:rsidR="001248AA" w:rsidRPr="006527E8">
        <w:rPr>
          <w:color w:val="000000"/>
          <w:kern w:val="0"/>
          <w:sz w:val="24"/>
          <w:szCs w:val="24"/>
        </w:rPr>
        <w:t>这种损失函数会使模型在真实的时间序列数据集中更具鲁棒性，</w:t>
      </w:r>
      <w:r w:rsidRPr="006527E8">
        <w:rPr>
          <w:color w:val="000000"/>
          <w:kern w:val="0"/>
          <w:sz w:val="24"/>
          <w:szCs w:val="24"/>
        </w:rPr>
        <w:t>我们将这部分的目标函数记为</w:t>
      </w:r>
      <w:r w:rsidRPr="006527E8">
        <w:rPr>
          <w:color w:val="000000"/>
          <w:kern w:val="0"/>
          <w:sz w:val="24"/>
          <w:szCs w:val="24"/>
        </w:rPr>
        <w:lastRenderedPageBreak/>
        <w:t>J</w:t>
      </w:r>
      <w:r w:rsidRPr="006527E8">
        <w:rPr>
          <w:color w:val="000000"/>
          <w:kern w:val="0"/>
          <w:sz w:val="24"/>
          <w:szCs w:val="24"/>
          <w:vertAlign w:val="subscript"/>
        </w:rPr>
        <w:t>1</w:t>
      </w:r>
      <w:r w:rsidRPr="006527E8">
        <w:rPr>
          <w:color w:val="000000"/>
          <w:kern w:val="0"/>
          <w:sz w:val="24"/>
          <w:szCs w:val="24"/>
        </w:rPr>
        <w:t>(</w:t>
      </w:r>
      <w:proofErr w:type="spellStart"/>
      <w:r w:rsidRPr="006527E8">
        <w:rPr>
          <w:color w:val="000000"/>
          <w:kern w:val="0"/>
          <w:sz w:val="24"/>
          <w:szCs w:val="24"/>
        </w:rPr>
        <w:t>θ</w:t>
      </w:r>
      <w:r w:rsidRPr="006527E8">
        <w:rPr>
          <w:color w:val="000000"/>
          <w:kern w:val="0"/>
          <w:sz w:val="24"/>
          <w:szCs w:val="24"/>
          <w:vertAlign w:val="subscript"/>
        </w:rPr>
        <w:t>g</w:t>
      </w:r>
      <w:proofErr w:type="spellEnd"/>
      <w:r w:rsidRPr="006527E8">
        <w:rPr>
          <w:color w:val="000000"/>
          <w:kern w:val="0"/>
          <w:sz w:val="24"/>
          <w:szCs w:val="24"/>
        </w:rPr>
        <w:t>)</w:t>
      </w:r>
      <w:r w:rsidRPr="006527E8">
        <w:rPr>
          <w:color w:val="000000"/>
          <w:kern w:val="0"/>
          <w:sz w:val="24"/>
          <w:szCs w:val="24"/>
        </w:rPr>
        <w:t>：</w:t>
      </w:r>
    </w:p>
    <w:p w:rsidR="00836833" w:rsidRPr="006527E8" w:rsidRDefault="000C4116" w:rsidP="008F0F4F">
      <w:pPr>
        <w:spacing w:line="360" w:lineRule="auto"/>
        <w:ind w:firstLine="480"/>
        <w:jc w:val="center"/>
        <w:rPr>
          <w:noProof/>
          <w:color w:val="000000"/>
          <w:kern w:val="0"/>
          <w:sz w:val="24"/>
          <w:szCs w:val="24"/>
        </w:rPr>
      </w:pPr>
      <m:oMathPara>
        <m:oMath>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J</m:t>
              </m:r>
            </m:e>
            <m:sub>
              <m:r>
                <w:rPr>
                  <w:rFonts w:ascii="Cambria Math" w:hAnsi="Cambria Math"/>
                  <w:noProof/>
                  <w:color w:val="000000"/>
                  <w:kern w:val="0"/>
                  <w:sz w:val="24"/>
                  <w:szCs w:val="24"/>
                </w:rPr>
                <m:t>1</m:t>
              </m:r>
            </m:sub>
          </m:sSub>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θ</m:t>
              </m:r>
            </m:e>
            <m:sub>
              <m:r>
                <w:rPr>
                  <w:rFonts w:ascii="Cambria Math" w:hAnsi="Cambria Math"/>
                  <w:noProof/>
                  <w:color w:val="000000"/>
                  <w:kern w:val="0"/>
                  <w:sz w:val="24"/>
                  <w:szCs w:val="24"/>
                </w:rPr>
                <m:t>g</m:t>
              </m:r>
            </m:sub>
          </m:sSub>
          <m:r>
            <w:rPr>
              <w:rFonts w:ascii="Cambria Math" w:hAnsi="Cambria Math"/>
              <w:noProof/>
              <w:color w:val="000000"/>
              <w:kern w:val="0"/>
              <w:sz w:val="24"/>
              <w:szCs w:val="24"/>
            </w:rPr>
            <m:t>)=</m:t>
          </m:r>
          <m:nary>
            <m:naryPr>
              <m:chr m:val="∑"/>
              <m:ctrlPr>
                <w:rPr>
                  <w:rFonts w:ascii="Cambria Math" w:hAnsi="Cambria Math"/>
                  <w:i/>
                  <w:noProof/>
                  <w:color w:val="000000"/>
                  <w:kern w:val="0"/>
                  <w:sz w:val="24"/>
                  <w:szCs w:val="24"/>
                </w:rPr>
              </m:ctrlPr>
            </m:naryPr>
            <m:sub>
              <m:r>
                <w:rPr>
                  <w:rFonts w:ascii="Cambria Math" w:hAnsi="Cambria Math"/>
                  <w:noProof/>
                  <w:color w:val="000000"/>
                  <w:kern w:val="0"/>
                  <w:sz w:val="24"/>
                  <w:szCs w:val="24"/>
                </w:rPr>
                <m:t>i=0</m:t>
              </m:r>
            </m:sub>
            <m:sup>
              <m:r>
                <w:rPr>
                  <w:rFonts w:ascii="Cambria Math" w:hAnsi="Cambria Math"/>
                  <w:noProof/>
                  <w:color w:val="000000"/>
                  <w:kern w:val="0"/>
                  <w:sz w:val="24"/>
                  <w:szCs w:val="24"/>
                </w:rPr>
                <m:t>n-1</m:t>
              </m:r>
            </m:sup>
            <m:e>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Y</m:t>
                  </m:r>
                </m:e>
                <m:sub>
                  <m:r>
                    <w:rPr>
                      <w:rFonts w:ascii="Cambria Math" w:hAnsi="Cambria Math"/>
                      <w:noProof/>
                      <w:color w:val="000000"/>
                      <w:kern w:val="0"/>
                      <w:sz w:val="24"/>
                      <w:szCs w:val="24"/>
                    </w:rPr>
                    <m:t>t,i</m:t>
                  </m:r>
                </m:sub>
              </m:sSub>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acc>
                    <m:accPr>
                      <m:ctrlPr>
                        <w:rPr>
                          <w:rFonts w:ascii="Cambria Math" w:hAnsi="Cambria Math"/>
                          <w:i/>
                          <w:noProof/>
                          <w:color w:val="000000"/>
                          <w:kern w:val="0"/>
                          <w:sz w:val="24"/>
                          <w:szCs w:val="24"/>
                        </w:rPr>
                      </m:ctrlPr>
                    </m:accPr>
                    <m:e>
                      <m:r>
                        <w:rPr>
                          <w:rFonts w:ascii="Cambria Math" w:hAnsi="Cambria Math"/>
                          <w:noProof/>
                          <w:color w:val="000000"/>
                          <w:kern w:val="0"/>
                          <w:sz w:val="24"/>
                          <w:szCs w:val="24"/>
                        </w:rPr>
                        <m:t>Y</m:t>
                      </m:r>
                    </m:e>
                  </m:acc>
                </m:e>
                <m:sub>
                  <m:r>
                    <w:rPr>
                      <w:rFonts w:ascii="Cambria Math" w:hAnsi="Cambria Math"/>
                      <w:noProof/>
                      <w:color w:val="000000"/>
                      <w:kern w:val="0"/>
                      <w:sz w:val="24"/>
                      <w:szCs w:val="24"/>
                    </w:rPr>
                    <m:t>t-h,i</m:t>
                  </m:r>
                </m:sub>
              </m:sSub>
              <m:r>
                <w:rPr>
                  <w:rFonts w:ascii="Cambria Math" w:hAnsi="Cambria Math"/>
                  <w:noProof/>
                  <w:color w:val="000000"/>
                  <w:kern w:val="0"/>
                  <w:sz w:val="24"/>
                  <w:szCs w:val="24"/>
                </w:rPr>
                <m:t>|</m:t>
              </m:r>
            </m:e>
          </m:nary>
        </m:oMath>
      </m:oMathPara>
    </w:p>
    <w:p w:rsidR="00EB43CD" w:rsidRPr="006527E8" w:rsidRDefault="000B192B" w:rsidP="008F0F4F">
      <w:pPr>
        <w:pStyle w:val="3"/>
        <w:numPr>
          <w:ilvl w:val="2"/>
          <w:numId w:val="15"/>
        </w:numPr>
        <w:spacing w:line="360" w:lineRule="auto"/>
        <w:ind w:firstLineChars="200" w:firstLine="480"/>
        <w:rPr>
          <w:rFonts w:ascii="Times New Roman" w:hAnsi="Times New Roman"/>
          <w:b w:val="0"/>
          <w:bCs w:val="0"/>
          <w:color w:val="000000"/>
          <w:kern w:val="0"/>
          <w:sz w:val="24"/>
          <w:szCs w:val="24"/>
        </w:rPr>
      </w:pPr>
      <w:r w:rsidRPr="006527E8">
        <w:rPr>
          <w:rFonts w:ascii="Times New Roman" w:hAnsi="Times New Roman"/>
          <w:b w:val="0"/>
          <w:bCs w:val="0"/>
          <w:color w:val="000000"/>
          <w:kern w:val="0"/>
          <w:sz w:val="24"/>
          <w:szCs w:val="24"/>
        </w:rPr>
        <w:t xml:space="preserve"> </w:t>
      </w:r>
      <w:bookmarkStart w:id="24" w:name="_Toc39584417"/>
      <w:r w:rsidR="00EB43CD" w:rsidRPr="006527E8">
        <w:rPr>
          <w:rFonts w:ascii="Times New Roman" w:hAnsi="Times New Roman"/>
          <w:b w:val="0"/>
          <w:bCs w:val="0"/>
          <w:color w:val="000000"/>
          <w:kern w:val="0"/>
          <w:sz w:val="24"/>
          <w:szCs w:val="24"/>
        </w:rPr>
        <w:t>策略梯度</w:t>
      </w:r>
      <w:bookmarkEnd w:id="24"/>
    </w:p>
    <w:p w:rsidR="00836833" w:rsidRPr="006527E8" w:rsidRDefault="006151EE" w:rsidP="008F0F4F">
      <w:pPr>
        <w:spacing w:line="360" w:lineRule="auto"/>
        <w:ind w:firstLine="480"/>
        <w:rPr>
          <w:color w:val="000000"/>
          <w:kern w:val="0"/>
          <w:sz w:val="24"/>
          <w:szCs w:val="24"/>
        </w:rPr>
      </w:pPr>
      <w:r w:rsidRPr="006527E8">
        <w:rPr>
          <w:color w:val="000000"/>
          <w:kern w:val="0"/>
          <w:sz w:val="24"/>
          <w:szCs w:val="24"/>
        </w:rPr>
        <w:t>因为</w:t>
      </w:r>
      <w:r w:rsidR="00836833" w:rsidRPr="006527E8">
        <w:rPr>
          <w:color w:val="000000"/>
          <w:kern w:val="0"/>
          <w:sz w:val="24"/>
          <w:szCs w:val="24"/>
        </w:rPr>
        <w:t>强化学习的目标是使</w:t>
      </w:r>
      <w:r w:rsidR="00E30042" w:rsidRPr="006527E8">
        <w:rPr>
          <w:color w:val="000000"/>
          <w:kern w:val="0"/>
          <w:sz w:val="24"/>
          <w:szCs w:val="24"/>
        </w:rPr>
        <w:t>跳跃策略分布下的</w:t>
      </w:r>
      <w:r w:rsidR="00836833" w:rsidRPr="006527E8">
        <w:rPr>
          <w:color w:val="000000"/>
          <w:kern w:val="0"/>
          <w:sz w:val="24"/>
          <w:szCs w:val="24"/>
        </w:rPr>
        <w:t>奖励函数</w:t>
      </w:r>
      <w:r w:rsidR="00E30042" w:rsidRPr="006527E8">
        <w:rPr>
          <w:color w:val="000000"/>
          <w:kern w:val="0"/>
          <w:sz w:val="24"/>
          <w:szCs w:val="24"/>
        </w:rPr>
        <w:t>与熵正则项</w:t>
      </w:r>
      <w:r w:rsidR="00836833" w:rsidRPr="006527E8">
        <w:rPr>
          <w:color w:val="000000"/>
          <w:kern w:val="0"/>
          <w:sz w:val="24"/>
          <w:szCs w:val="24"/>
        </w:rPr>
        <w:t>最大化，我们将这部分的目标函数记为</w:t>
      </w:r>
      <w:r w:rsidR="00836833" w:rsidRPr="006527E8">
        <w:rPr>
          <w:color w:val="000000"/>
          <w:kern w:val="0"/>
          <w:sz w:val="24"/>
          <w:szCs w:val="24"/>
        </w:rPr>
        <w:t>J</w:t>
      </w:r>
      <w:r w:rsidR="00836833" w:rsidRPr="006527E8">
        <w:rPr>
          <w:color w:val="000000"/>
          <w:kern w:val="0"/>
          <w:sz w:val="24"/>
          <w:szCs w:val="24"/>
          <w:vertAlign w:val="subscript"/>
        </w:rPr>
        <w:t>2</w:t>
      </w:r>
      <w:r w:rsidR="00836833" w:rsidRPr="006527E8">
        <w:rPr>
          <w:color w:val="000000"/>
          <w:kern w:val="0"/>
          <w:sz w:val="24"/>
          <w:szCs w:val="24"/>
        </w:rPr>
        <w:t>(</w:t>
      </w:r>
      <w:proofErr w:type="spellStart"/>
      <w:r w:rsidR="00836833" w:rsidRPr="006527E8">
        <w:rPr>
          <w:color w:val="000000"/>
          <w:kern w:val="0"/>
          <w:sz w:val="24"/>
          <w:szCs w:val="24"/>
        </w:rPr>
        <w:t>θ</w:t>
      </w:r>
      <w:r w:rsidR="00836833" w:rsidRPr="006527E8">
        <w:rPr>
          <w:color w:val="000000"/>
          <w:kern w:val="0"/>
          <w:sz w:val="24"/>
          <w:szCs w:val="24"/>
          <w:vertAlign w:val="subscript"/>
        </w:rPr>
        <w:t>g</w:t>
      </w:r>
      <w:proofErr w:type="spellEnd"/>
      <w:r w:rsidR="00836833" w:rsidRPr="006527E8">
        <w:rPr>
          <w:color w:val="000000"/>
          <w:kern w:val="0"/>
          <w:sz w:val="24"/>
          <w:szCs w:val="24"/>
        </w:rPr>
        <w:t>)</w:t>
      </w:r>
      <w:r w:rsidR="00836833" w:rsidRPr="006527E8">
        <w:rPr>
          <w:color w:val="000000"/>
          <w:kern w:val="0"/>
          <w:sz w:val="24"/>
          <w:szCs w:val="24"/>
        </w:rPr>
        <w:t>，可以由下式计算得出：</w:t>
      </w:r>
    </w:p>
    <w:p w:rsidR="00836833" w:rsidRPr="006527E8" w:rsidRDefault="000C4116" w:rsidP="008F0F4F">
      <w:pPr>
        <w:spacing w:line="360" w:lineRule="auto"/>
        <w:ind w:firstLine="480"/>
        <w:jc w:val="center"/>
        <w:rPr>
          <w:color w:val="000000"/>
          <w:kern w:val="0"/>
          <w:sz w:val="24"/>
          <w:szCs w:val="24"/>
        </w:rPr>
      </w:pPr>
      <m:oMathPara>
        <m:oMath>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J</m:t>
              </m:r>
            </m:e>
            <m:sub>
              <m:r>
                <w:rPr>
                  <w:rFonts w:ascii="Cambria Math" w:hAnsi="Cambria Math"/>
                  <w:noProof/>
                  <w:color w:val="000000"/>
                  <w:kern w:val="0"/>
                  <w:sz w:val="24"/>
                  <w:szCs w:val="24"/>
                </w:rPr>
                <m:t>2</m:t>
              </m:r>
            </m:sub>
          </m:sSub>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θ</m:t>
              </m:r>
            </m:e>
            <m:sub>
              <m:r>
                <w:rPr>
                  <w:rFonts w:ascii="Cambria Math" w:hAnsi="Cambria Math"/>
                  <w:noProof/>
                  <w:color w:val="000000"/>
                  <w:kern w:val="0"/>
                  <w:sz w:val="24"/>
                  <w:szCs w:val="24"/>
                </w:rPr>
                <m:t>a</m:t>
              </m:r>
            </m:sub>
          </m:sSub>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m:rPr>
                  <m:scr m:val="double-struck"/>
                </m:rPr>
                <w:rPr>
                  <w:rFonts w:ascii="Cambria Math" w:hAnsi="Cambria Math"/>
                  <w:noProof/>
                  <w:color w:val="000000"/>
                  <w:kern w:val="0"/>
                  <w:sz w:val="24"/>
                  <w:szCs w:val="24"/>
                </w:rPr>
                <m:t>E</m:t>
              </m:r>
            </m:e>
            <m:sub>
              <m:r>
                <w:rPr>
                  <w:rFonts w:ascii="Cambria Math" w:hAnsi="Cambria Math"/>
                  <w:noProof/>
                  <w:color w:val="000000"/>
                  <w:kern w:val="0"/>
                  <w:sz w:val="24"/>
                  <w:szCs w:val="24"/>
                </w:rPr>
                <m:t>π(</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a</m:t>
                  </m:r>
                </m:e>
                <m:sub>
                  <m:r>
                    <w:rPr>
                      <w:rFonts w:ascii="Cambria Math" w:hAnsi="Cambria Math"/>
                      <w:noProof/>
                      <w:color w:val="000000"/>
                      <w:kern w:val="0"/>
                      <w:sz w:val="24"/>
                      <w:szCs w:val="24"/>
                    </w:rPr>
                    <m:t>1:T</m:t>
                  </m:r>
                </m:sub>
              </m:sSub>
              <m:r>
                <w:rPr>
                  <w:rFonts w:ascii="Cambria Math" w:hAnsi="Cambria Math"/>
                  <w:noProof/>
                  <w:color w:val="000000"/>
                  <w:kern w:val="0"/>
                  <w:sz w:val="24"/>
                  <w:szCs w:val="24"/>
                </w:rPr>
                <m:t>)</m:t>
              </m:r>
            </m:sub>
          </m:sSub>
          <m:r>
            <w:rPr>
              <w:rFonts w:ascii="Cambria Math" w:hAnsi="Cambria Math"/>
              <w:noProof/>
              <w:color w:val="000000"/>
              <w:kern w:val="0"/>
              <w:sz w:val="24"/>
              <w:szCs w:val="24"/>
            </w:rPr>
            <m:t>[R]+H(π(</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a</m:t>
              </m:r>
            </m:e>
            <m:sub>
              <m:r>
                <w:rPr>
                  <w:rFonts w:ascii="Cambria Math" w:hAnsi="Cambria Math"/>
                  <w:noProof/>
                  <w:color w:val="000000"/>
                  <w:kern w:val="0"/>
                  <w:sz w:val="24"/>
                  <w:szCs w:val="24"/>
                </w:rPr>
                <m:t>1:T</m:t>
              </m:r>
            </m:sub>
          </m:sSub>
          <m:r>
            <w:rPr>
              <w:rFonts w:ascii="Cambria Math" w:hAnsi="Cambria Math"/>
              <w:noProof/>
              <w:color w:val="000000"/>
              <w:kern w:val="0"/>
              <w:sz w:val="24"/>
              <w:szCs w:val="24"/>
            </w:rPr>
            <m:t>))</m:t>
          </m:r>
        </m:oMath>
      </m:oMathPara>
    </w:p>
    <w:p w:rsidR="00836833" w:rsidRPr="006527E8" w:rsidRDefault="00675B9B" w:rsidP="008F0F4F">
      <w:pPr>
        <w:spacing w:line="360" w:lineRule="auto"/>
        <w:ind w:firstLine="480"/>
        <w:jc w:val="center"/>
        <w:rPr>
          <w:color w:val="000000"/>
          <w:kern w:val="0"/>
          <w:sz w:val="24"/>
          <w:szCs w:val="24"/>
        </w:rPr>
      </w:pPr>
      <m:oMathPara>
        <m:oMath>
          <m:r>
            <w:rPr>
              <w:rFonts w:ascii="Cambria Math" w:hAnsi="Cambria Math"/>
              <w:noProof/>
              <w:color w:val="000000"/>
              <w:kern w:val="0"/>
              <w:sz w:val="24"/>
              <w:szCs w:val="24"/>
            </w:rPr>
            <m:t>π</m:t>
          </m:r>
          <m:d>
            <m:dPr>
              <m:ctrlPr>
                <w:rPr>
                  <w:rFonts w:ascii="Cambria Math" w:hAnsi="Cambria Math"/>
                  <w:i/>
                  <w:noProof/>
                  <w:color w:val="000000"/>
                  <w:kern w:val="0"/>
                  <w:sz w:val="24"/>
                  <w:szCs w:val="24"/>
                </w:rPr>
              </m:ctrlPr>
            </m:dPr>
            <m:e>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a</m:t>
                  </m:r>
                </m:e>
                <m:sub>
                  <m:r>
                    <w:rPr>
                      <w:rFonts w:ascii="Cambria Math" w:hAnsi="Cambria Math"/>
                      <w:noProof/>
                      <w:color w:val="000000"/>
                      <w:kern w:val="0"/>
                      <w:sz w:val="24"/>
                      <w:szCs w:val="24"/>
                    </w:rPr>
                    <m:t>1:T</m:t>
                  </m:r>
                </m:sub>
              </m:sSub>
            </m:e>
          </m:d>
          <m:r>
            <w:rPr>
              <w:rFonts w:ascii="Cambria Math" w:hAnsi="Cambria Math"/>
              <w:noProof/>
              <w:color w:val="000000"/>
              <w:kern w:val="0"/>
              <w:sz w:val="24"/>
              <w:szCs w:val="24"/>
            </w:rPr>
            <m:t>=</m:t>
          </m:r>
          <m:nary>
            <m:naryPr>
              <m:chr m:val="∏"/>
              <m:ctrlPr>
                <w:rPr>
                  <w:rFonts w:ascii="Cambria Math" w:hAnsi="Cambria Math"/>
                  <w:i/>
                  <w:noProof/>
                  <w:color w:val="000000"/>
                  <w:kern w:val="0"/>
                  <w:sz w:val="24"/>
                  <w:szCs w:val="24"/>
                </w:rPr>
              </m:ctrlPr>
            </m:naryPr>
            <m:sub>
              <m:r>
                <w:rPr>
                  <w:rFonts w:ascii="Cambria Math" w:hAnsi="Cambria Math"/>
                  <w:noProof/>
                  <w:color w:val="000000"/>
                  <w:kern w:val="0"/>
                  <w:sz w:val="24"/>
                  <w:szCs w:val="24"/>
                </w:rPr>
                <m:t>t=1</m:t>
              </m:r>
            </m:sub>
            <m:sup>
              <m:r>
                <w:rPr>
                  <w:rFonts w:ascii="Cambria Math" w:hAnsi="Cambria Math"/>
                  <w:noProof/>
                  <w:color w:val="000000"/>
                  <w:kern w:val="0"/>
                  <w:sz w:val="24"/>
                  <w:szCs w:val="24"/>
                </w:rPr>
                <m:t>T</m:t>
              </m:r>
            </m:sup>
            <m:e>
              <m:r>
                <w:rPr>
                  <w:rFonts w:ascii="Cambria Math" w:hAnsi="Cambria Math"/>
                  <w:noProof/>
                  <w:color w:val="000000"/>
                  <w:kern w:val="0"/>
                  <w:sz w:val="24"/>
                  <w:szCs w:val="24"/>
                </w:rPr>
                <m:t>Pr</m:t>
              </m:r>
              <m:d>
                <m:dPr>
                  <m:ctrlPr>
                    <w:rPr>
                      <w:rFonts w:ascii="Cambria Math" w:hAnsi="Cambria Math"/>
                      <w:i/>
                      <w:noProof/>
                      <w:color w:val="000000"/>
                      <w:kern w:val="0"/>
                      <w:sz w:val="24"/>
                      <w:szCs w:val="24"/>
                    </w:rPr>
                  </m:ctrlPr>
                </m:dPr>
                <m:e>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a</m:t>
                      </m:r>
                    </m:e>
                    <m:sub>
                      <m:r>
                        <w:rPr>
                          <w:rFonts w:ascii="Cambria Math" w:hAnsi="Cambria Math"/>
                          <w:noProof/>
                          <w:color w:val="000000"/>
                          <w:kern w:val="0"/>
                          <w:sz w:val="24"/>
                          <w:szCs w:val="24"/>
                        </w:rPr>
                        <m:t>t</m:t>
                      </m:r>
                    </m:sub>
                  </m:sSub>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s</m:t>
                      </m:r>
                    </m:e>
                    <m:sub>
                      <m:r>
                        <w:rPr>
                          <w:rFonts w:ascii="Cambria Math" w:hAnsi="Cambria Math"/>
                          <w:noProof/>
                          <w:color w:val="000000"/>
                          <w:kern w:val="0"/>
                          <w:sz w:val="24"/>
                          <w:szCs w:val="24"/>
                        </w:rPr>
                        <m:t>t</m:t>
                      </m:r>
                    </m:sub>
                  </m:sSub>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θ</m:t>
                      </m:r>
                    </m:e>
                    <m:sub>
                      <m:r>
                        <w:rPr>
                          <w:rFonts w:ascii="Cambria Math" w:hAnsi="Cambria Math"/>
                          <w:noProof/>
                          <w:color w:val="000000"/>
                          <w:kern w:val="0"/>
                          <w:sz w:val="24"/>
                          <w:szCs w:val="24"/>
                        </w:rPr>
                        <m:t>a</m:t>
                      </m:r>
                    </m:sub>
                  </m:sSub>
                </m:e>
              </m:d>
            </m:e>
          </m:nary>
        </m:oMath>
      </m:oMathPara>
    </w:p>
    <w:p w:rsidR="00836833" w:rsidRPr="006527E8" w:rsidRDefault="00675B9B" w:rsidP="008F0F4F">
      <w:pPr>
        <w:spacing w:line="360" w:lineRule="auto"/>
        <w:ind w:firstLine="480"/>
        <w:jc w:val="center"/>
        <w:rPr>
          <w:color w:val="000000"/>
          <w:kern w:val="0"/>
          <w:sz w:val="24"/>
          <w:szCs w:val="24"/>
        </w:rPr>
      </w:pPr>
      <m:oMathPara>
        <m:oMath>
          <m:r>
            <w:rPr>
              <w:rFonts w:ascii="Cambria Math" w:hAnsi="Cambria Math"/>
              <w:noProof/>
              <w:color w:val="000000"/>
              <w:kern w:val="0"/>
              <w:sz w:val="24"/>
              <w:szCs w:val="24"/>
            </w:rPr>
            <m:t>R=DPR(</m:t>
          </m:r>
          <m:sSub>
            <m:sSubPr>
              <m:ctrlPr>
                <w:rPr>
                  <w:rFonts w:ascii="Cambria Math" w:hAnsi="Cambria Math"/>
                  <w:i/>
                  <w:noProof/>
                  <w:color w:val="000000"/>
                  <w:kern w:val="0"/>
                  <w:sz w:val="24"/>
                  <w:szCs w:val="24"/>
                </w:rPr>
              </m:ctrlPr>
            </m:sSubPr>
            <m:e>
              <m:acc>
                <m:accPr>
                  <m:ctrlPr>
                    <w:rPr>
                      <w:rFonts w:ascii="Cambria Math" w:hAnsi="Cambria Math"/>
                      <w:i/>
                      <w:noProof/>
                      <w:color w:val="000000"/>
                      <w:kern w:val="0"/>
                      <w:sz w:val="24"/>
                      <w:szCs w:val="24"/>
                    </w:rPr>
                  </m:ctrlPr>
                </m:accPr>
                <m:e>
                  <m:r>
                    <w:rPr>
                      <w:rFonts w:ascii="Cambria Math" w:hAnsi="Cambria Math"/>
                      <w:noProof/>
                      <w:color w:val="000000"/>
                      <w:kern w:val="0"/>
                      <w:sz w:val="24"/>
                      <w:szCs w:val="24"/>
                    </w:rPr>
                    <m:t>y</m:t>
                  </m:r>
                </m:e>
              </m:acc>
            </m:e>
            <m:sub>
              <m:r>
                <w:rPr>
                  <w:rFonts w:ascii="Cambria Math" w:hAnsi="Cambria Math"/>
                  <w:noProof/>
                  <w:color w:val="000000"/>
                  <w:kern w:val="0"/>
                  <w:sz w:val="24"/>
                  <w:szCs w:val="24"/>
                </w:rPr>
                <m:t>T</m:t>
              </m:r>
            </m:sub>
          </m:sSub>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y</m:t>
              </m:r>
            </m:e>
            <m:sub>
              <m:r>
                <w:rPr>
                  <w:rFonts w:ascii="Cambria Math" w:hAnsi="Cambria Math"/>
                  <w:noProof/>
                  <w:color w:val="000000"/>
                  <w:kern w:val="0"/>
                  <w:sz w:val="24"/>
                  <w:szCs w:val="24"/>
                </w:rPr>
                <m:t>T</m:t>
              </m:r>
            </m:sub>
          </m:sSub>
          <m:r>
            <w:rPr>
              <w:rFonts w:ascii="Cambria Math" w:hAnsi="Cambria Math"/>
              <w:noProof/>
              <w:color w:val="000000"/>
              <w:kern w:val="0"/>
              <w:sz w:val="24"/>
              <w:szCs w:val="24"/>
            </w:rPr>
            <m:t>)=</m:t>
          </m:r>
          <m:f>
            <m:fPr>
              <m:ctrlPr>
                <w:rPr>
                  <w:rFonts w:ascii="Cambria Math" w:hAnsi="Cambria Math"/>
                  <w:i/>
                  <w:noProof/>
                  <w:color w:val="000000"/>
                  <w:kern w:val="0"/>
                  <w:sz w:val="24"/>
                  <w:szCs w:val="24"/>
                </w:rPr>
              </m:ctrlPr>
            </m:fPr>
            <m:num>
              <m:nary>
                <m:naryPr>
                  <m:chr m:val="∑"/>
                  <m:ctrlPr>
                    <w:rPr>
                      <w:rFonts w:ascii="Cambria Math" w:hAnsi="Cambria Math"/>
                      <w:i/>
                      <w:noProof/>
                      <w:color w:val="000000"/>
                      <w:kern w:val="0"/>
                      <w:sz w:val="24"/>
                      <w:szCs w:val="24"/>
                    </w:rPr>
                  </m:ctrlPr>
                </m:naryPr>
                <m:sub>
                  <m:r>
                    <w:rPr>
                      <w:rFonts w:ascii="Cambria Math" w:hAnsi="Cambria Math"/>
                      <w:noProof/>
                      <w:color w:val="000000"/>
                      <w:kern w:val="0"/>
                      <w:sz w:val="24"/>
                      <w:szCs w:val="24"/>
                    </w:rPr>
                    <m:t>i=0</m:t>
                  </m:r>
                </m:sub>
                <m:sup>
                  <m:r>
                    <w:rPr>
                      <w:rFonts w:ascii="Cambria Math" w:hAnsi="Cambria Math"/>
                      <w:noProof/>
                      <w:color w:val="000000"/>
                      <w:kern w:val="0"/>
                      <w:sz w:val="24"/>
                      <w:szCs w:val="24"/>
                    </w:rPr>
                    <m:t>n-1</m:t>
                  </m:r>
                </m:sup>
                <m:e>
                  <m:sSub>
                    <m:sSubPr>
                      <m:ctrlPr>
                        <w:rPr>
                          <w:rFonts w:ascii="Cambria Math" w:hAnsi="Cambria Math"/>
                          <w:i/>
                          <w:noProof/>
                          <w:color w:val="000000"/>
                          <w:kern w:val="0"/>
                          <w:sz w:val="24"/>
                          <w:szCs w:val="24"/>
                        </w:rPr>
                      </m:ctrlPr>
                    </m:sSubPr>
                    <m:e>
                      <m:acc>
                        <m:accPr>
                          <m:ctrlPr>
                            <w:rPr>
                              <w:rFonts w:ascii="Cambria Math" w:hAnsi="Cambria Math"/>
                              <w:i/>
                              <w:noProof/>
                              <w:color w:val="000000"/>
                              <w:kern w:val="0"/>
                              <w:sz w:val="24"/>
                              <w:szCs w:val="24"/>
                            </w:rPr>
                          </m:ctrlPr>
                        </m:accPr>
                        <m:e>
                          <m:r>
                            <w:rPr>
                              <w:rFonts w:ascii="Cambria Math" w:hAnsi="Cambria Math"/>
                              <w:noProof/>
                              <w:color w:val="000000"/>
                              <w:kern w:val="0"/>
                              <w:sz w:val="24"/>
                              <w:szCs w:val="24"/>
                            </w:rPr>
                            <m:t>y</m:t>
                          </m:r>
                        </m:e>
                      </m:acc>
                    </m:e>
                    <m:sub>
                      <m:r>
                        <w:rPr>
                          <w:rFonts w:ascii="Cambria Math" w:hAnsi="Cambria Math"/>
                          <w:noProof/>
                          <w:color w:val="000000"/>
                          <w:kern w:val="0"/>
                          <w:sz w:val="24"/>
                          <w:szCs w:val="24"/>
                        </w:rPr>
                        <m:t>i</m:t>
                      </m:r>
                    </m:sub>
                  </m:sSub>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y</m:t>
                      </m:r>
                    </m:e>
                    <m:sub>
                      <m:r>
                        <w:rPr>
                          <w:rFonts w:ascii="Cambria Math" w:hAnsi="Cambria Math"/>
                          <w:noProof/>
                          <w:color w:val="000000"/>
                          <w:kern w:val="0"/>
                          <w:sz w:val="24"/>
                          <w:szCs w:val="24"/>
                        </w:rPr>
                        <m:t>i</m:t>
                      </m:r>
                    </m:sub>
                  </m:sSub>
                </m:e>
              </m:nary>
            </m:num>
            <m:den>
              <m:nary>
                <m:naryPr>
                  <m:chr m:val="∑"/>
                  <m:ctrlPr>
                    <w:rPr>
                      <w:rFonts w:ascii="Cambria Math" w:hAnsi="Cambria Math"/>
                      <w:i/>
                      <w:noProof/>
                      <w:color w:val="000000"/>
                      <w:kern w:val="0"/>
                      <w:sz w:val="24"/>
                      <w:szCs w:val="24"/>
                    </w:rPr>
                  </m:ctrlPr>
                </m:naryPr>
                <m:sub>
                  <m:r>
                    <w:rPr>
                      <w:rFonts w:ascii="Cambria Math" w:hAnsi="Cambria Math"/>
                      <w:noProof/>
                      <w:color w:val="000000"/>
                      <w:kern w:val="0"/>
                      <w:sz w:val="24"/>
                      <w:szCs w:val="24"/>
                    </w:rPr>
                    <m:t>i=0</m:t>
                  </m:r>
                </m:sub>
                <m:sup>
                  <m:r>
                    <w:rPr>
                      <w:rFonts w:ascii="Cambria Math" w:hAnsi="Cambria Math"/>
                      <w:noProof/>
                      <w:color w:val="000000"/>
                      <w:kern w:val="0"/>
                      <w:sz w:val="24"/>
                      <w:szCs w:val="24"/>
                    </w:rPr>
                    <m:t>n-1</m:t>
                  </m:r>
                </m:sup>
                <m:e>
                  <m:sSubSup>
                    <m:sSubSupPr>
                      <m:ctrlPr>
                        <w:rPr>
                          <w:rFonts w:ascii="Cambria Math" w:hAnsi="Cambria Math"/>
                          <w:i/>
                          <w:noProof/>
                          <w:color w:val="000000"/>
                          <w:kern w:val="0"/>
                          <w:sz w:val="24"/>
                          <w:szCs w:val="24"/>
                        </w:rPr>
                      </m:ctrlPr>
                    </m:sSubSupPr>
                    <m:e>
                      <m:acc>
                        <m:accPr>
                          <m:ctrlPr>
                            <w:rPr>
                              <w:rFonts w:ascii="Cambria Math" w:hAnsi="Cambria Math"/>
                              <w:i/>
                              <w:noProof/>
                              <w:color w:val="000000"/>
                              <w:kern w:val="0"/>
                              <w:sz w:val="24"/>
                              <w:szCs w:val="24"/>
                            </w:rPr>
                          </m:ctrlPr>
                        </m:accPr>
                        <m:e>
                          <m:r>
                            <w:rPr>
                              <w:rFonts w:ascii="Cambria Math" w:hAnsi="Cambria Math"/>
                              <w:noProof/>
                              <w:color w:val="000000"/>
                              <w:kern w:val="0"/>
                              <w:sz w:val="24"/>
                              <w:szCs w:val="24"/>
                            </w:rPr>
                            <m:t>y</m:t>
                          </m:r>
                        </m:e>
                      </m:acc>
                    </m:e>
                    <m:sub>
                      <m:r>
                        <w:rPr>
                          <w:rFonts w:ascii="Cambria Math" w:hAnsi="Cambria Math"/>
                          <w:noProof/>
                          <w:color w:val="000000"/>
                          <w:kern w:val="0"/>
                          <w:sz w:val="24"/>
                          <w:szCs w:val="24"/>
                        </w:rPr>
                        <m:t>i</m:t>
                      </m:r>
                    </m:sub>
                    <m:sup>
                      <m:r>
                        <w:rPr>
                          <w:rFonts w:ascii="Cambria Math" w:hAnsi="Cambria Math"/>
                          <w:noProof/>
                          <w:color w:val="000000"/>
                          <w:kern w:val="0"/>
                          <w:sz w:val="24"/>
                          <w:szCs w:val="24"/>
                        </w:rPr>
                        <m:t>2</m:t>
                      </m:r>
                    </m:sup>
                  </m:sSubSup>
                </m:e>
              </m:nary>
            </m:den>
          </m:f>
        </m:oMath>
      </m:oMathPara>
    </w:p>
    <w:p w:rsidR="00836833" w:rsidRPr="006527E8" w:rsidRDefault="00675B9B" w:rsidP="008F0F4F">
      <w:pPr>
        <w:spacing w:line="360" w:lineRule="auto"/>
        <w:ind w:firstLine="480"/>
        <w:jc w:val="center"/>
        <w:rPr>
          <w:color w:val="000000"/>
          <w:kern w:val="0"/>
          <w:sz w:val="24"/>
          <w:szCs w:val="24"/>
        </w:rPr>
      </w:pPr>
      <m:oMathPara>
        <m:oMath>
          <m:r>
            <w:rPr>
              <w:rFonts w:ascii="Cambria Math" w:hAnsi="Cambria Math"/>
              <w:noProof/>
              <w:color w:val="000000"/>
              <w:kern w:val="0"/>
              <w:sz w:val="24"/>
              <w:szCs w:val="24"/>
            </w:rPr>
            <m:t>H</m:t>
          </m:r>
          <m:d>
            <m:dPr>
              <m:ctrlPr>
                <w:rPr>
                  <w:rFonts w:ascii="Cambria Math" w:hAnsi="Cambria Math"/>
                  <w:i/>
                  <w:noProof/>
                  <w:color w:val="000000"/>
                  <w:kern w:val="0"/>
                  <w:sz w:val="24"/>
                  <w:szCs w:val="24"/>
                </w:rPr>
              </m:ctrlPr>
            </m:dPr>
            <m:e>
              <m:r>
                <w:rPr>
                  <w:rFonts w:ascii="Cambria Math" w:hAnsi="Cambria Math"/>
                  <w:noProof/>
                  <w:color w:val="000000"/>
                  <w:kern w:val="0"/>
                  <w:sz w:val="24"/>
                  <w:szCs w:val="24"/>
                </w:rPr>
                <m:t>π</m:t>
              </m:r>
              <m:d>
                <m:dPr>
                  <m:ctrlPr>
                    <w:rPr>
                      <w:rFonts w:ascii="Cambria Math" w:hAnsi="Cambria Math"/>
                      <w:i/>
                      <w:noProof/>
                      <w:color w:val="000000"/>
                      <w:kern w:val="0"/>
                      <w:sz w:val="24"/>
                      <w:szCs w:val="24"/>
                    </w:rPr>
                  </m:ctrlPr>
                </m:dPr>
                <m:e>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a</m:t>
                      </m:r>
                    </m:e>
                    <m:sub>
                      <m:r>
                        <w:rPr>
                          <w:rFonts w:ascii="Cambria Math" w:hAnsi="Cambria Math"/>
                          <w:noProof/>
                          <w:color w:val="000000"/>
                          <w:kern w:val="0"/>
                          <w:sz w:val="24"/>
                          <w:szCs w:val="24"/>
                        </w:rPr>
                        <m:t>1:T</m:t>
                      </m:r>
                    </m:sub>
                  </m:sSub>
                </m:e>
              </m:d>
            </m:e>
          </m:d>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m:rPr>
                  <m:scr m:val="double-struck"/>
                </m:rPr>
                <w:rPr>
                  <w:rFonts w:ascii="Cambria Math" w:hAnsi="Cambria Math"/>
                  <w:noProof/>
                  <w:color w:val="000000"/>
                  <w:kern w:val="0"/>
                  <w:sz w:val="24"/>
                  <w:szCs w:val="24"/>
                </w:rPr>
                <m:t>E</m:t>
              </m:r>
            </m:e>
            <m:sub>
              <m:r>
                <w:rPr>
                  <w:rFonts w:ascii="Cambria Math" w:hAnsi="Cambria Math"/>
                  <w:noProof/>
                  <w:color w:val="000000"/>
                  <w:kern w:val="0"/>
                  <w:sz w:val="24"/>
                  <w:szCs w:val="24"/>
                </w:rPr>
                <m:t>π(</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a</m:t>
                  </m:r>
                </m:e>
                <m:sub>
                  <m:r>
                    <w:rPr>
                      <w:rFonts w:ascii="Cambria Math" w:hAnsi="Cambria Math"/>
                      <w:noProof/>
                      <w:color w:val="000000"/>
                      <w:kern w:val="0"/>
                      <w:sz w:val="24"/>
                      <w:szCs w:val="24"/>
                    </w:rPr>
                    <m:t>1:T</m:t>
                  </m:r>
                </m:sub>
              </m:sSub>
              <m:r>
                <w:rPr>
                  <w:rFonts w:ascii="Cambria Math" w:hAnsi="Cambria Math"/>
                  <w:noProof/>
                  <w:color w:val="000000"/>
                  <w:kern w:val="0"/>
                  <w:sz w:val="24"/>
                  <w:szCs w:val="24"/>
                </w:rPr>
                <m:t>)</m:t>
              </m:r>
            </m:sub>
          </m:sSub>
          <m:r>
            <w:rPr>
              <w:rFonts w:ascii="Cambria Math" w:hAnsi="Cambria Math"/>
              <w:noProof/>
              <w:color w:val="000000"/>
              <w:kern w:val="0"/>
              <w:sz w:val="24"/>
              <w:szCs w:val="24"/>
            </w:rPr>
            <m:t>[</m:t>
          </m:r>
          <m:func>
            <m:funcPr>
              <m:ctrlPr>
                <w:rPr>
                  <w:rFonts w:ascii="Cambria Math" w:hAnsi="Cambria Math"/>
                  <w:i/>
                  <w:noProof/>
                  <w:color w:val="000000"/>
                  <w:kern w:val="0"/>
                  <w:sz w:val="24"/>
                  <w:szCs w:val="24"/>
                </w:rPr>
              </m:ctrlPr>
            </m:funcPr>
            <m:fName>
              <m:r>
                <w:rPr>
                  <w:rFonts w:ascii="Cambria Math" w:hAnsi="Cambria Math"/>
                  <w:noProof/>
                  <w:color w:val="000000"/>
                  <w:kern w:val="0"/>
                  <w:sz w:val="24"/>
                  <w:szCs w:val="24"/>
                </w:rPr>
                <m:t>log</m:t>
              </m:r>
            </m:fName>
            <m:e>
              <m:r>
                <w:rPr>
                  <w:rFonts w:ascii="Cambria Math" w:hAnsi="Cambria Math"/>
                  <w:noProof/>
                  <w:color w:val="000000"/>
                  <w:kern w:val="0"/>
                  <w:sz w:val="24"/>
                  <w:szCs w:val="24"/>
                </w:rPr>
                <m:t>π</m:t>
              </m:r>
            </m:e>
          </m:func>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a</m:t>
              </m:r>
            </m:e>
            <m:sub>
              <m:r>
                <w:rPr>
                  <w:rFonts w:ascii="Cambria Math" w:hAnsi="Cambria Math"/>
                  <w:noProof/>
                  <w:color w:val="000000"/>
                  <w:kern w:val="0"/>
                  <w:sz w:val="24"/>
                  <w:szCs w:val="24"/>
                </w:rPr>
                <m:t>1:T</m:t>
              </m:r>
            </m:sub>
          </m:sSub>
          <m:r>
            <w:rPr>
              <w:rFonts w:ascii="Cambria Math" w:hAnsi="Cambria Math"/>
              <w:noProof/>
              <w:color w:val="000000"/>
              <w:kern w:val="0"/>
              <w:sz w:val="24"/>
              <w:szCs w:val="24"/>
            </w:rPr>
            <m:t>)]</m:t>
          </m:r>
        </m:oMath>
      </m:oMathPara>
    </w:p>
    <w:p w:rsidR="00836833" w:rsidRPr="006527E8" w:rsidRDefault="00836833" w:rsidP="008F0F4F">
      <w:pPr>
        <w:spacing w:line="360" w:lineRule="auto"/>
        <w:ind w:firstLine="480"/>
        <w:rPr>
          <w:sz w:val="24"/>
          <w:szCs w:val="24"/>
        </w:rPr>
      </w:pPr>
      <w:r w:rsidRPr="006527E8">
        <w:rPr>
          <w:color w:val="000000"/>
          <w:sz w:val="24"/>
          <w:szCs w:val="24"/>
        </w:rPr>
        <w:t>H(</w:t>
      </w:r>
      <w:r w:rsidRPr="006527E8">
        <w:rPr>
          <w:sz w:val="24"/>
          <w:szCs w:val="24"/>
        </w:rPr>
        <w:t xml:space="preserve">π(a1:T)) </w:t>
      </w:r>
      <w:r w:rsidRPr="006527E8">
        <w:rPr>
          <w:sz w:val="24"/>
          <w:szCs w:val="24"/>
        </w:rPr>
        <w:t>是熵项，能使智能</w:t>
      </w:r>
      <w:proofErr w:type="gramStart"/>
      <w:r w:rsidRPr="006527E8">
        <w:rPr>
          <w:sz w:val="24"/>
          <w:szCs w:val="24"/>
        </w:rPr>
        <w:t>体探索</w:t>
      </w:r>
      <w:proofErr w:type="gramEnd"/>
      <w:r w:rsidRPr="006527E8">
        <w:rPr>
          <w:sz w:val="24"/>
          <w:szCs w:val="24"/>
        </w:rPr>
        <w:t>更多不同的地方，能够证明，在对语言序列的建模中，使用</w:t>
      </w:r>
      <w:proofErr w:type="gramStart"/>
      <w:r w:rsidRPr="006527E8">
        <w:rPr>
          <w:sz w:val="24"/>
          <w:szCs w:val="24"/>
        </w:rPr>
        <w:t>带熵项的</w:t>
      </w:r>
      <w:proofErr w:type="gramEnd"/>
      <w:r w:rsidRPr="006527E8">
        <w:rPr>
          <w:sz w:val="24"/>
          <w:szCs w:val="24"/>
        </w:rPr>
        <w:t>强化学习模型比基于注意力机制连接的模型更好。</w:t>
      </w:r>
      <w:r w:rsidRPr="006527E8">
        <w:rPr>
          <w:sz w:val="24"/>
          <w:szCs w:val="24"/>
        </w:rPr>
        <w:t xml:space="preserve"> </w:t>
      </w:r>
    </w:p>
    <w:p w:rsidR="00836833" w:rsidRPr="006527E8" w:rsidRDefault="00836833" w:rsidP="008F0F4F">
      <w:pPr>
        <w:spacing w:line="360" w:lineRule="auto"/>
        <w:ind w:firstLine="480"/>
        <w:rPr>
          <w:kern w:val="0"/>
          <w:sz w:val="24"/>
          <w:szCs w:val="24"/>
        </w:rPr>
      </w:pPr>
      <w:r w:rsidRPr="006527E8">
        <w:rPr>
          <w:kern w:val="0"/>
          <w:sz w:val="24"/>
          <w:szCs w:val="24"/>
        </w:rPr>
        <w:t>最终的损失函数被定义如下：</w:t>
      </w:r>
    </w:p>
    <w:p w:rsidR="00836833" w:rsidRPr="006527E8" w:rsidRDefault="00675B9B" w:rsidP="008F0F4F">
      <w:pPr>
        <w:spacing w:line="360" w:lineRule="auto"/>
        <w:ind w:firstLine="480"/>
        <w:jc w:val="center"/>
        <w:rPr>
          <w:color w:val="000000"/>
          <w:kern w:val="0"/>
          <w:sz w:val="24"/>
          <w:szCs w:val="24"/>
        </w:rPr>
      </w:pPr>
      <m:oMathPara>
        <m:oMath>
          <m:r>
            <w:rPr>
              <w:rFonts w:ascii="Cambria Math" w:hAnsi="Cambria Math"/>
              <w:noProof/>
              <w:color w:val="000000"/>
              <w:kern w:val="0"/>
              <w:sz w:val="24"/>
              <w:szCs w:val="24"/>
            </w:rPr>
            <m:t>J(</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θ</m:t>
              </m:r>
            </m:e>
            <m:sub>
              <m:r>
                <w:rPr>
                  <w:rFonts w:ascii="Cambria Math" w:hAnsi="Cambria Math"/>
                  <w:noProof/>
                  <w:color w:val="000000"/>
                  <w:kern w:val="0"/>
                  <w:sz w:val="24"/>
                  <w:szCs w:val="24"/>
                </w:rPr>
                <m:t>a</m:t>
              </m:r>
            </m:sub>
          </m:sSub>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θ</m:t>
              </m:r>
            </m:e>
            <m:sub>
              <m:r>
                <w:rPr>
                  <w:rFonts w:ascii="Cambria Math" w:hAnsi="Cambria Math"/>
                  <w:noProof/>
                  <w:color w:val="000000"/>
                  <w:kern w:val="0"/>
                  <w:sz w:val="24"/>
                  <w:szCs w:val="24"/>
                </w:rPr>
                <m:t>g</m:t>
              </m:r>
            </m:sub>
          </m:sSub>
          <m:r>
            <w:rPr>
              <w:rFonts w:ascii="Cambria Math" w:hAnsi="Cambria Math"/>
              <w:noProof/>
              <w:color w:val="000000"/>
              <w:kern w:val="0"/>
              <w:sz w:val="24"/>
              <w:szCs w:val="24"/>
            </w:rPr>
            <m:t>)=</m:t>
          </m:r>
          <m:f>
            <m:fPr>
              <m:ctrlPr>
                <w:rPr>
                  <w:rFonts w:ascii="Cambria Math" w:hAnsi="Cambria Math"/>
                  <w:i/>
                  <w:noProof/>
                  <w:color w:val="000000"/>
                  <w:kern w:val="0"/>
                  <w:sz w:val="24"/>
                  <w:szCs w:val="24"/>
                </w:rPr>
              </m:ctrlPr>
            </m:fPr>
            <m:num>
              <m:r>
                <w:rPr>
                  <w:rFonts w:ascii="Cambria Math" w:hAnsi="Cambria Math"/>
                  <w:noProof/>
                  <w:color w:val="000000"/>
                  <w:kern w:val="0"/>
                  <w:sz w:val="24"/>
                  <w:szCs w:val="24"/>
                </w:rPr>
                <m:t>1</m:t>
              </m:r>
            </m:num>
            <m:den>
              <m:r>
                <w:rPr>
                  <w:rFonts w:ascii="Cambria Math" w:hAnsi="Cambria Math"/>
                  <w:noProof/>
                  <w:color w:val="000000"/>
                  <w:kern w:val="0"/>
                  <w:sz w:val="24"/>
                  <w:szCs w:val="24"/>
                </w:rPr>
                <m:t>N</m:t>
              </m:r>
            </m:den>
          </m:f>
          <m:r>
            <w:rPr>
              <w:rFonts w:ascii="Cambria Math" w:hAnsi="Cambria Math"/>
              <w:noProof/>
              <w:color w:val="000000"/>
              <w:kern w:val="0"/>
              <w:sz w:val="24"/>
              <w:szCs w:val="24"/>
            </w:rPr>
            <m:t>[</m:t>
          </m:r>
          <m:nary>
            <m:naryPr>
              <m:chr m:val="∑"/>
              <m:ctrlPr>
                <w:rPr>
                  <w:rFonts w:ascii="Cambria Math" w:hAnsi="Cambria Math"/>
                  <w:i/>
                  <w:noProof/>
                  <w:color w:val="000000"/>
                  <w:kern w:val="0"/>
                  <w:sz w:val="24"/>
                  <w:szCs w:val="24"/>
                </w:rPr>
              </m:ctrlPr>
            </m:naryPr>
            <m:sub>
              <m:r>
                <w:rPr>
                  <w:rFonts w:ascii="Cambria Math" w:hAnsi="Cambria Math"/>
                  <w:noProof/>
                  <w:color w:val="000000"/>
                  <w:kern w:val="0"/>
                  <w:sz w:val="24"/>
                  <w:szCs w:val="24"/>
                </w:rPr>
                <m:t>n=1</m:t>
              </m:r>
            </m:sub>
            <m:sup>
              <m:r>
                <w:rPr>
                  <w:rFonts w:ascii="Cambria Math" w:hAnsi="Cambria Math"/>
                  <w:noProof/>
                  <w:color w:val="000000"/>
                  <w:kern w:val="0"/>
                  <w:sz w:val="24"/>
                  <w:szCs w:val="24"/>
                </w:rPr>
                <m:t>N</m:t>
              </m:r>
            </m:sup>
            <m:e>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J</m:t>
                  </m:r>
                </m:e>
                <m:sub>
                  <m:r>
                    <w:rPr>
                      <w:rFonts w:ascii="Cambria Math" w:hAnsi="Cambria Math"/>
                      <w:noProof/>
                      <w:color w:val="000000"/>
                      <w:kern w:val="0"/>
                      <w:sz w:val="24"/>
                      <w:szCs w:val="24"/>
                    </w:rPr>
                    <m:t>1</m:t>
                  </m:r>
                </m:sub>
              </m:sSub>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θ</m:t>
                  </m:r>
                </m:e>
                <m:sub>
                  <m:r>
                    <w:rPr>
                      <w:rFonts w:ascii="Cambria Math" w:hAnsi="Cambria Math"/>
                      <w:noProof/>
                      <w:color w:val="000000"/>
                      <w:kern w:val="0"/>
                      <w:sz w:val="24"/>
                      <w:szCs w:val="24"/>
                    </w:rPr>
                    <m:t>g</m:t>
                  </m:r>
                </m:sub>
              </m:sSub>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J</m:t>
                  </m:r>
                </m:e>
                <m:sub>
                  <m:r>
                    <w:rPr>
                      <w:rFonts w:ascii="Cambria Math" w:hAnsi="Cambria Math"/>
                      <w:noProof/>
                      <w:color w:val="000000"/>
                      <w:kern w:val="0"/>
                      <w:sz w:val="24"/>
                      <w:szCs w:val="24"/>
                    </w:rPr>
                    <m:t>2</m:t>
                  </m:r>
                </m:sub>
              </m:sSub>
              <m:r>
                <w:rPr>
                  <w:rFonts w:ascii="Cambria Math" w:hAnsi="Cambria Math"/>
                  <w:noProof/>
                  <w:color w:val="000000"/>
                  <w:kern w:val="0"/>
                  <w:sz w:val="24"/>
                  <w:szCs w:val="24"/>
                </w:rPr>
                <m:t>(</m:t>
              </m:r>
              <m:sSub>
                <m:sSubPr>
                  <m:ctrlPr>
                    <w:rPr>
                      <w:rFonts w:ascii="Cambria Math" w:hAnsi="Cambria Math"/>
                      <w:i/>
                      <w:noProof/>
                      <w:color w:val="000000"/>
                      <w:kern w:val="0"/>
                      <w:sz w:val="24"/>
                      <w:szCs w:val="24"/>
                    </w:rPr>
                  </m:ctrlPr>
                </m:sSubPr>
                <m:e>
                  <m:r>
                    <w:rPr>
                      <w:rFonts w:ascii="Cambria Math" w:hAnsi="Cambria Math"/>
                      <w:noProof/>
                      <w:color w:val="000000"/>
                      <w:kern w:val="0"/>
                      <w:sz w:val="24"/>
                      <w:szCs w:val="24"/>
                    </w:rPr>
                    <m:t>θ</m:t>
                  </m:r>
                </m:e>
                <m:sub>
                  <m:r>
                    <w:rPr>
                      <w:rFonts w:ascii="Cambria Math" w:hAnsi="Cambria Math"/>
                      <w:noProof/>
                      <w:color w:val="000000"/>
                      <w:kern w:val="0"/>
                      <w:sz w:val="24"/>
                      <w:szCs w:val="24"/>
                    </w:rPr>
                    <m:t>a</m:t>
                  </m:r>
                </m:sub>
              </m:sSub>
              <m:r>
                <w:rPr>
                  <w:rFonts w:ascii="Cambria Math" w:hAnsi="Cambria Math"/>
                  <w:noProof/>
                  <w:color w:val="000000"/>
                  <w:kern w:val="0"/>
                  <w:sz w:val="24"/>
                  <w:szCs w:val="24"/>
                </w:rPr>
                <m:t>))]</m:t>
              </m:r>
            </m:e>
          </m:nary>
        </m:oMath>
      </m:oMathPara>
    </w:p>
    <w:p w:rsidR="00836833" w:rsidRPr="006527E8" w:rsidRDefault="00836833" w:rsidP="008F0F4F">
      <w:pPr>
        <w:spacing w:line="360" w:lineRule="auto"/>
        <w:ind w:firstLine="480"/>
        <w:rPr>
          <w:color w:val="000000"/>
          <w:kern w:val="0"/>
          <w:sz w:val="24"/>
          <w:szCs w:val="24"/>
        </w:rPr>
      </w:pPr>
      <w:r w:rsidRPr="006527E8">
        <w:rPr>
          <w:color w:val="000000"/>
          <w:kern w:val="0"/>
          <w:sz w:val="24"/>
          <w:szCs w:val="24"/>
        </w:rPr>
        <w:t>其中</w:t>
      </w:r>
      <w:r w:rsidR="008142BF" w:rsidRPr="006527E8">
        <w:rPr>
          <w:color w:val="000000"/>
          <w:kern w:val="0"/>
          <w:sz w:val="24"/>
          <w:szCs w:val="24"/>
        </w:rPr>
        <w:t>N</w:t>
      </w:r>
      <w:r w:rsidRPr="006527E8">
        <w:rPr>
          <w:color w:val="000000"/>
          <w:kern w:val="0"/>
          <w:sz w:val="24"/>
          <w:szCs w:val="24"/>
        </w:rPr>
        <w:t>为一个</w:t>
      </w:r>
      <w:r w:rsidRPr="006527E8">
        <w:rPr>
          <w:color w:val="000000"/>
          <w:kern w:val="0"/>
          <w:sz w:val="24"/>
          <w:szCs w:val="24"/>
        </w:rPr>
        <w:t>batch</w:t>
      </w:r>
      <w:r w:rsidRPr="006527E8">
        <w:rPr>
          <w:color w:val="000000"/>
          <w:kern w:val="0"/>
          <w:sz w:val="24"/>
          <w:szCs w:val="24"/>
        </w:rPr>
        <w:t>的时间</w:t>
      </w:r>
      <w:r w:rsidR="001B5BA9" w:rsidRPr="006527E8">
        <w:rPr>
          <w:color w:val="000000"/>
          <w:kern w:val="0"/>
          <w:sz w:val="24"/>
          <w:szCs w:val="24"/>
        </w:rPr>
        <w:t>结点数目</w:t>
      </w:r>
      <w:r w:rsidRPr="006527E8">
        <w:rPr>
          <w:color w:val="000000"/>
          <w:kern w:val="0"/>
          <w:sz w:val="24"/>
          <w:szCs w:val="24"/>
        </w:rPr>
        <w:t>。</w:t>
      </w:r>
    </w:p>
    <w:p w:rsidR="00042771" w:rsidRPr="006527E8" w:rsidRDefault="0006303E" w:rsidP="008F0F4F">
      <w:pPr>
        <w:pStyle w:val="2"/>
        <w:numPr>
          <w:ilvl w:val="1"/>
          <w:numId w:val="15"/>
        </w:numPr>
        <w:spacing w:line="360" w:lineRule="auto"/>
        <w:rPr>
          <w:rFonts w:ascii="Times New Roman" w:eastAsia="黑体" w:hAnsi="Times New Roman"/>
          <w:b w:val="0"/>
          <w:bCs w:val="0"/>
          <w:color w:val="000000"/>
          <w:kern w:val="0"/>
          <w:sz w:val="28"/>
          <w:szCs w:val="28"/>
        </w:rPr>
      </w:pPr>
      <w:r w:rsidRPr="006527E8">
        <w:rPr>
          <w:rFonts w:ascii="Times New Roman" w:eastAsia="黑体" w:hAnsi="Times New Roman"/>
          <w:b w:val="0"/>
          <w:bCs w:val="0"/>
          <w:color w:val="000000"/>
          <w:kern w:val="0"/>
          <w:sz w:val="28"/>
          <w:szCs w:val="28"/>
        </w:rPr>
        <w:t xml:space="preserve"> </w:t>
      </w:r>
      <w:bookmarkStart w:id="25" w:name="_Toc39584418"/>
      <w:r w:rsidR="00042771" w:rsidRPr="006527E8">
        <w:rPr>
          <w:rFonts w:ascii="Times New Roman" w:eastAsia="黑体" w:hAnsi="Times New Roman"/>
          <w:b w:val="0"/>
          <w:bCs w:val="0"/>
          <w:color w:val="000000"/>
          <w:kern w:val="0"/>
          <w:sz w:val="28"/>
          <w:szCs w:val="28"/>
        </w:rPr>
        <w:t>优化策略</w:t>
      </w:r>
      <w:bookmarkEnd w:id="25"/>
    </w:p>
    <w:p w:rsidR="008F2CC7" w:rsidRPr="006527E8" w:rsidRDefault="00BA0991" w:rsidP="008F0F4F">
      <w:pPr>
        <w:spacing w:line="360" w:lineRule="auto"/>
        <w:ind w:firstLine="480"/>
        <w:rPr>
          <w:color w:val="000000"/>
          <w:kern w:val="0"/>
          <w:sz w:val="24"/>
          <w:szCs w:val="24"/>
        </w:rPr>
      </w:pPr>
      <w:r w:rsidRPr="006527E8">
        <w:rPr>
          <w:color w:val="000000"/>
          <w:kern w:val="0"/>
          <w:sz w:val="24"/>
          <w:szCs w:val="24"/>
        </w:rPr>
        <w:t>本模型的</w:t>
      </w:r>
      <w:r w:rsidR="00615F87" w:rsidRPr="006527E8">
        <w:rPr>
          <w:color w:val="000000"/>
          <w:kern w:val="0"/>
          <w:sz w:val="24"/>
          <w:szCs w:val="24"/>
        </w:rPr>
        <w:t>优化策略和传统时间序列预测</w:t>
      </w:r>
      <w:r w:rsidR="00A11D32" w:rsidRPr="006527E8">
        <w:rPr>
          <w:color w:val="000000"/>
          <w:kern w:val="0"/>
          <w:sz w:val="24"/>
          <w:szCs w:val="24"/>
        </w:rPr>
        <w:t>模型</w:t>
      </w:r>
      <w:r w:rsidR="00615F87" w:rsidRPr="006527E8">
        <w:rPr>
          <w:color w:val="000000"/>
          <w:kern w:val="0"/>
          <w:sz w:val="24"/>
          <w:szCs w:val="24"/>
        </w:rPr>
        <w:t>相同</w:t>
      </w:r>
      <w:r w:rsidR="00D60E1A" w:rsidRPr="006527E8">
        <w:rPr>
          <w:color w:val="000000"/>
          <w:kern w:val="0"/>
          <w:sz w:val="24"/>
          <w:szCs w:val="24"/>
        </w:rPr>
        <w:t>。</w:t>
      </w:r>
      <w:r w:rsidR="00206AD8" w:rsidRPr="006527E8">
        <w:rPr>
          <w:color w:val="000000"/>
          <w:kern w:val="0"/>
          <w:sz w:val="24"/>
          <w:szCs w:val="24"/>
        </w:rPr>
        <w:t>当输入窗口大小为</w:t>
      </w:r>
      <w:r w:rsidR="00206AD8" w:rsidRPr="006527E8">
        <w:rPr>
          <w:color w:val="000000"/>
          <w:kern w:val="0"/>
          <w:sz w:val="24"/>
          <w:szCs w:val="24"/>
        </w:rPr>
        <w:t>q</w:t>
      </w:r>
      <w:r w:rsidR="00206AD8" w:rsidRPr="006527E8">
        <w:rPr>
          <w:color w:val="000000"/>
          <w:kern w:val="0"/>
          <w:sz w:val="24"/>
          <w:szCs w:val="24"/>
        </w:rPr>
        <w:t>时，</w:t>
      </w:r>
      <w:r w:rsidR="000F7D2F" w:rsidRPr="006527E8">
        <w:rPr>
          <w:color w:val="000000"/>
          <w:kern w:val="0"/>
          <w:sz w:val="24"/>
          <w:szCs w:val="24"/>
        </w:rPr>
        <w:t>假定</w:t>
      </w:r>
      <w:r w:rsidR="000F7D2F" w:rsidRPr="006527E8">
        <w:rPr>
          <w:color w:val="000000"/>
          <w:kern w:val="0"/>
          <w:sz w:val="24"/>
          <w:szCs w:val="24"/>
        </w:rPr>
        <w:t>t</w:t>
      </w:r>
      <w:r w:rsidR="000F7D2F" w:rsidRPr="006527E8">
        <w:rPr>
          <w:color w:val="000000"/>
          <w:kern w:val="0"/>
          <w:sz w:val="24"/>
          <w:szCs w:val="24"/>
        </w:rPr>
        <w:t>时刻的输入为</w:t>
      </w:r>
      <w:proofErr w:type="spellStart"/>
      <w:r w:rsidR="000F7D2F" w:rsidRPr="006527E8">
        <w:rPr>
          <w:color w:val="000000"/>
          <w:kern w:val="0"/>
          <w:sz w:val="24"/>
          <w:szCs w:val="24"/>
        </w:rPr>
        <w:t>X</w:t>
      </w:r>
      <w:r w:rsidR="000F7D2F" w:rsidRPr="006527E8">
        <w:rPr>
          <w:color w:val="000000"/>
          <w:kern w:val="0"/>
          <w:sz w:val="24"/>
          <w:szCs w:val="24"/>
          <w:vertAlign w:val="subscript"/>
        </w:rPr>
        <w:t>t</w:t>
      </w:r>
      <w:proofErr w:type="spellEnd"/>
      <w:r w:rsidR="000F7D2F" w:rsidRPr="006527E8">
        <w:rPr>
          <w:color w:val="000000"/>
          <w:kern w:val="0"/>
          <w:sz w:val="24"/>
          <w:szCs w:val="24"/>
        </w:rPr>
        <w:t xml:space="preserve"> = {y</w:t>
      </w:r>
      <w:r w:rsidR="000F7D2F" w:rsidRPr="006527E8">
        <w:rPr>
          <w:color w:val="000000"/>
          <w:kern w:val="0"/>
          <w:sz w:val="24"/>
          <w:szCs w:val="24"/>
          <w:vertAlign w:val="subscript"/>
        </w:rPr>
        <w:t>t-q+1</w:t>
      </w:r>
      <w:r w:rsidR="000F7D2F" w:rsidRPr="006527E8">
        <w:rPr>
          <w:color w:val="000000"/>
          <w:kern w:val="0"/>
          <w:sz w:val="24"/>
          <w:szCs w:val="24"/>
        </w:rPr>
        <w:t>,…</w:t>
      </w:r>
      <w:proofErr w:type="spellStart"/>
      <w:r w:rsidR="000F7D2F" w:rsidRPr="006527E8">
        <w:rPr>
          <w:color w:val="000000"/>
          <w:kern w:val="0"/>
          <w:sz w:val="24"/>
          <w:szCs w:val="24"/>
        </w:rPr>
        <w:t>y</w:t>
      </w:r>
      <w:r w:rsidR="000F7D2F" w:rsidRPr="006527E8">
        <w:rPr>
          <w:color w:val="000000"/>
          <w:kern w:val="0"/>
          <w:sz w:val="24"/>
          <w:szCs w:val="24"/>
          <w:vertAlign w:val="subscript"/>
        </w:rPr>
        <w:t>t</w:t>
      </w:r>
      <w:proofErr w:type="spellEnd"/>
      <w:r w:rsidR="000F7D2F" w:rsidRPr="006527E8">
        <w:rPr>
          <w:color w:val="000000"/>
          <w:kern w:val="0"/>
          <w:sz w:val="24"/>
          <w:szCs w:val="24"/>
        </w:rPr>
        <w:t>}</w:t>
      </w:r>
      <w:r w:rsidR="00FB20B9" w:rsidRPr="006527E8">
        <w:rPr>
          <w:color w:val="000000"/>
          <w:kern w:val="0"/>
          <w:sz w:val="24"/>
          <w:szCs w:val="24"/>
        </w:rPr>
        <w:t>，则问题可以被转化为回归任务</w:t>
      </w:r>
      <w:r w:rsidR="00665E75" w:rsidRPr="006527E8">
        <w:rPr>
          <w:color w:val="000000"/>
          <w:kern w:val="0"/>
          <w:sz w:val="24"/>
          <w:szCs w:val="24"/>
        </w:rPr>
        <w:t>：输入矩阵</w:t>
      </w:r>
      <w:proofErr w:type="spellStart"/>
      <w:r w:rsidR="00665E75" w:rsidRPr="006527E8">
        <w:rPr>
          <w:color w:val="000000"/>
          <w:kern w:val="0"/>
          <w:sz w:val="24"/>
          <w:szCs w:val="24"/>
        </w:rPr>
        <w:t>X</w:t>
      </w:r>
      <w:r w:rsidR="00665E75" w:rsidRPr="006527E8">
        <w:rPr>
          <w:color w:val="000000"/>
          <w:kern w:val="0"/>
          <w:sz w:val="24"/>
          <w:szCs w:val="24"/>
          <w:vertAlign w:val="subscript"/>
        </w:rPr>
        <w:t>t</w:t>
      </w:r>
      <w:proofErr w:type="spellEnd"/>
      <w:r w:rsidR="00665E75" w:rsidRPr="006527E8">
        <w:rPr>
          <w:color w:val="000000"/>
          <w:kern w:val="0"/>
          <w:sz w:val="24"/>
          <w:szCs w:val="24"/>
        </w:rPr>
        <w:t>预测</w:t>
      </w:r>
      <w:proofErr w:type="spellStart"/>
      <w:r w:rsidR="00D60E1A" w:rsidRPr="006527E8">
        <w:rPr>
          <w:color w:val="000000"/>
          <w:kern w:val="0"/>
          <w:sz w:val="24"/>
          <w:szCs w:val="24"/>
        </w:rPr>
        <w:t>y</w:t>
      </w:r>
      <w:r w:rsidR="00665E75" w:rsidRPr="006527E8">
        <w:rPr>
          <w:color w:val="000000"/>
          <w:kern w:val="0"/>
          <w:sz w:val="24"/>
          <w:szCs w:val="24"/>
          <w:vertAlign w:val="subscript"/>
        </w:rPr>
        <w:t>t+h</w:t>
      </w:r>
      <w:proofErr w:type="spellEnd"/>
      <w:r w:rsidR="00E4491A" w:rsidRPr="006527E8">
        <w:rPr>
          <w:color w:val="000000"/>
          <w:kern w:val="0"/>
          <w:sz w:val="24"/>
          <w:szCs w:val="24"/>
        </w:rPr>
        <w:t>。由于</w:t>
      </w:r>
      <w:r w:rsidR="00E86697" w:rsidRPr="006527E8">
        <w:rPr>
          <w:color w:val="000000"/>
          <w:kern w:val="0"/>
          <w:sz w:val="24"/>
          <w:szCs w:val="24"/>
        </w:rPr>
        <w:t>强化学习</w:t>
      </w:r>
      <w:r w:rsidR="00E4491A" w:rsidRPr="006527E8">
        <w:rPr>
          <w:color w:val="000000"/>
          <w:kern w:val="0"/>
          <w:sz w:val="24"/>
          <w:szCs w:val="24"/>
        </w:rPr>
        <w:t>中采样操作的不可微分性，我们通过</w:t>
      </w:r>
      <w:r w:rsidR="00E4491A" w:rsidRPr="006527E8">
        <w:rPr>
          <w:color w:val="000000"/>
          <w:kern w:val="0"/>
          <w:sz w:val="24"/>
          <w:szCs w:val="24"/>
        </w:rPr>
        <w:t>Williams</w:t>
      </w:r>
      <w:r w:rsidR="00E4491A" w:rsidRPr="006527E8">
        <w:rPr>
          <w:color w:val="000000"/>
          <w:kern w:val="0"/>
          <w:sz w:val="24"/>
          <w:szCs w:val="24"/>
        </w:rPr>
        <w:t>提出的策略梯度方法</w:t>
      </w:r>
      <w:r w:rsidR="00E4491A" w:rsidRPr="006527E8">
        <w:rPr>
          <w:color w:val="000000"/>
          <w:kern w:val="0"/>
          <w:sz w:val="24"/>
          <w:szCs w:val="24"/>
        </w:rPr>
        <w:fldChar w:fldCharType="begin"/>
      </w:r>
      <w:r w:rsidR="00F22AF0" w:rsidRPr="006527E8">
        <w:rPr>
          <w:color w:val="000000"/>
          <w:kern w:val="0"/>
          <w:sz w:val="24"/>
          <w:szCs w:val="24"/>
        </w:rPr>
        <w:instrText xml:space="preserve"> ADDIN EN.CITE &lt;EndNote&gt;&lt;Cite&gt;&lt;Author&gt;Williams&lt;/Author&gt;&lt;Year&gt;1992&lt;/Year&gt;&lt;RecNum&gt;22&lt;/RecNum&gt;&lt;DisplayText&gt;&lt;style face="superscript"&gt;[32,33]&lt;/style&gt;&lt;/DisplayText&gt;&lt;record&gt;&lt;rec-number&gt;22&lt;/rec-number&gt;&lt;foreign-keys&gt;&lt;key app="EN" db-id="dzddefd96wxp5her9f5x9ex2prfpz5zvwxsv" timestamp="1588583496"&gt;22&lt;/key&gt;&lt;/foreign-keys&gt;&lt;ref-type name="Journal Article"&gt;17&lt;/ref-type&gt;&lt;contributors&gt;&lt;authors&gt;&lt;author&gt;Williams, Ronald J&lt;/author&gt;&lt;/authors&gt;&lt;/contributors&gt;&lt;titles&gt;&lt;title&gt;Simple Statistical Gradient-Following Algorithms for Connectionist Reinforcement Learning&lt;/title&gt;&lt;secondary-title&gt;Machine Learning&lt;/secondary-title&gt;&lt;/titles&gt;&lt;periodical&gt;&lt;full-title&gt;Machine Learning&lt;/full-title&gt;&lt;/periodical&gt;&lt;pages&gt;229-256&lt;/pages&gt;&lt;volume&gt;8&lt;/volume&gt;&lt;number&gt;3&lt;/number&gt;&lt;dates&gt;&lt;year&gt;1992&lt;/year&gt;&lt;/dates&gt;&lt;urls&gt;&lt;/urls&gt;&lt;/record&gt;&lt;/Cite&gt;&lt;Cite&gt;&lt;Author&gt;Nachum&lt;/Author&gt;&lt;Year&gt;2017&lt;/Year&gt;&lt;RecNum&gt;47&lt;/RecNum&gt;&lt;record&gt;&lt;rec-number&gt;47&lt;/rec-number&gt;&lt;foreign-keys&gt;&lt;key app="EN" db-id="dzddefd96wxp5her9f5x9ex2prfpz5zvwxsv" timestamp="1588621599"&gt;47&lt;/key&gt;&lt;/foreign-keys&gt;&lt;ref-type name="Conference Proceedings"&gt;10&lt;/ref-type&gt;&lt;contributors&gt;&lt;authors&gt;&lt;author&gt;Nachum, Ofir&lt;/author&gt;&lt;author&gt;Norouzi, Mohammad&lt;/author&gt;&lt;author&gt;Xu, Kelvin&lt;/author&gt;&lt;author&gt;Schuurmans, Dale&lt;/author&gt;&lt;/authors&gt;&lt;/contributors&gt;&lt;titles&gt;&lt;title&gt;Bridging the Gap Between Value and Policy Based Reinforcement Learning&lt;/title&gt;&lt;secondary-title&gt;neural information processing systems&lt;/secondary-title&gt;&lt;/titles&gt;&lt;pages&gt;2775-2785&lt;/pages&gt;&lt;dates&gt;&lt;year&gt;2017&lt;/year&gt;&lt;/dates&gt;&lt;urls&gt;&lt;/urls&gt;&lt;/record&gt;&lt;/Cite&gt;&lt;/EndNote&gt;</w:instrText>
      </w:r>
      <w:r w:rsidR="00E4491A" w:rsidRPr="006527E8">
        <w:rPr>
          <w:color w:val="000000"/>
          <w:kern w:val="0"/>
          <w:sz w:val="24"/>
          <w:szCs w:val="24"/>
        </w:rPr>
        <w:fldChar w:fldCharType="separate"/>
      </w:r>
      <w:r w:rsidR="00F22AF0" w:rsidRPr="006527E8">
        <w:rPr>
          <w:noProof/>
          <w:color w:val="000000"/>
          <w:kern w:val="0"/>
          <w:sz w:val="24"/>
          <w:szCs w:val="24"/>
          <w:vertAlign w:val="superscript"/>
        </w:rPr>
        <w:t>[32,33]</w:t>
      </w:r>
      <w:r w:rsidR="00E4491A" w:rsidRPr="006527E8">
        <w:rPr>
          <w:color w:val="000000"/>
          <w:kern w:val="0"/>
          <w:sz w:val="24"/>
          <w:szCs w:val="24"/>
        </w:rPr>
        <w:fldChar w:fldCharType="end"/>
      </w:r>
      <w:r w:rsidR="00E4491A" w:rsidRPr="006527E8">
        <w:rPr>
          <w:color w:val="000000"/>
          <w:kern w:val="0"/>
          <w:sz w:val="24"/>
          <w:szCs w:val="24"/>
        </w:rPr>
        <w:t>对参数进行优化，</w:t>
      </w:r>
      <w:r w:rsidR="008F2CC7" w:rsidRPr="006527E8">
        <w:rPr>
          <w:color w:val="000000"/>
          <w:kern w:val="0"/>
          <w:sz w:val="24"/>
          <w:szCs w:val="24"/>
        </w:rPr>
        <w:t>从而可以进行梯度的反向传播</w:t>
      </w:r>
      <w:r w:rsidR="00E43F82" w:rsidRPr="006527E8">
        <w:rPr>
          <w:color w:val="000000"/>
          <w:kern w:val="0"/>
          <w:sz w:val="24"/>
          <w:szCs w:val="24"/>
        </w:rPr>
        <w:t>，该公式如下所示：</w:t>
      </w:r>
    </w:p>
    <w:p w:rsidR="00E43F82" w:rsidRPr="006527E8" w:rsidRDefault="000C4116" w:rsidP="008F0F4F">
      <w:pPr>
        <w:pStyle w:val="MTDisplayEquation"/>
        <w:jc w:val="center"/>
      </w:pPr>
      <m:oMathPara>
        <m:oMath>
          <m:sSub>
            <m:sSubPr>
              <m:ctrlPr>
                <w:rPr>
                  <w:rFonts w:ascii="Cambria Math" w:hAnsi="Cambria Math"/>
                  <w:i/>
                </w:rPr>
              </m:ctrlPr>
            </m:sSubPr>
            <m:e>
              <m:r>
                <w:rPr>
                  <w:rFonts w:ascii="Cambria Math" w:hAnsi="Cambria Math"/>
                </w:rPr>
                <m:t>∇</m:t>
              </m:r>
            </m:e>
            <m:sub>
              <m:sSub>
                <m:sSubPr>
                  <m:ctrlPr>
                    <w:rPr>
                      <w:rFonts w:ascii="Cambria Math" w:hAnsi="Cambria Math"/>
                      <w:i/>
                    </w:rPr>
                  </m:ctrlPr>
                </m:sSubPr>
                <m:e>
                  <m:r>
                    <w:rPr>
                      <w:rFonts w:ascii="Cambria Math" w:hAnsi="Cambria Math"/>
                    </w:rPr>
                    <m:t>θ</m:t>
                  </m:r>
                </m:e>
                <m:sub>
                  <m:r>
                    <w:rPr>
                      <w:rFonts w:ascii="Cambria Math" w:hAnsi="Cambria Math"/>
                    </w:rPr>
                    <m:t>α</m:t>
                  </m:r>
                </m:sub>
              </m:sSub>
            </m:sub>
          </m:sSub>
          <m:sSub>
            <m:sSubPr>
              <m:ctrlPr>
                <w:rPr>
                  <w:rFonts w:ascii="Cambria Math" w:hAnsi="Cambria Math"/>
                  <w:i/>
                </w:rPr>
              </m:ctrlPr>
            </m:sSubPr>
            <m:e>
              <m:r>
                <w:rPr>
                  <w:rFonts w:ascii="Cambria Math" w:hAnsi="Cambria Math"/>
                </w:rPr>
                <m:t>J</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a</m:t>
              </m:r>
            </m:sub>
          </m:sSub>
          <m:r>
            <w:rPr>
              <w:rFonts w:ascii="Cambria Math" w:hAnsi="Cambria Math"/>
            </w:rPr>
            <m:t>)=</m:t>
          </m:r>
          <m:sSub>
            <m:sSubPr>
              <m:ctrlPr>
                <w:rPr>
                  <w:rFonts w:ascii="Cambria Math" w:hAnsi="Cambria Math"/>
                  <w:i/>
                </w:rPr>
              </m:ctrlPr>
            </m:sSubPr>
            <m:e>
              <m:r>
                <m:rPr>
                  <m:scr m:val="double-struck"/>
                </m:rPr>
                <w:rPr>
                  <w:rFonts w:ascii="Cambria Math" w:hAnsi="Cambria Math"/>
                </w:rPr>
                <m:t>E</m:t>
              </m:r>
            </m:e>
            <m:sub>
              <m:r>
                <w:rPr>
                  <w:rFonts w:ascii="Cambria Math" w:hAnsi="Cambria Math"/>
                </w:rPr>
                <m:t>π(</m:t>
              </m:r>
              <m:sSub>
                <m:sSubPr>
                  <m:ctrlPr>
                    <w:rPr>
                      <w:rFonts w:ascii="Cambria Math" w:hAnsi="Cambria Math"/>
                      <w:i/>
                    </w:rPr>
                  </m:ctrlPr>
                </m:sSubPr>
                <m:e>
                  <m:r>
                    <w:rPr>
                      <w:rFonts w:ascii="Cambria Math" w:hAnsi="Cambria Math"/>
                    </w:rPr>
                    <m:t>a</m:t>
                  </m:r>
                </m:e>
                <m:sub>
                  <m:r>
                    <w:rPr>
                      <w:rFonts w:ascii="Cambria Math" w:hAnsi="Cambria Math"/>
                    </w:rPr>
                    <m:t>1:T</m:t>
                  </m:r>
                </m:sub>
              </m:sSub>
              <m:r>
                <w:rPr>
                  <w:rFonts w:ascii="Cambria Math" w:hAnsi="Cambria Math"/>
                </w:rPr>
                <m:t>)</m:t>
              </m:r>
            </m:sub>
          </m:sSub>
          <m:r>
            <w:rPr>
              <w:rFonts w:ascii="Cambria Math" w:hAnsi="Cambria Math"/>
            </w:rPr>
            <m:t>[</m:t>
          </m:r>
          <m:nary>
            <m:naryPr>
              <m:chr m:val="∑"/>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m:t>
                  </m:r>
                </m:e>
                <m:sub>
                  <m:sSub>
                    <m:sSubPr>
                      <m:ctrlPr>
                        <w:rPr>
                          <w:rFonts w:ascii="Cambria Math" w:hAnsi="Cambria Math"/>
                          <w:i/>
                        </w:rPr>
                      </m:ctrlPr>
                    </m:sSubPr>
                    <m:e>
                      <m:r>
                        <w:rPr>
                          <w:rFonts w:ascii="Cambria Math" w:hAnsi="Cambria Math"/>
                        </w:rPr>
                        <m:t>θ</m:t>
                      </m:r>
                    </m:e>
                    <m:sub>
                      <m:r>
                        <w:rPr>
                          <w:rFonts w:ascii="Cambria Math" w:hAnsi="Cambria Math"/>
                        </w:rPr>
                        <m:t>α</m:t>
                      </m:r>
                    </m:sub>
                  </m:sSub>
                </m:sub>
              </m:sSub>
              <m:func>
                <m:funcPr>
                  <m:ctrlPr>
                    <w:rPr>
                      <w:rFonts w:ascii="Cambria Math" w:hAnsi="Cambria Math"/>
                      <w:i/>
                    </w:rPr>
                  </m:ctrlPr>
                </m:funcPr>
                <m:fName>
                  <m:r>
                    <w:rPr>
                      <w:rFonts w:ascii="Cambria Math" w:hAnsi="Cambria Math"/>
                    </w:rPr>
                    <m:t>logPr</m:t>
                  </m:r>
                </m:fName>
                <m:e>
                  <m:r>
                    <w:rPr>
                      <w:rFonts w:ascii="Cambria Math" w:hAnsi="Cambria Math"/>
                    </w:rPr>
                    <m:t>(</m:t>
                  </m:r>
                </m:e>
              </m:func>
              <m:sSub>
                <m:sSubPr>
                  <m:ctrlPr>
                    <w:rPr>
                      <w:rFonts w:ascii="Cambria Math" w:hAnsi="Cambria Math"/>
                      <w:i/>
                    </w:rPr>
                  </m:ctrlPr>
                </m:sSubPr>
                <m:e>
                  <m:r>
                    <w:rPr>
                      <w:rFonts w:ascii="Cambria Math" w:hAnsi="Cambria Math"/>
                    </w:rPr>
                    <m:t>a</m:t>
                  </m:r>
                </m:e>
                <m:sub>
                  <m:r>
                    <w:rPr>
                      <w:rFonts w:ascii="Cambria Math" w:hAnsi="Cambria Math"/>
                    </w:rPr>
                    <m:t>t</m:t>
                  </m:r>
                </m:sub>
              </m:sSub>
            </m:e>
          </m:nary>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a</m:t>
              </m:r>
            </m:sub>
          </m:sSub>
          <m:r>
            <w:rPr>
              <w:rFonts w:ascii="Cambria Math" w:hAnsi="Cambria Math"/>
            </w:rPr>
            <m:t>)*(R-</m:t>
          </m:r>
          <m:nary>
            <m:naryPr>
              <m:chr m:val="∑"/>
              <m:ctrlPr>
                <w:rPr>
                  <w:rFonts w:ascii="Cambria Math" w:hAnsi="Cambria Math"/>
                  <w:i/>
                </w:rPr>
              </m:ctrlPr>
            </m:naryPr>
            <m:sub>
              <m:r>
                <w:rPr>
                  <w:rFonts w:ascii="Cambria Math" w:hAnsi="Cambria Math"/>
                </w:rPr>
                <m:t>t</m:t>
              </m:r>
            </m:sub>
            <m:sup>
              <m:r>
                <w:rPr>
                  <w:rFonts w:ascii="Cambria Math" w:hAnsi="Cambria Math"/>
                </w:rPr>
                <m:t>T</m:t>
              </m:r>
            </m:sup>
            <m:e>
              <m:func>
                <m:funcPr>
                  <m:ctrlPr>
                    <w:rPr>
                      <w:rFonts w:ascii="Cambria Math" w:hAnsi="Cambria Math"/>
                      <w:i/>
                    </w:rPr>
                  </m:ctrlPr>
                </m:funcPr>
                <m:fName>
                  <m:r>
                    <w:rPr>
                      <w:rFonts w:ascii="Cambria Math" w:hAnsi="Cambria Math"/>
                    </w:rPr>
                    <m:t>logPr</m:t>
                  </m:r>
                </m:fName>
                <m:e>
                  <m:r>
                    <w:rPr>
                      <w:rFonts w:ascii="Cambria Math" w:hAnsi="Cambria Math"/>
                    </w:rPr>
                    <m:t>(</m:t>
                  </m:r>
                </m:e>
              </m:func>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a</m:t>
                  </m:r>
                </m:sub>
              </m:sSub>
              <m:r>
                <w:rPr>
                  <w:rFonts w:ascii="Cambria Math" w:hAnsi="Cambria Math"/>
                </w:rPr>
                <m:t>)-1)]</m:t>
              </m:r>
            </m:e>
          </m:nary>
        </m:oMath>
      </m:oMathPara>
    </w:p>
    <w:p w:rsidR="00F61404" w:rsidRPr="006527E8" w:rsidRDefault="00E86697" w:rsidP="008F0F4F">
      <w:pPr>
        <w:spacing w:line="360" w:lineRule="auto"/>
        <w:ind w:firstLine="480"/>
        <w:rPr>
          <w:color w:val="000000"/>
          <w:kern w:val="0"/>
          <w:sz w:val="24"/>
          <w:szCs w:val="24"/>
        </w:rPr>
      </w:pPr>
      <w:r w:rsidRPr="006527E8">
        <w:rPr>
          <w:color w:val="000000"/>
          <w:kern w:val="0"/>
          <w:sz w:val="24"/>
          <w:szCs w:val="24"/>
        </w:rPr>
        <w:t>通过这样的处理，我们</w:t>
      </w:r>
      <w:r w:rsidR="008F2CC7" w:rsidRPr="006527E8">
        <w:rPr>
          <w:color w:val="000000"/>
          <w:kern w:val="0"/>
          <w:sz w:val="24"/>
          <w:szCs w:val="24"/>
        </w:rPr>
        <w:t>最终</w:t>
      </w:r>
      <w:r w:rsidRPr="006527E8">
        <w:rPr>
          <w:color w:val="000000"/>
          <w:kern w:val="0"/>
          <w:sz w:val="24"/>
          <w:szCs w:val="24"/>
        </w:rPr>
        <w:t>可以</w:t>
      </w:r>
      <w:r w:rsidR="00665E75" w:rsidRPr="006527E8">
        <w:rPr>
          <w:color w:val="000000"/>
          <w:kern w:val="0"/>
          <w:sz w:val="24"/>
          <w:szCs w:val="24"/>
        </w:rPr>
        <w:t>使用</w:t>
      </w:r>
      <w:r w:rsidR="00712CB9" w:rsidRPr="006527E8">
        <w:rPr>
          <w:color w:val="000000"/>
          <w:kern w:val="0"/>
          <w:sz w:val="24"/>
          <w:szCs w:val="24"/>
        </w:rPr>
        <w:t>小批量</w:t>
      </w:r>
      <w:r w:rsidR="00665E75" w:rsidRPr="006527E8">
        <w:rPr>
          <w:color w:val="000000"/>
          <w:kern w:val="0"/>
          <w:sz w:val="24"/>
          <w:szCs w:val="24"/>
        </w:rPr>
        <w:t>梯度下降法（</w:t>
      </w:r>
      <w:r w:rsidR="00712CB9" w:rsidRPr="006527E8">
        <w:rPr>
          <w:color w:val="000000"/>
          <w:kern w:val="0"/>
          <w:sz w:val="24"/>
          <w:szCs w:val="24"/>
        </w:rPr>
        <w:t xml:space="preserve">Mini-Batch </w:t>
      </w:r>
      <w:r w:rsidRPr="006527E8">
        <w:rPr>
          <w:color w:val="000000"/>
          <w:kern w:val="0"/>
          <w:sz w:val="24"/>
          <w:szCs w:val="24"/>
        </w:rPr>
        <w:t xml:space="preserve">Gradient Descent, </w:t>
      </w:r>
      <w:r w:rsidR="00712CB9" w:rsidRPr="006527E8">
        <w:rPr>
          <w:color w:val="000000"/>
          <w:kern w:val="0"/>
          <w:sz w:val="24"/>
          <w:szCs w:val="24"/>
        </w:rPr>
        <w:t>MB</w:t>
      </w:r>
      <w:r w:rsidR="00665E75" w:rsidRPr="006527E8">
        <w:rPr>
          <w:color w:val="000000"/>
          <w:kern w:val="0"/>
          <w:sz w:val="24"/>
          <w:szCs w:val="24"/>
        </w:rPr>
        <w:t>GD</w:t>
      </w:r>
      <w:r w:rsidR="00665E75" w:rsidRPr="006527E8">
        <w:rPr>
          <w:color w:val="000000"/>
          <w:kern w:val="0"/>
          <w:sz w:val="24"/>
          <w:szCs w:val="24"/>
        </w:rPr>
        <w:t>）或</w:t>
      </w:r>
      <w:r w:rsidR="00665E75" w:rsidRPr="006527E8">
        <w:rPr>
          <w:color w:val="000000"/>
          <w:kern w:val="0"/>
          <w:sz w:val="24"/>
          <w:szCs w:val="24"/>
        </w:rPr>
        <w:t>Adam</w:t>
      </w:r>
      <w:r w:rsidR="00665E75" w:rsidRPr="006527E8">
        <w:rPr>
          <w:color w:val="000000"/>
          <w:kern w:val="0"/>
          <w:sz w:val="24"/>
          <w:szCs w:val="24"/>
        </w:rPr>
        <w:t>来</w:t>
      </w:r>
      <w:r w:rsidR="00712CB9" w:rsidRPr="006527E8">
        <w:rPr>
          <w:color w:val="000000"/>
          <w:kern w:val="0"/>
          <w:sz w:val="24"/>
          <w:szCs w:val="24"/>
        </w:rPr>
        <w:t>对模型</w:t>
      </w:r>
      <w:r w:rsidR="00665E75" w:rsidRPr="006527E8">
        <w:rPr>
          <w:color w:val="000000"/>
          <w:kern w:val="0"/>
          <w:sz w:val="24"/>
          <w:szCs w:val="24"/>
        </w:rPr>
        <w:t>进行优化</w:t>
      </w:r>
      <w:r w:rsidR="00B76530" w:rsidRPr="006527E8">
        <w:rPr>
          <w:color w:val="000000"/>
          <w:kern w:val="0"/>
          <w:sz w:val="24"/>
          <w:szCs w:val="24"/>
        </w:rPr>
        <w:t>。</w:t>
      </w:r>
      <w:r w:rsidR="00B62DF1" w:rsidRPr="006527E8">
        <w:rPr>
          <w:color w:val="000000"/>
          <w:kern w:val="0"/>
          <w:sz w:val="24"/>
          <w:szCs w:val="24"/>
        </w:rPr>
        <w:t>随机梯度下降法</w:t>
      </w:r>
      <w:r w:rsidRPr="006527E8">
        <w:rPr>
          <w:color w:val="000000"/>
          <w:kern w:val="0"/>
          <w:sz w:val="24"/>
          <w:szCs w:val="24"/>
        </w:rPr>
        <w:t>与批量梯度下降</w:t>
      </w:r>
      <w:r w:rsidRPr="006527E8">
        <w:rPr>
          <w:color w:val="000000"/>
          <w:kern w:val="0"/>
          <w:sz w:val="24"/>
          <w:szCs w:val="24"/>
        </w:rPr>
        <w:lastRenderedPageBreak/>
        <w:t>法的不同之处在于，批量梯度下降法考虑每次迭代的所有样本，一次迭代针对所有样本在目标函数上的偏差进行梯度更新</w:t>
      </w:r>
      <w:r w:rsidR="00712CB9" w:rsidRPr="006527E8">
        <w:rPr>
          <w:color w:val="000000"/>
          <w:kern w:val="0"/>
          <w:sz w:val="24"/>
          <w:szCs w:val="24"/>
        </w:rPr>
        <w:t>。</w:t>
      </w:r>
      <w:r w:rsidRPr="006527E8">
        <w:rPr>
          <w:color w:val="000000"/>
          <w:kern w:val="0"/>
          <w:sz w:val="24"/>
          <w:szCs w:val="24"/>
        </w:rPr>
        <w:t>而随机梯度</w:t>
      </w:r>
      <w:r w:rsidR="00712CB9" w:rsidRPr="006527E8">
        <w:rPr>
          <w:color w:val="000000"/>
          <w:kern w:val="0"/>
          <w:sz w:val="24"/>
          <w:szCs w:val="24"/>
        </w:rPr>
        <w:t>每次迭代针对一个样本的偏差对参数进行更新，这样能使训练速度更快，但容易陷入局部最小值，即鞍点。而小批量梯度下降结合了两种方法的特点，每次迭代选取少量样本进行梯度更新，从而能在更快的完成训练目标的同时更准确的找到下降的方向。</w:t>
      </w:r>
    </w:p>
    <w:p w:rsidR="00E115D1" w:rsidRPr="006527E8" w:rsidRDefault="00C17BAB" w:rsidP="008F0F4F">
      <w:pPr>
        <w:spacing w:line="360" w:lineRule="auto"/>
        <w:ind w:firstLine="480"/>
        <w:rPr>
          <w:color w:val="000000"/>
          <w:kern w:val="0"/>
          <w:sz w:val="24"/>
          <w:szCs w:val="24"/>
        </w:rPr>
      </w:pPr>
      <w:r w:rsidRPr="006527E8">
        <w:rPr>
          <w:color w:val="000000"/>
          <w:kern w:val="0"/>
          <w:sz w:val="24"/>
          <w:szCs w:val="24"/>
        </w:rPr>
        <w:t>Adam</w:t>
      </w:r>
      <w:r w:rsidRPr="006527E8">
        <w:rPr>
          <w:color w:val="000000"/>
          <w:kern w:val="0"/>
          <w:sz w:val="24"/>
          <w:szCs w:val="24"/>
        </w:rPr>
        <w:t>算法</w:t>
      </w:r>
      <w:r w:rsidR="000365AC" w:rsidRPr="006527E8">
        <w:rPr>
          <w:color w:val="000000"/>
          <w:kern w:val="0"/>
          <w:sz w:val="24"/>
          <w:szCs w:val="24"/>
        </w:rPr>
        <w:t>由</w:t>
      </w:r>
      <w:proofErr w:type="spellStart"/>
      <w:r w:rsidR="000365AC" w:rsidRPr="006527E8">
        <w:rPr>
          <w:color w:val="000000"/>
          <w:kern w:val="0"/>
          <w:sz w:val="24"/>
          <w:szCs w:val="24"/>
        </w:rPr>
        <w:t>Diederik</w:t>
      </w:r>
      <w:proofErr w:type="spellEnd"/>
      <w:r w:rsidR="000365AC" w:rsidRPr="006527E8">
        <w:rPr>
          <w:color w:val="000000"/>
          <w:kern w:val="0"/>
          <w:sz w:val="24"/>
          <w:szCs w:val="24"/>
        </w:rPr>
        <w:t>等人提出</w:t>
      </w:r>
      <w:r w:rsidR="00BD2CAC" w:rsidRPr="006527E8">
        <w:rPr>
          <w:color w:val="000000"/>
          <w:kern w:val="0"/>
          <w:sz w:val="24"/>
          <w:szCs w:val="24"/>
        </w:rPr>
        <w:fldChar w:fldCharType="begin"/>
      </w:r>
      <w:r w:rsidR="00F22AF0" w:rsidRPr="006527E8">
        <w:rPr>
          <w:color w:val="000000"/>
          <w:kern w:val="0"/>
          <w:sz w:val="24"/>
          <w:szCs w:val="24"/>
        </w:rPr>
        <w:instrText xml:space="preserve"> ADDIN EN.CITE &lt;EndNote&gt;&lt;Cite&gt;&lt;Author&gt;Kingma&lt;/Author&gt;&lt;Year&gt;2014&lt;/Year&gt;&lt;RecNum&gt;26&lt;/RecNum&gt;&lt;DisplayText&gt;&lt;style face="superscript"&gt;[34]&lt;/style&gt;&lt;/DisplayText&gt;&lt;record&gt;&lt;rec-number&gt;26&lt;/rec-number&gt;&lt;foreign-keys&gt;&lt;key app="EN" db-id="dzddefd96wxp5her9f5x9ex2prfpz5zvwxsv" timestamp="1588614347"&gt;26&lt;/key&gt;&lt;/foreign-keys&gt;&lt;ref-type name="Journal Article"&gt;17&lt;/ref-type&gt;&lt;contributors&gt;&lt;authors&gt;&lt;author&gt;Kingma, Diederik P&lt;/author&gt;&lt;author&gt;Ba, Jimmy&lt;/author&gt;&lt;/authors&gt;&lt;/contributors&gt;&lt;titles&gt;&lt;title&gt;Adam: A Method for Stochastic Optimization&lt;/title&gt;&lt;secondary-title&gt;arXiv: Learning&lt;/secondary-title&gt;&lt;/titles&gt;&lt;periodical&gt;&lt;full-title&gt;arXiv: Learning&lt;/full-title&gt;&lt;/periodical&gt;&lt;dates&gt;&lt;year&gt;2014&lt;/year&gt;&lt;/dates&gt;&lt;urls&gt;&lt;/urls&gt;&lt;/record&gt;&lt;/Cite&gt;&lt;/EndNote&gt;</w:instrText>
      </w:r>
      <w:r w:rsidR="00BD2CAC" w:rsidRPr="006527E8">
        <w:rPr>
          <w:color w:val="000000"/>
          <w:kern w:val="0"/>
          <w:sz w:val="24"/>
          <w:szCs w:val="24"/>
        </w:rPr>
        <w:fldChar w:fldCharType="separate"/>
      </w:r>
      <w:r w:rsidR="00F22AF0" w:rsidRPr="006527E8">
        <w:rPr>
          <w:noProof/>
          <w:color w:val="000000"/>
          <w:kern w:val="0"/>
          <w:sz w:val="24"/>
          <w:szCs w:val="24"/>
          <w:vertAlign w:val="superscript"/>
        </w:rPr>
        <w:t>[34]</w:t>
      </w:r>
      <w:r w:rsidR="00BD2CAC" w:rsidRPr="006527E8">
        <w:rPr>
          <w:color w:val="000000"/>
          <w:kern w:val="0"/>
          <w:sz w:val="24"/>
          <w:szCs w:val="24"/>
        </w:rPr>
        <w:fldChar w:fldCharType="end"/>
      </w:r>
      <w:r w:rsidR="000365AC" w:rsidRPr="006527E8">
        <w:rPr>
          <w:color w:val="000000"/>
          <w:kern w:val="0"/>
          <w:sz w:val="24"/>
          <w:szCs w:val="24"/>
        </w:rPr>
        <w:t>，</w:t>
      </w:r>
      <w:r w:rsidR="00AF4395" w:rsidRPr="006527E8">
        <w:rPr>
          <w:color w:val="000000"/>
          <w:kern w:val="0"/>
          <w:sz w:val="24"/>
          <w:szCs w:val="24"/>
        </w:rPr>
        <w:t>Adam</w:t>
      </w:r>
      <w:r w:rsidR="00AF4395" w:rsidRPr="006527E8">
        <w:rPr>
          <w:color w:val="000000"/>
          <w:kern w:val="0"/>
          <w:sz w:val="24"/>
          <w:szCs w:val="24"/>
        </w:rPr>
        <w:t>算法结合了</w:t>
      </w:r>
      <w:proofErr w:type="spellStart"/>
      <w:r w:rsidR="00AF4395" w:rsidRPr="006527E8">
        <w:rPr>
          <w:color w:val="000000"/>
          <w:kern w:val="0"/>
          <w:sz w:val="24"/>
          <w:szCs w:val="24"/>
        </w:rPr>
        <w:t>AdaGrad</w:t>
      </w:r>
      <w:proofErr w:type="spellEnd"/>
      <w:r w:rsidR="00AF4395" w:rsidRPr="006527E8">
        <w:rPr>
          <w:color w:val="000000"/>
          <w:kern w:val="0"/>
          <w:sz w:val="24"/>
          <w:szCs w:val="24"/>
        </w:rPr>
        <w:t>和</w:t>
      </w:r>
      <w:proofErr w:type="spellStart"/>
      <w:r w:rsidR="00AF4395" w:rsidRPr="006527E8">
        <w:rPr>
          <w:color w:val="000000"/>
          <w:kern w:val="0"/>
          <w:sz w:val="24"/>
          <w:szCs w:val="24"/>
        </w:rPr>
        <w:t>RMSProp</w:t>
      </w:r>
      <w:proofErr w:type="spellEnd"/>
      <w:r w:rsidR="00AF4395" w:rsidRPr="006527E8">
        <w:rPr>
          <w:color w:val="000000"/>
          <w:kern w:val="0"/>
          <w:sz w:val="24"/>
          <w:szCs w:val="24"/>
        </w:rPr>
        <w:t>特点，不仅充分利用了梯度的一阶矩估计和二</w:t>
      </w:r>
      <w:proofErr w:type="gramStart"/>
      <w:r w:rsidR="00AF4395" w:rsidRPr="006527E8">
        <w:rPr>
          <w:color w:val="000000"/>
          <w:kern w:val="0"/>
          <w:sz w:val="24"/>
          <w:szCs w:val="24"/>
        </w:rPr>
        <w:t>阶矩估计</w:t>
      </w:r>
      <w:proofErr w:type="gramEnd"/>
      <w:r w:rsidR="00AF4395" w:rsidRPr="006527E8">
        <w:rPr>
          <w:color w:val="000000"/>
          <w:kern w:val="0"/>
          <w:sz w:val="24"/>
          <w:szCs w:val="24"/>
        </w:rPr>
        <w:t>来自适应调整参数的学习率，还提升了算法在非稳态和在线问题上的性能。</w:t>
      </w:r>
      <w:r w:rsidR="007558BD" w:rsidRPr="006527E8">
        <w:rPr>
          <w:color w:val="000000"/>
          <w:kern w:val="0"/>
          <w:sz w:val="24"/>
          <w:szCs w:val="24"/>
        </w:rPr>
        <w:t>总体来说，</w:t>
      </w:r>
      <w:r w:rsidR="007558BD" w:rsidRPr="006527E8">
        <w:rPr>
          <w:color w:val="000000"/>
          <w:kern w:val="0"/>
          <w:sz w:val="24"/>
          <w:szCs w:val="24"/>
        </w:rPr>
        <w:t>Adam</w:t>
      </w:r>
      <w:r w:rsidR="007558BD" w:rsidRPr="006527E8">
        <w:rPr>
          <w:color w:val="000000"/>
          <w:kern w:val="0"/>
          <w:sz w:val="24"/>
          <w:szCs w:val="24"/>
        </w:rPr>
        <w:t>算法的优势在于</w:t>
      </w:r>
      <w:r w:rsidR="00361105" w:rsidRPr="006527E8">
        <w:rPr>
          <w:color w:val="000000"/>
          <w:kern w:val="0"/>
          <w:sz w:val="24"/>
          <w:szCs w:val="24"/>
        </w:rPr>
        <w:t>保有计算高效性的同时减少了所需内存，</w:t>
      </w:r>
      <w:r w:rsidR="00A16F79" w:rsidRPr="006527E8">
        <w:rPr>
          <w:color w:val="000000"/>
          <w:kern w:val="0"/>
          <w:sz w:val="24"/>
          <w:szCs w:val="24"/>
        </w:rPr>
        <w:t>适合解决非稳态目标、高噪声和梯度稀疏等问题</w:t>
      </w:r>
      <w:r w:rsidR="00AA1CC6" w:rsidRPr="006527E8">
        <w:rPr>
          <w:color w:val="000000"/>
          <w:kern w:val="0"/>
          <w:sz w:val="24"/>
          <w:szCs w:val="24"/>
        </w:rPr>
        <w:t>。</w:t>
      </w:r>
    </w:p>
    <w:p w:rsidR="00D60E1A" w:rsidRPr="006527E8" w:rsidRDefault="00F61404" w:rsidP="008F0F4F">
      <w:pPr>
        <w:pStyle w:val="2"/>
        <w:numPr>
          <w:ilvl w:val="1"/>
          <w:numId w:val="15"/>
        </w:numPr>
        <w:spacing w:line="360" w:lineRule="auto"/>
        <w:rPr>
          <w:rFonts w:ascii="Times New Roman" w:eastAsia="黑体" w:hAnsi="Times New Roman"/>
          <w:b w:val="0"/>
          <w:bCs w:val="0"/>
          <w:color w:val="000000"/>
          <w:kern w:val="0"/>
          <w:sz w:val="28"/>
          <w:szCs w:val="28"/>
        </w:rPr>
      </w:pPr>
      <w:r w:rsidRPr="006527E8">
        <w:rPr>
          <w:rFonts w:ascii="Times New Roman" w:eastAsia="黑体" w:hAnsi="Times New Roman"/>
          <w:b w:val="0"/>
          <w:bCs w:val="0"/>
          <w:color w:val="000000"/>
          <w:kern w:val="0"/>
          <w:sz w:val="28"/>
          <w:szCs w:val="28"/>
        </w:rPr>
        <w:t xml:space="preserve"> </w:t>
      </w:r>
      <w:bookmarkStart w:id="26" w:name="_Toc39584419"/>
      <w:r w:rsidR="00042771" w:rsidRPr="006527E8">
        <w:rPr>
          <w:rFonts w:ascii="Times New Roman" w:eastAsia="黑体" w:hAnsi="Times New Roman"/>
          <w:b w:val="0"/>
          <w:bCs w:val="0"/>
          <w:color w:val="000000"/>
          <w:kern w:val="0"/>
          <w:sz w:val="28"/>
          <w:szCs w:val="28"/>
        </w:rPr>
        <w:t>本章小结</w:t>
      </w:r>
      <w:bookmarkEnd w:id="26"/>
    </w:p>
    <w:p w:rsidR="00E43F82" w:rsidRPr="006527E8" w:rsidRDefault="005C3A40" w:rsidP="008F0F4F">
      <w:pPr>
        <w:spacing w:line="360" w:lineRule="auto"/>
        <w:ind w:firstLineChars="0"/>
        <w:rPr>
          <w:sz w:val="24"/>
          <w:szCs w:val="24"/>
        </w:rPr>
      </w:pPr>
      <w:r w:rsidRPr="006527E8">
        <w:rPr>
          <w:sz w:val="24"/>
          <w:szCs w:val="24"/>
        </w:rPr>
        <w:t>在本章中我们定义了时间序列预测的任务，将问题形式化。在模型的对比中描述了</w:t>
      </w:r>
      <w:r w:rsidRPr="006527E8">
        <w:rPr>
          <w:sz w:val="24"/>
          <w:szCs w:val="24"/>
        </w:rPr>
        <w:t>LST-Dynamic</w:t>
      </w:r>
      <w:r w:rsidRPr="006527E8">
        <w:rPr>
          <w:sz w:val="24"/>
          <w:szCs w:val="24"/>
        </w:rPr>
        <w:t>模型提出的意义和解决的问题，最后详细的描述了模型的结构与优化</w:t>
      </w:r>
      <w:r w:rsidR="00E43F82" w:rsidRPr="006527E8">
        <w:rPr>
          <w:sz w:val="24"/>
          <w:szCs w:val="24"/>
        </w:rPr>
        <w:t>策略。</w:t>
      </w:r>
    </w:p>
    <w:p w:rsidR="001E4F23" w:rsidRPr="006527E8" w:rsidRDefault="00D60E1A" w:rsidP="008F0F4F">
      <w:pPr>
        <w:spacing w:line="360" w:lineRule="auto"/>
        <w:ind w:firstLineChars="0"/>
        <w:rPr>
          <w:sz w:val="24"/>
          <w:szCs w:val="24"/>
        </w:rPr>
      </w:pPr>
      <w:r w:rsidRPr="006527E8">
        <w:rPr>
          <w:sz w:val="24"/>
          <w:szCs w:val="24"/>
        </w:rPr>
        <w:t>时间序列预测任务可以被定义为在一个时间窗口内的回归任务，通过在时间序列上滑动窗口可以得到未来一段时间内的时间序列数据。针对长期与短期周期关系混合的时间序列，我们提出了一种以神经网络为基础，结合强化学习和注意力机制的时间序列预测模型</w:t>
      </w:r>
      <w:r w:rsidR="00AC3CB4" w:rsidRPr="006527E8">
        <w:rPr>
          <w:sz w:val="24"/>
          <w:szCs w:val="24"/>
        </w:rPr>
        <w:t>。模型首先通过卷积神经网络抽取时间序列的特征，之后针对短周期依赖和长周期依赖，分别设置了两个循环结构，一个基于循环门控单元和注意力机制，专注于捕捉短周期依赖，另一个基于循环门控单元的跳跃连接变体，结合强化学习，使模型能够学习到合适的跳跃间隔，即发现时间序列中潜藏的周期关系，</w:t>
      </w:r>
      <w:r w:rsidR="001E4F23" w:rsidRPr="006527E8">
        <w:rPr>
          <w:sz w:val="24"/>
          <w:szCs w:val="24"/>
        </w:rPr>
        <w:t>减少了用户的参与同时能捕捉到周期的动态变化。通过传统时间序列预测方法中的自回归方法提升模型对数据尺度变化的敏感性。</w:t>
      </w:r>
    </w:p>
    <w:p w:rsidR="00D60E1A" w:rsidRPr="006527E8" w:rsidRDefault="001E4F23" w:rsidP="008F0F4F">
      <w:pPr>
        <w:spacing w:line="360" w:lineRule="auto"/>
        <w:ind w:firstLineChars="0"/>
        <w:rPr>
          <w:sz w:val="24"/>
          <w:szCs w:val="24"/>
        </w:rPr>
      </w:pPr>
      <w:r w:rsidRPr="006527E8">
        <w:rPr>
          <w:sz w:val="24"/>
          <w:szCs w:val="24"/>
        </w:rPr>
        <w:t>因为采用了强化学习的方法，模型的目标函数可以被分为</w:t>
      </w:r>
      <w:r w:rsidR="007F40C8" w:rsidRPr="006527E8">
        <w:rPr>
          <w:sz w:val="24"/>
          <w:szCs w:val="24"/>
        </w:rPr>
        <w:t>回归任务和策略梯度</w:t>
      </w:r>
      <w:r w:rsidRPr="006527E8">
        <w:rPr>
          <w:sz w:val="24"/>
          <w:szCs w:val="24"/>
        </w:rPr>
        <w:t>两部分，</w:t>
      </w:r>
      <w:r w:rsidR="007F40C8" w:rsidRPr="006527E8">
        <w:rPr>
          <w:sz w:val="24"/>
          <w:szCs w:val="24"/>
        </w:rPr>
        <w:t>根据数据集的不同，回归任务采用绝对误差或平方误差作为目标函数。策略梯度的损失函数</w:t>
      </w:r>
      <w:r w:rsidR="002E4002" w:rsidRPr="006527E8">
        <w:rPr>
          <w:sz w:val="24"/>
          <w:szCs w:val="24"/>
        </w:rPr>
        <w:t>全部时刻</w:t>
      </w:r>
      <w:r w:rsidR="007F40C8" w:rsidRPr="006527E8">
        <w:rPr>
          <w:sz w:val="24"/>
          <w:szCs w:val="24"/>
        </w:rPr>
        <w:t>采取动作的概率</w:t>
      </w:r>
      <w:r w:rsidR="002E4002" w:rsidRPr="006527E8">
        <w:rPr>
          <w:sz w:val="24"/>
          <w:szCs w:val="24"/>
        </w:rPr>
        <w:t>的负对数和此时可</w:t>
      </w:r>
      <w:r w:rsidR="007F40C8" w:rsidRPr="006527E8">
        <w:rPr>
          <w:sz w:val="24"/>
          <w:szCs w:val="24"/>
        </w:rPr>
        <w:t>得到的奖励之积</w:t>
      </w:r>
      <w:r w:rsidR="002E4002" w:rsidRPr="006527E8">
        <w:rPr>
          <w:sz w:val="24"/>
          <w:szCs w:val="24"/>
        </w:rPr>
        <w:t>的总和</w:t>
      </w:r>
      <w:r w:rsidR="007F40C8" w:rsidRPr="006527E8">
        <w:rPr>
          <w:sz w:val="24"/>
          <w:szCs w:val="24"/>
        </w:rPr>
        <w:t>，采用</w:t>
      </w:r>
      <w:r w:rsidR="007F40C8" w:rsidRPr="006527E8">
        <w:rPr>
          <w:sz w:val="24"/>
          <w:szCs w:val="24"/>
        </w:rPr>
        <w:t>REINFORCE</w:t>
      </w:r>
      <w:r w:rsidR="007F40C8" w:rsidRPr="006527E8">
        <w:rPr>
          <w:sz w:val="24"/>
          <w:szCs w:val="24"/>
        </w:rPr>
        <w:t>方法使</w:t>
      </w:r>
      <w:r w:rsidR="00FF477A" w:rsidRPr="006527E8">
        <w:rPr>
          <w:sz w:val="24"/>
          <w:szCs w:val="24"/>
        </w:rPr>
        <w:t>策略</w:t>
      </w:r>
      <w:r w:rsidR="007F40C8" w:rsidRPr="006527E8">
        <w:rPr>
          <w:sz w:val="24"/>
          <w:szCs w:val="24"/>
        </w:rPr>
        <w:t>梯度可以使用标准的反向传播算法更新</w:t>
      </w:r>
      <w:r w:rsidR="00FF477A" w:rsidRPr="006527E8">
        <w:rPr>
          <w:sz w:val="24"/>
          <w:szCs w:val="24"/>
        </w:rPr>
        <w:t>，最终损失函数为两部分之差，使用</w:t>
      </w:r>
      <w:r w:rsidR="00FF477A" w:rsidRPr="006527E8">
        <w:rPr>
          <w:sz w:val="24"/>
          <w:szCs w:val="24"/>
        </w:rPr>
        <w:t>L2</w:t>
      </w:r>
      <w:r w:rsidR="00FF477A" w:rsidRPr="006527E8">
        <w:rPr>
          <w:sz w:val="24"/>
          <w:szCs w:val="24"/>
        </w:rPr>
        <w:t>正则化来抑制过拟合</w:t>
      </w:r>
      <w:r w:rsidR="00AF7283" w:rsidRPr="006527E8">
        <w:rPr>
          <w:sz w:val="24"/>
          <w:szCs w:val="24"/>
        </w:rPr>
        <w:t>，采用随机梯度下降法来进行优化。</w:t>
      </w:r>
    </w:p>
    <w:p w:rsidR="00592427" w:rsidRPr="006527E8" w:rsidRDefault="00610DDF" w:rsidP="008F0F4F">
      <w:pPr>
        <w:spacing w:line="360" w:lineRule="auto"/>
      </w:pPr>
      <w:r w:rsidRPr="006527E8">
        <w:lastRenderedPageBreak/>
        <w:br w:type="page"/>
      </w:r>
    </w:p>
    <w:p w:rsidR="00D96505" w:rsidRPr="006527E8" w:rsidRDefault="00F61404" w:rsidP="008F0F4F">
      <w:pPr>
        <w:pStyle w:val="1"/>
        <w:numPr>
          <w:ilvl w:val="0"/>
          <w:numId w:val="15"/>
        </w:numPr>
        <w:spacing w:line="360" w:lineRule="auto"/>
        <w:jc w:val="center"/>
        <w:rPr>
          <w:rFonts w:ascii="Times New Roman" w:eastAsia="黑体" w:hAnsi="Times New Roman"/>
          <w:sz w:val="32"/>
          <w:szCs w:val="32"/>
        </w:rPr>
      </w:pPr>
      <w:r w:rsidRPr="006527E8">
        <w:rPr>
          <w:rFonts w:ascii="Times New Roman" w:eastAsia="黑体" w:hAnsi="Times New Roman"/>
          <w:sz w:val="32"/>
          <w:szCs w:val="32"/>
        </w:rPr>
        <w:lastRenderedPageBreak/>
        <w:t xml:space="preserve">  </w:t>
      </w:r>
      <w:bookmarkStart w:id="27" w:name="_Toc39584420"/>
      <w:r w:rsidR="00D96505" w:rsidRPr="006527E8">
        <w:rPr>
          <w:rFonts w:ascii="Times New Roman" w:eastAsia="黑体" w:hAnsi="Times New Roman"/>
          <w:sz w:val="32"/>
          <w:szCs w:val="32"/>
        </w:rPr>
        <w:t>实验</w:t>
      </w:r>
      <w:bookmarkEnd w:id="27"/>
    </w:p>
    <w:p w:rsidR="00610DDF" w:rsidRPr="006527E8" w:rsidRDefault="00610DDF" w:rsidP="008F0F4F">
      <w:pPr>
        <w:spacing w:line="360" w:lineRule="auto"/>
      </w:pPr>
    </w:p>
    <w:p w:rsidR="00F5650C" w:rsidRPr="006527E8" w:rsidRDefault="00F5650C" w:rsidP="008F0F4F">
      <w:pPr>
        <w:spacing w:line="360" w:lineRule="auto"/>
        <w:ind w:firstLine="480"/>
        <w:rPr>
          <w:sz w:val="24"/>
          <w:szCs w:val="24"/>
        </w:rPr>
      </w:pPr>
      <w:r w:rsidRPr="006527E8">
        <w:rPr>
          <w:sz w:val="24"/>
          <w:szCs w:val="24"/>
        </w:rPr>
        <w:t>本节中，我们将会在真实世界的数据集上评估我们提出的模型并</w:t>
      </w:r>
      <w:r w:rsidR="00C86BC0" w:rsidRPr="006527E8">
        <w:rPr>
          <w:sz w:val="24"/>
          <w:szCs w:val="24"/>
        </w:rPr>
        <w:t>检验</w:t>
      </w:r>
      <w:r w:rsidR="00C86BC0" w:rsidRPr="006527E8">
        <w:rPr>
          <w:sz w:val="24"/>
          <w:szCs w:val="24"/>
        </w:rPr>
        <w:t>LST-Dynamic</w:t>
      </w:r>
      <w:r w:rsidR="00C86BC0" w:rsidRPr="006527E8">
        <w:rPr>
          <w:sz w:val="24"/>
          <w:szCs w:val="24"/>
        </w:rPr>
        <w:t>各部分的有效性，</w:t>
      </w:r>
      <w:r w:rsidR="00E849BD" w:rsidRPr="006527E8">
        <w:rPr>
          <w:sz w:val="24"/>
          <w:szCs w:val="24"/>
        </w:rPr>
        <w:t>我们</w:t>
      </w:r>
      <w:r w:rsidR="00654B15" w:rsidRPr="006527E8">
        <w:rPr>
          <w:sz w:val="24"/>
          <w:szCs w:val="24"/>
        </w:rPr>
        <w:t>以回答</w:t>
      </w:r>
      <w:r w:rsidR="00E849BD" w:rsidRPr="006527E8">
        <w:rPr>
          <w:sz w:val="24"/>
          <w:szCs w:val="24"/>
        </w:rPr>
        <w:t>下列问题</w:t>
      </w:r>
      <w:r w:rsidR="00654B15" w:rsidRPr="006527E8">
        <w:rPr>
          <w:sz w:val="24"/>
          <w:szCs w:val="24"/>
        </w:rPr>
        <w:t>为目标</w:t>
      </w:r>
      <w:r w:rsidR="00E849BD" w:rsidRPr="006527E8">
        <w:rPr>
          <w:sz w:val="24"/>
          <w:szCs w:val="24"/>
        </w:rPr>
        <w:t>进行实验</w:t>
      </w:r>
      <w:r w:rsidR="00654B15" w:rsidRPr="006527E8">
        <w:rPr>
          <w:sz w:val="24"/>
          <w:szCs w:val="24"/>
        </w:rPr>
        <w:t>。</w:t>
      </w:r>
    </w:p>
    <w:p w:rsidR="00D96505" w:rsidRPr="006527E8" w:rsidRDefault="00D96505" w:rsidP="008F0F4F">
      <w:pPr>
        <w:pStyle w:val="a3"/>
        <w:numPr>
          <w:ilvl w:val="0"/>
          <w:numId w:val="9"/>
        </w:numPr>
        <w:spacing w:line="360" w:lineRule="auto"/>
        <w:ind w:firstLine="480"/>
        <w:rPr>
          <w:sz w:val="24"/>
          <w:szCs w:val="24"/>
        </w:rPr>
      </w:pPr>
      <w:r w:rsidRPr="006527E8">
        <w:rPr>
          <w:sz w:val="24"/>
          <w:szCs w:val="24"/>
        </w:rPr>
        <w:t xml:space="preserve">RQ1 </w:t>
      </w:r>
      <w:r w:rsidR="00BE78CA" w:rsidRPr="006527E8">
        <w:rPr>
          <w:sz w:val="24"/>
          <w:szCs w:val="24"/>
        </w:rPr>
        <w:t>LST-Dynamic</w:t>
      </w:r>
      <w:r w:rsidR="00BE78CA" w:rsidRPr="006527E8">
        <w:rPr>
          <w:sz w:val="24"/>
          <w:szCs w:val="24"/>
        </w:rPr>
        <w:t>模型为什么能</w:t>
      </w:r>
      <w:r w:rsidR="0077563B" w:rsidRPr="006527E8">
        <w:rPr>
          <w:sz w:val="24"/>
          <w:szCs w:val="24"/>
        </w:rPr>
        <w:t>取得优秀的成绩</w:t>
      </w:r>
      <w:r w:rsidR="009179B6" w:rsidRPr="006527E8">
        <w:rPr>
          <w:sz w:val="24"/>
          <w:szCs w:val="24"/>
        </w:rPr>
        <w:t>？</w:t>
      </w:r>
    </w:p>
    <w:p w:rsidR="00D96505" w:rsidRPr="006527E8" w:rsidRDefault="00D96505" w:rsidP="008F0F4F">
      <w:pPr>
        <w:pStyle w:val="a3"/>
        <w:numPr>
          <w:ilvl w:val="0"/>
          <w:numId w:val="9"/>
        </w:numPr>
        <w:spacing w:line="360" w:lineRule="auto"/>
        <w:ind w:firstLine="480"/>
        <w:rPr>
          <w:sz w:val="24"/>
          <w:szCs w:val="24"/>
        </w:rPr>
      </w:pPr>
      <w:r w:rsidRPr="006527E8">
        <w:rPr>
          <w:sz w:val="24"/>
          <w:szCs w:val="24"/>
        </w:rPr>
        <w:t>RQ2</w:t>
      </w:r>
      <w:r w:rsidR="0077563B" w:rsidRPr="006527E8">
        <w:rPr>
          <w:sz w:val="24"/>
          <w:szCs w:val="24"/>
        </w:rPr>
        <w:t>带有</w:t>
      </w:r>
      <w:r w:rsidR="0077563B" w:rsidRPr="006527E8">
        <w:rPr>
          <w:sz w:val="24"/>
          <w:szCs w:val="24"/>
        </w:rPr>
        <w:t>Attention</w:t>
      </w:r>
      <w:r w:rsidR="0077563B" w:rsidRPr="006527E8">
        <w:rPr>
          <w:sz w:val="24"/>
          <w:szCs w:val="24"/>
        </w:rPr>
        <w:t>机制的</w:t>
      </w:r>
      <w:r w:rsidR="00BE78CA" w:rsidRPr="006527E8">
        <w:rPr>
          <w:sz w:val="24"/>
          <w:szCs w:val="24"/>
        </w:rPr>
        <w:t>LST-Dynamic</w:t>
      </w:r>
      <w:r w:rsidR="00BE78CA" w:rsidRPr="006527E8">
        <w:rPr>
          <w:sz w:val="24"/>
          <w:szCs w:val="24"/>
        </w:rPr>
        <w:t>结构中的不同组件会对模型造成怎样的影响</w:t>
      </w:r>
      <w:r w:rsidR="007C74A0" w:rsidRPr="006527E8">
        <w:rPr>
          <w:sz w:val="24"/>
          <w:szCs w:val="24"/>
        </w:rPr>
        <w:t>？</w:t>
      </w:r>
    </w:p>
    <w:p w:rsidR="00D96505" w:rsidRPr="006527E8" w:rsidRDefault="00D96505" w:rsidP="008F0F4F">
      <w:pPr>
        <w:pStyle w:val="a3"/>
        <w:numPr>
          <w:ilvl w:val="0"/>
          <w:numId w:val="9"/>
        </w:numPr>
        <w:spacing w:line="360" w:lineRule="auto"/>
        <w:ind w:firstLine="480"/>
        <w:rPr>
          <w:sz w:val="24"/>
          <w:szCs w:val="24"/>
        </w:rPr>
      </w:pPr>
      <w:r w:rsidRPr="006527E8">
        <w:rPr>
          <w:sz w:val="24"/>
          <w:szCs w:val="24"/>
        </w:rPr>
        <w:t xml:space="preserve">RQ3 </w:t>
      </w:r>
      <w:r w:rsidR="00637DA0" w:rsidRPr="006527E8">
        <w:rPr>
          <w:sz w:val="24"/>
          <w:szCs w:val="24"/>
        </w:rPr>
        <w:t>LST-Dynamic</w:t>
      </w:r>
      <w:r w:rsidR="00637DA0" w:rsidRPr="006527E8">
        <w:rPr>
          <w:sz w:val="24"/>
          <w:szCs w:val="24"/>
        </w:rPr>
        <w:t>的训练效率和</w:t>
      </w:r>
      <w:proofErr w:type="gramStart"/>
      <w:r w:rsidR="00637DA0" w:rsidRPr="006527E8">
        <w:rPr>
          <w:sz w:val="24"/>
          <w:szCs w:val="24"/>
        </w:rPr>
        <w:t>可</w:t>
      </w:r>
      <w:proofErr w:type="gramEnd"/>
      <w:r w:rsidR="00637DA0" w:rsidRPr="006527E8">
        <w:rPr>
          <w:sz w:val="24"/>
          <w:szCs w:val="24"/>
        </w:rPr>
        <w:t>拓展性如何？</w:t>
      </w:r>
    </w:p>
    <w:p w:rsidR="00D96505" w:rsidRPr="006527E8" w:rsidRDefault="00D96505" w:rsidP="008F0F4F">
      <w:pPr>
        <w:pStyle w:val="a3"/>
        <w:numPr>
          <w:ilvl w:val="0"/>
          <w:numId w:val="9"/>
        </w:numPr>
        <w:spacing w:line="360" w:lineRule="auto"/>
        <w:ind w:firstLine="480"/>
        <w:rPr>
          <w:sz w:val="24"/>
          <w:szCs w:val="24"/>
        </w:rPr>
      </w:pPr>
      <w:r w:rsidRPr="006527E8">
        <w:rPr>
          <w:sz w:val="24"/>
          <w:szCs w:val="24"/>
        </w:rPr>
        <w:t>RQ4</w:t>
      </w:r>
      <w:r w:rsidR="00713921" w:rsidRPr="006527E8">
        <w:rPr>
          <w:sz w:val="24"/>
          <w:szCs w:val="24"/>
        </w:rPr>
        <w:t>超参会对</w:t>
      </w:r>
      <w:r w:rsidR="00713921" w:rsidRPr="006527E8">
        <w:rPr>
          <w:sz w:val="24"/>
          <w:szCs w:val="24"/>
        </w:rPr>
        <w:t>LST-Dynamic</w:t>
      </w:r>
      <w:r w:rsidR="00713921" w:rsidRPr="006527E8">
        <w:rPr>
          <w:sz w:val="24"/>
          <w:szCs w:val="24"/>
        </w:rPr>
        <w:t>模型的性能造成</w:t>
      </w:r>
      <w:r w:rsidR="008C1C00" w:rsidRPr="006527E8">
        <w:rPr>
          <w:sz w:val="24"/>
          <w:szCs w:val="24"/>
        </w:rPr>
        <w:t>怎样的</w:t>
      </w:r>
      <w:r w:rsidR="00713921" w:rsidRPr="006527E8">
        <w:rPr>
          <w:sz w:val="24"/>
          <w:szCs w:val="24"/>
        </w:rPr>
        <w:t>影响？</w:t>
      </w:r>
    </w:p>
    <w:p w:rsidR="00D72BC4" w:rsidRPr="006527E8" w:rsidRDefault="00D72BC4" w:rsidP="008F0F4F">
      <w:pPr>
        <w:pStyle w:val="a3"/>
        <w:spacing w:line="360" w:lineRule="auto"/>
        <w:ind w:left="420" w:firstLine="480"/>
        <w:rPr>
          <w:sz w:val="24"/>
          <w:szCs w:val="24"/>
        </w:rPr>
      </w:pPr>
    </w:p>
    <w:p w:rsidR="00BA2EC9" w:rsidRPr="006527E8" w:rsidRDefault="00EE7E8E" w:rsidP="008F0F4F">
      <w:pPr>
        <w:pStyle w:val="2"/>
        <w:numPr>
          <w:ilvl w:val="1"/>
          <w:numId w:val="15"/>
        </w:numPr>
        <w:spacing w:line="360" w:lineRule="auto"/>
        <w:rPr>
          <w:rFonts w:ascii="Times New Roman" w:eastAsia="黑体" w:hAnsi="Times New Roman"/>
          <w:b w:val="0"/>
          <w:bCs w:val="0"/>
          <w:sz w:val="28"/>
          <w:szCs w:val="28"/>
        </w:rPr>
      </w:pPr>
      <w:r w:rsidRPr="006527E8">
        <w:rPr>
          <w:rFonts w:ascii="Times New Roman" w:eastAsia="黑体" w:hAnsi="Times New Roman"/>
          <w:b w:val="0"/>
          <w:bCs w:val="0"/>
          <w:sz w:val="28"/>
          <w:szCs w:val="28"/>
        </w:rPr>
        <w:t xml:space="preserve"> </w:t>
      </w:r>
      <w:bookmarkStart w:id="28" w:name="_Toc39584421"/>
      <w:r w:rsidR="00D72BC4" w:rsidRPr="006527E8">
        <w:rPr>
          <w:rFonts w:ascii="Times New Roman" w:eastAsia="黑体" w:hAnsi="Times New Roman"/>
          <w:b w:val="0"/>
          <w:bCs w:val="0"/>
          <w:sz w:val="28"/>
          <w:szCs w:val="28"/>
        </w:rPr>
        <w:t>实验</w:t>
      </w:r>
      <w:r w:rsidR="00C331F6" w:rsidRPr="006527E8">
        <w:rPr>
          <w:rFonts w:ascii="Times New Roman" w:eastAsia="黑体" w:hAnsi="Times New Roman"/>
          <w:b w:val="0"/>
          <w:bCs w:val="0"/>
          <w:sz w:val="28"/>
          <w:szCs w:val="28"/>
        </w:rPr>
        <w:t>设置</w:t>
      </w:r>
      <w:bookmarkEnd w:id="28"/>
    </w:p>
    <w:p w:rsidR="00221236" w:rsidRPr="006527E8" w:rsidRDefault="00EE7E8E"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29" w:name="_Toc39584422"/>
      <w:r w:rsidR="005351EC" w:rsidRPr="006527E8">
        <w:rPr>
          <w:rFonts w:ascii="Times New Roman" w:hAnsi="Times New Roman"/>
          <w:b w:val="0"/>
          <w:bCs w:val="0"/>
          <w:sz w:val="24"/>
          <w:szCs w:val="24"/>
        </w:rPr>
        <w:t>数据集</w:t>
      </w:r>
      <w:bookmarkEnd w:id="29"/>
    </w:p>
    <w:p w:rsidR="00221236" w:rsidRPr="006527E8" w:rsidRDefault="00221236" w:rsidP="008F0F4F">
      <w:pPr>
        <w:widowControl/>
        <w:spacing w:line="360" w:lineRule="auto"/>
        <w:ind w:firstLine="480"/>
        <w:rPr>
          <w:sz w:val="24"/>
          <w:szCs w:val="24"/>
        </w:rPr>
      </w:pPr>
      <w:r w:rsidRPr="006527E8">
        <w:rPr>
          <w:sz w:val="24"/>
          <w:szCs w:val="24"/>
        </w:rPr>
        <w:t>为了有效评估我们提出的模型</w:t>
      </w:r>
      <w:r w:rsidR="00A760C1" w:rsidRPr="006527E8">
        <w:rPr>
          <w:sz w:val="24"/>
          <w:szCs w:val="24"/>
        </w:rPr>
        <w:t>是否</w:t>
      </w:r>
      <w:r w:rsidR="000E5FA4" w:rsidRPr="006527E8">
        <w:rPr>
          <w:sz w:val="24"/>
          <w:szCs w:val="24"/>
        </w:rPr>
        <w:t>广泛适用</w:t>
      </w:r>
      <w:r w:rsidR="00A760C1" w:rsidRPr="006527E8">
        <w:rPr>
          <w:sz w:val="24"/>
          <w:szCs w:val="24"/>
        </w:rPr>
        <w:t>于各种场景</w:t>
      </w:r>
      <w:r w:rsidR="003A215B" w:rsidRPr="006527E8">
        <w:rPr>
          <w:sz w:val="24"/>
          <w:szCs w:val="24"/>
        </w:rPr>
        <w:t>，分析各组件在其中起到的作用</w:t>
      </w:r>
      <w:r w:rsidR="000E5FA4" w:rsidRPr="006527E8">
        <w:rPr>
          <w:sz w:val="24"/>
          <w:szCs w:val="24"/>
        </w:rPr>
        <w:t>，我们使用了传统多元时间序列数据集和最新的新冠病毒数据集（</w:t>
      </w:r>
      <w:r w:rsidR="000E5FA4" w:rsidRPr="006527E8">
        <w:rPr>
          <w:sz w:val="24"/>
          <w:szCs w:val="24"/>
        </w:rPr>
        <w:t>COVID-19</w:t>
      </w:r>
      <w:r w:rsidR="000E5FA4" w:rsidRPr="006527E8">
        <w:rPr>
          <w:sz w:val="24"/>
          <w:szCs w:val="24"/>
        </w:rPr>
        <w:t>）作为</w:t>
      </w:r>
      <w:r w:rsidR="00A759A9" w:rsidRPr="006527E8">
        <w:rPr>
          <w:sz w:val="24"/>
          <w:szCs w:val="24"/>
        </w:rPr>
        <w:t>评估用</w:t>
      </w:r>
      <w:r w:rsidR="00C4689F" w:rsidRPr="006527E8">
        <w:rPr>
          <w:sz w:val="24"/>
          <w:szCs w:val="24"/>
        </w:rPr>
        <w:t>的数据集</w:t>
      </w:r>
      <w:r w:rsidR="000F0476" w:rsidRPr="006527E8">
        <w:rPr>
          <w:sz w:val="24"/>
          <w:szCs w:val="24"/>
        </w:rPr>
        <w:t>，所有</w:t>
      </w:r>
      <w:proofErr w:type="gramStart"/>
      <w:r w:rsidR="000F0476" w:rsidRPr="006527E8">
        <w:rPr>
          <w:sz w:val="24"/>
          <w:szCs w:val="24"/>
        </w:rPr>
        <w:t>数据集均可</w:t>
      </w:r>
      <w:proofErr w:type="gramEnd"/>
      <w:r w:rsidR="000F0476" w:rsidRPr="006527E8">
        <w:rPr>
          <w:sz w:val="24"/>
          <w:szCs w:val="24"/>
        </w:rPr>
        <w:t>在网上获得。</w:t>
      </w:r>
    </w:p>
    <w:p w:rsidR="006F50EC" w:rsidRPr="006527E8" w:rsidRDefault="00D96505" w:rsidP="008F0F4F">
      <w:pPr>
        <w:widowControl/>
        <w:spacing w:line="360" w:lineRule="auto"/>
        <w:ind w:firstLine="480"/>
        <w:rPr>
          <w:sz w:val="24"/>
          <w:szCs w:val="24"/>
        </w:rPr>
      </w:pPr>
      <w:r w:rsidRPr="006527E8">
        <w:rPr>
          <w:sz w:val="24"/>
          <w:szCs w:val="24"/>
        </w:rPr>
        <w:t>(1)</w:t>
      </w:r>
      <w:r w:rsidR="00A759A9" w:rsidRPr="006527E8">
        <w:rPr>
          <w:sz w:val="24"/>
          <w:szCs w:val="24"/>
        </w:rPr>
        <w:t>太阳能：阿拉巴马洲</w:t>
      </w:r>
      <w:r w:rsidR="00A759A9" w:rsidRPr="006527E8">
        <w:rPr>
          <w:sz w:val="24"/>
          <w:szCs w:val="24"/>
        </w:rPr>
        <w:t>2006</w:t>
      </w:r>
      <w:r w:rsidR="00A759A9" w:rsidRPr="006527E8">
        <w:rPr>
          <w:sz w:val="24"/>
          <w:szCs w:val="24"/>
        </w:rPr>
        <w:t>年光伏发电站收集到的太阳能数据</w:t>
      </w:r>
      <w:r w:rsidR="004E3107" w:rsidRPr="006527E8">
        <w:rPr>
          <w:sz w:val="24"/>
          <w:szCs w:val="24"/>
        </w:rPr>
        <w:t>，每个记录间隔为</w:t>
      </w:r>
      <w:r w:rsidR="004E3107" w:rsidRPr="006527E8">
        <w:rPr>
          <w:sz w:val="24"/>
          <w:szCs w:val="24"/>
        </w:rPr>
        <w:t>1</w:t>
      </w:r>
      <w:r w:rsidR="004E3107" w:rsidRPr="006527E8">
        <w:rPr>
          <w:sz w:val="24"/>
          <w:szCs w:val="24"/>
        </w:rPr>
        <w:t>天</w:t>
      </w:r>
      <w:r w:rsidR="00D44631" w:rsidRPr="006527E8">
        <w:rPr>
          <w:sz w:val="24"/>
          <w:szCs w:val="24"/>
        </w:rPr>
        <w:t>。</w:t>
      </w:r>
      <w:r w:rsidR="002010F5" w:rsidRPr="006527E8">
        <w:rPr>
          <w:sz w:val="24"/>
          <w:szCs w:val="24"/>
        </w:rPr>
        <w:t>共</w:t>
      </w:r>
      <w:r w:rsidR="002010F5" w:rsidRPr="006527E8">
        <w:rPr>
          <w:sz w:val="24"/>
          <w:szCs w:val="24"/>
        </w:rPr>
        <w:t>52560</w:t>
      </w:r>
      <w:r w:rsidR="002010F5" w:rsidRPr="006527E8">
        <w:rPr>
          <w:sz w:val="24"/>
          <w:szCs w:val="24"/>
        </w:rPr>
        <w:t>条记录，每条记录</w:t>
      </w:r>
      <w:r w:rsidR="002010F5" w:rsidRPr="006527E8">
        <w:rPr>
          <w:sz w:val="24"/>
          <w:szCs w:val="24"/>
        </w:rPr>
        <w:t>137</w:t>
      </w:r>
      <w:r w:rsidR="002010F5" w:rsidRPr="006527E8">
        <w:rPr>
          <w:sz w:val="24"/>
          <w:szCs w:val="24"/>
        </w:rPr>
        <w:t>个特征。</w:t>
      </w:r>
    </w:p>
    <w:p w:rsidR="006F50EC" w:rsidRPr="006527E8" w:rsidRDefault="00D96505" w:rsidP="008F0F4F">
      <w:pPr>
        <w:widowControl/>
        <w:spacing w:line="360" w:lineRule="auto"/>
        <w:ind w:firstLine="480"/>
        <w:rPr>
          <w:sz w:val="24"/>
          <w:szCs w:val="24"/>
        </w:rPr>
      </w:pPr>
      <w:r w:rsidRPr="006527E8">
        <w:rPr>
          <w:sz w:val="24"/>
          <w:szCs w:val="24"/>
        </w:rPr>
        <w:t>(2)</w:t>
      </w:r>
      <w:r w:rsidR="00A759A9" w:rsidRPr="006527E8">
        <w:rPr>
          <w:sz w:val="24"/>
          <w:szCs w:val="24"/>
        </w:rPr>
        <w:t>交通：</w:t>
      </w:r>
      <w:r w:rsidR="001B3724" w:rsidRPr="006527E8">
        <w:rPr>
          <w:sz w:val="24"/>
          <w:szCs w:val="24"/>
        </w:rPr>
        <w:t>由</w:t>
      </w:r>
      <w:r w:rsidR="00A759A9" w:rsidRPr="006527E8">
        <w:rPr>
          <w:sz w:val="24"/>
          <w:szCs w:val="24"/>
        </w:rPr>
        <w:t>加州运输部门提供</w:t>
      </w:r>
      <w:r w:rsidR="001B3724" w:rsidRPr="006527E8">
        <w:rPr>
          <w:sz w:val="24"/>
          <w:szCs w:val="24"/>
        </w:rPr>
        <w:t>，</w:t>
      </w:r>
      <w:r w:rsidR="00C80809" w:rsidRPr="006527E8">
        <w:rPr>
          <w:sz w:val="24"/>
          <w:szCs w:val="24"/>
        </w:rPr>
        <w:t>2015-2016</w:t>
      </w:r>
      <w:r w:rsidR="00C80809" w:rsidRPr="006527E8">
        <w:rPr>
          <w:sz w:val="24"/>
          <w:szCs w:val="24"/>
        </w:rPr>
        <w:t>两年间</w:t>
      </w:r>
      <w:r w:rsidR="001B3724" w:rsidRPr="006527E8">
        <w:rPr>
          <w:sz w:val="24"/>
          <w:szCs w:val="24"/>
        </w:rPr>
        <w:t>旧金山湾区传感器提供的</w:t>
      </w:r>
      <w:r w:rsidR="00C80809" w:rsidRPr="006527E8">
        <w:rPr>
          <w:sz w:val="24"/>
          <w:szCs w:val="24"/>
        </w:rPr>
        <w:t>道路</w:t>
      </w:r>
      <w:r w:rsidR="00304030" w:rsidRPr="006527E8">
        <w:rPr>
          <w:sz w:val="24"/>
          <w:szCs w:val="24"/>
        </w:rPr>
        <w:t>占</w:t>
      </w:r>
      <w:r w:rsidR="00C80809" w:rsidRPr="006527E8">
        <w:rPr>
          <w:sz w:val="24"/>
          <w:szCs w:val="24"/>
        </w:rPr>
        <w:t>有率</w:t>
      </w:r>
      <w:r w:rsidR="001B3724" w:rsidRPr="006527E8">
        <w:rPr>
          <w:sz w:val="24"/>
          <w:szCs w:val="24"/>
        </w:rPr>
        <w:t>（</w:t>
      </w:r>
      <w:r w:rsidR="001B3724" w:rsidRPr="006527E8">
        <w:rPr>
          <w:sz w:val="24"/>
          <w:szCs w:val="24"/>
        </w:rPr>
        <w:t>0</w:t>
      </w:r>
      <w:r w:rsidR="001B3724" w:rsidRPr="006527E8">
        <w:rPr>
          <w:sz w:val="24"/>
          <w:szCs w:val="24"/>
        </w:rPr>
        <w:t>到</w:t>
      </w:r>
      <w:r w:rsidR="001B3724" w:rsidRPr="006527E8">
        <w:rPr>
          <w:sz w:val="24"/>
          <w:szCs w:val="24"/>
        </w:rPr>
        <w:t>1</w:t>
      </w:r>
      <w:r w:rsidR="001B3724" w:rsidRPr="006527E8">
        <w:rPr>
          <w:sz w:val="24"/>
          <w:szCs w:val="24"/>
        </w:rPr>
        <w:t>之间）</w:t>
      </w:r>
      <w:r w:rsidR="00DA61B1" w:rsidRPr="006527E8">
        <w:rPr>
          <w:sz w:val="24"/>
          <w:szCs w:val="24"/>
        </w:rPr>
        <w:t>，</w:t>
      </w:r>
      <w:r w:rsidR="00FA086C" w:rsidRPr="006527E8">
        <w:rPr>
          <w:sz w:val="24"/>
          <w:szCs w:val="24"/>
        </w:rPr>
        <w:t>每个记录间隔为</w:t>
      </w:r>
      <w:r w:rsidR="00FA086C" w:rsidRPr="006527E8">
        <w:rPr>
          <w:sz w:val="24"/>
          <w:szCs w:val="24"/>
        </w:rPr>
        <w:t>1</w:t>
      </w:r>
      <w:r w:rsidR="00FA086C" w:rsidRPr="006527E8">
        <w:rPr>
          <w:sz w:val="24"/>
          <w:szCs w:val="24"/>
        </w:rPr>
        <w:t>小时</w:t>
      </w:r>
      <w:r w:rsidR="00304030" w:rsidRPr="006527E8">
        <w:rPr>
          <w:sz w:val="24"/>
          <w:szCs w:val="24"/>
        </w:rPr>
        <w:t>。共</w:t>
      </w:r>
      <w:r w:rsidR="00304030" w:rsidRPr="006527E8">
        <w:rPr>
          <w:sz w:val="24"/>
          <w:szCs w:val="24"/>
        </w:rPr>
        <w:t>17544</w:t>
      </w:r>
      <w:r w:rsidR="00304030" w:rsidRPr="006527E8">
        <w:rPr>
          <w:sz w:val="24"/>
          <w:szCs w:val="24"/>
        </w:rPr>
        <w:t>条记录，每条记录</w:t>
      </w:r>
      <w:r w:rsidR="00304030" w:rsidRPr="006527E8">
        <w:rPr>
          <w:sz w:val="24"/>
          <w:szCs w:val="24"/>
        </w:rPr>
        <w:t>862</w:t>
      </w:r>
      <w:r w:rsidR="00304030" w:rsidRPr="006527E8">
        <w:rPr>
          <w:sz w:val="24"/>
          <w:szCs w:val="24"/>
        </w:rPr>
        <w:t>个特征。</w:t>
      </w:r>
    </w:p>
    <w:p w:rsidR="006F50EC" w:rsidRPr="006527E8" w:rsidRDefault="00D96505" w:rsidP="008F0F4F">
      <w:pPr>
        <w:widowControl/>
        <w:spacing w:line="360" w:lineRule="auto"/>
        <w:ind w:firstLine="480"/>
        <w:rPr>
          <w:sz w:val="24"/>
          <w:szCs w:val="24"/>
        </w:rPr>
      </w:pPr>
      <w:r w:rsidRPr="006527E8">
        <w:rPr>
          <w:sz w:val="24"/>
          <w:szCs w:val="24"/>
        </w:rPr>
        <w:t>(3)</w:t>
      </w:r>
      <w:r w:rsidR="00F26CF7" w:rsidRPr="006527E8">
        <w:rPr>
          <w:sz w:val="24"/>
          <w:szCs w:val="24"/>
        </w:rPr>
        <w:t>电力</w:t>
      </w:r>
      <w:r w:rsidR="00391B27" w:rsidRPr="006527E8">
        <w:rPr>
          <w:sz w:val="24"/>
          <w:szCs w:val="24"/>
        </w:rPr>
        <w:t>：某地</w:t>
      </w:r>
      <w:r w:rsidR="00391B27" w:rsidRPr="006527E8">
        <w:rPr>
          <w:sz w:val="24"/>
          <w:szCs w:val="24"/>
        </w:rPr>
        <w:t>321</w:t>
      </w:r>
      <w:r w:rsidR="00391B27" w:rsidRPr="006527E8">
        <w:rPr>
          <w:sz w:val="24"/>
          <w:szCs w:val="24"/>
        </w:rPr>
        <w:t>户居民两年间的耗电量</w:t>
      </w:r>
      <w:r w:rsidR="005B794D" w:rsidRPr="006527E8">
        <w:rPr>
          <w:sz w:val="24"/>
          <w:szCs w:val="24"/>
        </w:rPr>
        <w:t>，以千瓦时（</w:t>
      </w:r>
      <w:r w:rsidR="005B794D" w:rsidRPr="006527E8">
        <w:rPr>
          <w:sz w:val="24"/>
          <w:szCs w:val="24"/>
        </w:rPr>
        <w:t>kwh</w:t>
      </w:r>
      <w:r w:rsidR="005B794D" w:rsidRPr="006527E8">
        <w:rPr>
          <w:sz w:val="24"/>
          <w:szCs w:val="24"/>
        </w:rPr>
        <w:t>）为单位</w:t>
      </w:r>
      <w:r w:rsidR="00821204" w:rsidRPr="006527E8">
        <w:rPr>
          <w:sz w:val="24"/>
          <w:szCs w:val="24"/>
        </w:rPr>
        <w:t>，</w:t>
      </w:r>
      <w:r w:rsidR="00E741B3" w:rsidRPr="006527E8">
        <w:rPr>
          <w:sz w:val="24"/>
          <w:szCs w:val="24"/>
        </w:rPr>
        <w:t>每个记录间隔为</w:t>
      </w:r>
      <w:r w:rsidR="00F24BD2" w:rsidRPr="006527E8">
        <w:rPr>
          <w:sz w:val="24"/>
          <w:szCs w:val="24"/>
        </w:rPr>
        <w:t>1</w:t>
      </w:r>
      <w:r w:rsidR="00E741B3" w:rsidRPr="006527E8">
        <w:rPr>
          <w:sz w:val="24"/>
          <w:szCs w:val="24"/>
        </w:rPr>
        <w:t>小时。</w:t>
      </w:r>
      <w:r w:rsidR="00304030" w:rsidRPr="006527E8">
        <w:rPr>
          <w:sz w:val="24"/>
          <w:szCs w:val="24"/>
        </w:rPr>
        <w:t>共</w:t>
      </w:r>
      <w:r w:rsidR="00304030" w:rsidRPr="006527E8">
        <w:rPr>
          <w:sz w:val="24"/>
          <w:szCs w:val="24"/>
        </w:rPr>
        <w:t>26304</w:t>
      </w:r>
      <w:r w:rsidR="00304030" w:rsidRPr="006527E8">
        <w:rPr>
          <w:sz w:val="24"/>
          <w:szCs w:val="24"/>
        </w:rPr>
        <w:t>条记录，每条记录</w:t>
      </w:r>
      <w:r w:rsidR="00304030" w:rsidRPr="006527E8">
        <w:rPr>
          <w:sz w:val="24"/>
          <w:szCs w:val="24"/>
        </w:rPr>
        <w:t>321</w:t>
      </w:r>
      <w:r w:rsidR="00304030" w:rsidRPr="006527E8">
        <w:rPr>
          <w:sz w:val="24"/>
          <w:szCs w:val="24"/>
        </w:rPr>
        <w:t>个特征。</w:t>
      </w:r>
    </w:p>
    <w:p w:rsidR="006F50EC" w:rsidRPr="006527E8" w:rsidRDefault="00D96505" w:rsidP="008F0F4F">
      <w:pPr>
        <w:widowControl/>
        <w:spacing w:line="360" w:lineRule="auto"/>
        <w:ind w:firstLine="480"/>
        <w:rPr>
          <w:sz w:val="24"/>
          <w:szCs w:val="24"/>
        </w:rPr>
      </w:pPr>
      <w:r w:rsidRPr="006527E8">
        <w:rPr>
          <w:sz w:val="24"/>
          <w:szCs w:val="24"/>
        </w:rPr>
        <w:t>(4)</w:t>
      </w:r>
      <w:r w:rsidR="002D7D08" w:rsidRPr="006527E8">
        <w:rPr>
          <w:sz w:val="24"/>
          <w:szCs w:val="24"/>
        </w:rPr>
        <w:t>汇率：</w:t>
      </w:r>
      <w:r w:rsidR="00646D9D" w:rsidRPr="006527E8">
        <w:rPr>
          <w:sz w:val="24"/>
          <w:szCs w:val="24"/>
        </w:rPr>
        <w:t>八个国家（</w:t>
      </w:r>
      <w:r w:rsidR="002D7D08" w:rsidRPr="006527E8">
        <w:rPr>
          <w:sz w:val="24"/>
          <w:szCs w:val="24"/>
        </w:rPr>
        <w:t>澳大利亚、英国、加拿大、中国、</w:t>
      </w:r>
      <w:r w:rsidR="0077099B" w:rsidRPr="006527E8">
        <w:rPr>
          <w:sz w:val="24"/>
          <w:szCs w:val="24"/>
        </w:rPr>
        <w:t>日本、新西兰、新加坡、</w:t>
      </w:r>
      <w:r w:rsidR="00646D9D" w:rsidRPr="006527E8">
        <w:rPr>
          <w:sz w:val="24"/>
          <w:szCs w:val="24"/>
        </w:rPr>
        <w:t>瑞士）</w:t>
      </w:r>
      <w:r w:rsidR="00C7014B" w:rsidRPr="006527E8">
        <w:rPr>
          <w:sz w:val="24"/>
          <w:szCs w:val="24"/>
        </w:rPr>
        <w:t>1990</w:t>
      </w:r>
      <w:r w:rsidR="00C7014B" w:rsidRPr="006527E8">
        <w:rPr>
          <w:sz w:val="24"/>
          <w:szCs w:val="24"/>
        </w:rPr>
        <w:t>到</w:t>
      </w:r>
      <w:r w:rsidR="00C7014B" w:rsidRPr="006527E8">
        <w:rPr>
          <w:sz w:val="24"/>
          <w:szCs w:val="24"/>
        </w:rPr>
        <w:t>2016</w:t>
      </w:r>
      <w:r w:rsidR="00C7014B" w:rsidRPr="006527E8">
        <w:rPr>
          <w:sz w:val="24"/>
          <w:szCs w:val="24"/>
        </w:rPr>
        <w:t>年间的汇率</w:t>
      </w:r>
      <w:r w:rsidR="00B27762" w:rsidRPr="006527E8">
        <w:rPr>
          <w:sz w:val="24"/>
          <w:szCs w:val="24"/>
        </w:rPr>
        <w:t>，每个</w:t>
      </w:r>
      <w:r w:rsidR="00BD1DFD" w:rsidRPr="006527E8">
        <w:rPr>
          <w:sz w:val="24"/>
          <w:szCs w:val="24"/>
        </w:rPr>
        <w:t>记录</w:t>
      </w:r>
      <w:r w:rsidR="00B27762" w:rsidRPr="006527E8">
        <w:rPr>
          <w:sz w:val="24"/>
          <w:szCs w:val="24"/>
        </w:rPr>
        <w:t>间隔为</w:t>
      </w:r>
      <w:r w:rsidR="00F24BD2" w:rsidRPr="006527E8">
        <w:rPr>
          <w:sz w:val="24"/>
          <w:szCs w:val="24"/>
        </w:rPr>
        <w:t>1</w:t>
      </w:r>
      <w:r w:rsidR="00B27762" w:rsidRPr="006527E8">
        <w:rPr>
          <w:sz w:val="24"/>
          <w:szCs w:val="24"/>
        </w:rPr>
        <w:t>天</w:t>
      </w:r>
      <w:r w:rsidR="002D036C" w:rsidRPr="006527E8">
        <w:rPr>
          <w:sz w:val="24"/>
          <w:szCs w:val="24"/>
        </w:rPr>
        <w:t>。</w:t>
      </w:r>
      <w:r w:rsidR="00644526" w:rsidRPr="006527E8">
        <w:rPr>
          <w:sz w:val="24"/>
          <w:szCs w:val="24"/>
        </w:rPr>
        <w:t>共</w:t>
      </w:r>
      <w:r w:rsidR="00644526" w:rsidRPr="006527E8">
        <w:rPr>
          <w:sz w:val="24"/>
          <w:szCs w:val="24"/>
        </w:rPr>
        <w:t>7588</w:t>
      </w:r>
      <w:r w:rsidR="00644526" w:rsidRPr="006527E8">
        <w:rPr>
          <w:sz w:val="24"/>
          <w:szCs w:val="24"/>
        </w:rPr>
        <w:t>条记录，每条记录</w:t>
      </w:r>
      <w:r w:rsidR="00644526" w:rsidRPr="006527E8">
        <w:rPr>
          <w:sz w:val="24"/>
          <w:szCs w:val="24"/>
        </w:rPr>
        <w:t>8</w:t>
      </w:r>
      <w:r w:rsidR="00644526" w:rsidRPr="006527E8">
        <w:rPr>
          <w:sz w:val="24"/>
          <w:szCs w:val="24"/>
        </w:rPr>
        <w:t>个特征。</w:t>
      </w:r>
    </w:p>
    <w:p w:rsidR="00972E1B" w:rsidRPr="006527E8" w:rsidRDefault="00D96505" w:rsidP="008F0F4F">
      <w:pPr>
        <w:widowControl/>
        <w:spacing w:line="360" w:lineRule="auto"/>
        <w:ind w:firstLine="480"/>
        <w:rPr>
          <w:sz w:val="24"/>
          <w:szCs w:val="24"/>
        </w:rPr>
      </w:pPr>
      <w:r w:rsidRPr="006527E8">
        <w:rPr>
          <w:sz w:val="24"/>
          <w:szCs w:val="24"/>
        </w:rPr>
        <w:t>(5) COVID-19</w:t>
      </w:r>
      <w:r w:rsidR="00634B52" w:rsidRPr="006527E8">
        <w:rPr>
          <w:sz w:val="24"/>
          <w:szCs w:val="24"/>
        </w:rPr>
        <w:t>：</w:t>
      </w:r>
      <w:r w:rsidR="00252F19" w:rsidRPr="006527E8">
        <w:rPr>
          <w:sz w:val="24"/>
          <w:szCs w:val="24"/>
        </w:rPr>
        <w:t>全球</w:t>
      </w:r>
      <w:r w:rsidR="00252F19" w:rsidRPr="006527E8">
        <w:rPr>
          <w:sz w:val="24"/>
          <w:szCs w:val="24"/>
        </w:rPr>
        <w:t>265</w:t>
      </w:r>
      <w:r w:rsidR="00252F19" w:rsidRPr="006527E8">
        <w:rPr>
          <w:sz w:val="24"/>
          <w:szCs w:val="24"/>
        </w:rPr>
        <w:t>个地区</w:t>
      </w:r>
      <w:r w:rsidR="00C17906" w:rsidRPr="006527E8">
        <w:rPr>
          <w:sz w:val="24"/>
          <w:szCs w:val="24"/>
        </w:rPr>
        <w:t>自</w:t>
      </w:r>
      <w:r w:rsidR="00EB36AF" w:rsidRPr="006527E8">
        <w:rPr>
          <w:sz w:val="24"/>
          <w:szCs w:val="24"/>
        </w:rPr>
        <w:t>2020</w:t>
      </w:r>
      <w:r w:rsidR="00EB36AF" w:rsidRPr="006527E8">
        <w:rPr>
          <w:sz w:val="24"/>
          <w:szCs w:val="24"/>
        </w:rPr>
        <w:t>年</w:t>
      </w:r>
      <w:r w:rsidR="00EB36AF" w:rsidRPr="006527E8">
        <w:rPr>
          <w:sz w:val="24"/>
          <w:szCs w:val="24"/>
        </w:rPr>
        <w:t>1</w:t>
      </w:r>
      <w:r w:rsidR="00EB36AF" w:rsidRPr="006527E8">
        <w:rPr>
          <w:sz w:val="24"/>
          <w:szCs w:val="24"/>
        </w:rPr>
        <w:t>月</w:t>
      </w:r>
      <w:r w:rsidR="00EB36AF" w:rsidRPr="006527E8">
        <w:rPr>
          <w:sz w:val="24"/>
          <w:szCs w:val="24"/>
        </w:rPr>
        <w:t>20</w:t>
      </w:r>
      <w:r w:rsidR="00EB36AF" w:rsidRPr="006527E8">
        <w:rPr>
          <w:sz w:val="24"/>
          <w:szCs w:val="24"/>
        </w:rPr>
        <w:t>日到</w:t>
      </w:r>
      <w:r w:rsidR="00EB36AF" w:rsidRPr="006527E8">
        <w:rPr>
          <w:sz w:val="24"/>
          <w:szCs w:val="24"/>
        </w:rPr>
        <w:t>2020</w:t>
      </w:r>
      <w:r w:rsidR="00EB36AF" w:rsidRPr="006527E8">
        <w:rPr>
          <w:sz w:val="24"/>
          <w:szCs w:val="24"/>
        </w:rPr>
        <w:t>年</w:t>
      </w:r>
      <w:r w:rsidR="00EB36AF" w:rsidRPr="006527E8">
        <w:rPr>
          <w:sz w:val="24"/>
          <w:szCs w:val="24"/>
        </w:rPr>
        <w:t>4</w:t>
      </w:r>
      <w:r w:rsidR="00EB36AF" w:rsidRPr="006527E8">
        <w:rPr>
          <w:sz w:val="24"/>
          <w:szCs w:val="24"/>
        </w:rPr>
        <w:t>月</w:t>
      </w:r>
      <w:r w:rsidR="00EB36AF" w:rsidRPr="006527E8">
        <w:rPr>
          <w:sz w:val="24"/>
          <w:szCs w:val="24"/>
        </w:rPr>
        <w:t>17</w:t>
      </w:r>
      <w:r w:rsidR="00EB36AF" w:rsidRPr="006527E8">
        <w:rPr>
          <w:sz w:val="24"/>
          <w:szCs w:val="24"/>
        </w:rPr>
        <w:t>日之间</w:t>
      </w:r>
      <w:r w:rsidR="00D2110D" w:rsidRPr="006527E8">
        <w:rPr>
          <w:sz w:val="24"/>
          <w:szCs w:val="24"/>
        </w:rPr>
        <w:t>新冠病毒确诊人数</w:t>
      </w:r>
      <w:r w:rsidR="00F24BD2" w:rsidRPr="006527E8">
        <w:rPr>
          <w:sz w:val="24"/>
          <w:szCs w:val="24"/>
        </w:rPr>
        <w:t>，每个记录间隔为</w:t>
      </w:r>
      <w:r w:rsidR="00F24BD2" w:rsidRPr="006527E8">
        <w:rPr>
          <w:sz w:val="24"/>
          <w:szCs w:val="24"/>
        </w:rPr>
        <w:t>1</w:t>
      </w:r>
      <w:r w:rsidR="00F24BD2" w:rsidRPr="006527E8">
        <w:rPr>
          <w:sz w:val="24"/>
          <w:szCs w:val="24"/>
        </w:rPr>
        <w:t>天</w:t>
      </w:r>
      <w:r w:rsidR="00227031" w:rsidRPr="006527E8">
        <w:rPr>
          <w:sz w:val="24"/>
          <w:szCs w:val="24"/>
        </w:rPr>
        <w:t>。</w:t>
      </w:r>
      <w:r w:rsidR="00644526" w:rsidRPr="006527E8">
        <w:rPr>
          <w:sz w:val="24"/>
          <w:szCs w:val="24"/>
        </w:rPr>
        <w:t>共</w:t>
      </w:r>
      <w:r w:rsidR="00644526" w:rsidRPr="006527E8">
        <w:rPr>
          <w:sz w:val="24"/>
          <w:szCs w:val="24"/>
        </w:rPr>
        <w:t>87</w:t>
      </w:r>
      <w:r w:rsidR="00644526" w:rsidRPr="006527E8">
        <w:rPr>
          <w:sz w:val="24"/>
          <w:szCs w:val="24"/>
        </w:rPr>
        <w:t>条记录，每条记录</w:t>
      </w:r>
      <w:r w:rsidR="00644526" w:rsidRPr="006527E8">
        <w:rPr>
          <w:sz w:val="24"/>
          <w:szCs w:val="24"/>
        </w:rPr>
        <w:t>265</w:t>
      </w:r>
      <w:r w:rsidR="00644526" w:rsidRPr="006527E8">
        <w:rPr>
          <w:sz w:val="24"/>
          <w:szCs w:val="24"/>
        </w:rPr>
        <w:t>个特征。</w:t>
      </w:r>
    </w:p>
    <w:p w:rsidR="00BB62CD" w:rsidRPr="006527E8" w:rsidRDefault="00BB62CD" w:rsidP="008F0F4F">
      <w:pPr>
        <w:widowControl/>
        <w:spacing w:line="360" w:lineRule="auto"/>
        <w:ind w:firstLine="480"/>
        <w:rPr>
          <w:sz w:val="24"/>
          <w:szCs w:val="24"/>
        </w:rPr>
      </w:pPr>
      <w:r w:rsidRPr="006527E8">
        <w:rPr>
          <w:sz w:val="24"/>
          <w:szCs w:val="24"/>
        </w:rPr>
        <w:lastRenderedPageBreak/>
        <w:t>接下来我们将数据可视化，观察原始数据的周期特征，</w:t>
      </w:r>
      <w:r w:rsidR="006D7DEC" w:rsidRPr="006527E8">
        <w:rPr>
          <w:sz w:val="24"/>
          <w:szCs w:val="24"/>
        </w:rPr>
        <w:t>我们可以以此判断不同的结构是否有效，在怎样的场合下发挥了作用。接下来我们将结合图表对不同数据集进行具体分析，</w:t>
      </w:r>
      <w:r w:rsidRPr="006527E8">
        <w:rPr>
          <w:sz w:val="24"/>
          <w:szCs w:val="24"/>
        </w:rPr>
        <w:t>以此作为基准判断模型是否在特定的数据集上发挥我们想要的效果。</w:t>
      </w:r>
    </w:p>
    <w:p w:rsidR="006D7DEC" w:rsidRPr="006527E8" w:rsidRDefault="00675B9B" w:rsidP="008F0F4F">
      <w:pPr>
        <w:keepNext/>
        <w:widowControl/>
        <w:spacing w:line="360" w:lineRule="auto"/>
        <w:jc w:val="center"/>
      </w:pPr>
      <w:r w:rsidRPr="006527E8">
        <w:rPr>
          <w:noProof/>
        </w:rPr>
        <w:drawing>
          <wp:inline distT="0" distB="0" distL="0" distR="0">
            <wp:extent cx="4317365" cy="2337435"/>
            <wp:effectExtent l="0" t="0" r="0" b="0"/>
            <wp:docPr id="56"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17365" cy="2337435"/>
                    </a:xfrm>
                    <a:prstGeom prst="rect">
                      <a:avLst/>
                    </a:prstGeom>
                    <a:noFill/>
                    <a:ln>
                      <a:noFill/>
                    </a:ln>
                  </pic:spPr>
                </pic:pic>
              </a:graphicData>
            </a:graphic>
          </wp:inline>
        </w:drawing>
      </w:r>
    </w:p>
    <w:p w:rsidR="006D7DEC" w:rsidRPr="006527E8" w:rsidRDefault="006D7DEC" w:rsidP="008F0F4F">
      <w:pPr>
        <w:pStyle w:val="af8"/>
        <w:spacing w:line="360" w:lineRule="auto"/>
        <w:ind w:firstLine="482"/>
        <w:jc w:val="center"/>
        <w:rPr>
          <w:rFonts w:ascii="Times New Roman" w:eastAsia="宋体" w:hAnsi="Times New Roman"/>
          <w:b/>
          <w:bCs/>
          <w:noProof/>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4</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1</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noProof/>
          <w:sz w:val="24"/>
          <w:szCs w:val="24"/>
        </w:rPr>
        <w:t xml:space="preserve"> </w:t>
      </w:r>
      <w:r w:rsidRPr="006527E8">
        <w:rPr>
          <w:rFonts w:ascii="Times New Roman" w:eastAsia="宋体" w:hAnsi="Times New Roman"/>
          <w:b/>
          <w:bCs/>
          <w:noProof/>
          <w:sz w:val="24"/>
          <w:szCs w:val="24"/>
        </w:rPr>
        <w:t>某传感器测得两周内道路占有率数据</w:t>
      </w:r>
    </w:p>
    <w:p w:rsidR="006D7DEC" w:rsidRPr="006527E8" w:rsidRDefault="006D7DEC" w:rsidP="008F0F4F">
      <w:pPr>
        <w:spacing w:line="360" w:lineRule="auto"/>
        <w:ind w:firstLine="480"/>
        <w:rPr>
          <w:sz w:val="24"/>
          <w:szCs w:val="24"/>
        </w:rPr>
      </w:pPr>
      <w:r w:rsidRPr="006527E8">
        <w:rPr>
          <w:sz w:val="24"/>
          <w:szCs w:val="24"/>
        </w:rPr>
        <w:t>可以看到，交通数据集中的数据具有明显的两种周期模型，以一周为长周期，以一天为短周期，属于典型的长短周期混合的多元时间序列。</w:t>
      </w:r>
      <w:r w:rsidRPr="006527E8">
        <w:rPr>
          <w:sz w:val="24"/>
          <w:szCs w:val="24"/>
        </w:rPr>
        <w:t xml:space="preserve"> </w:t>
      </w:r>
    </w:p>
    <w:p w:rsidR="006D7DEC" w:rsidRPr="006527E8" w:rsidRDefault="00675B9B" w:rsidP="008F0F4F">
      <w:pPr>
        <w:keepNext/>
        <w:spacing w:line="360" w:lineRule="auto"/>
        <w:jc w:val="center"/>
      </w:pPr>
      <w:r w:rsidRPr="006527E8">
        <w:rPr>
          <w:noProof/>
        </w:rPr>
        <w:drawing>
          <wp:inline distT="0" distB="0" distL="0" distR="0">
            <wp:extent cx="4317365" cy="2393315"/>
            <wp:effectExtent l="0" t="0" r="0" b="0"/>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317365" cy="2393315"/>
                    </a:xfrm>
                    <a:prstGeom prst="rect">
                      <a:avLst/>
                    </a:prstGeom>
                    <a:noFill/>
                    <a:ln>
                      <a:noFill/>
                    </a:ln>
                  </pic:spPr>
                </pic:pic>
              </a:graphicData>
            </a:graphic>
          </wp:inline>
        </w:drawing>
      </w:r>
    </w:p>
    <w:p w:rsidR="006D7DEC" w:rsidRPr="006527E8" w:rsidRDefault="006D7DEC"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4</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2</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某户两周耗电量数据</w:t>
      </w:r>
    </w:p>
    <w:p w:rsidR="006D7DEC" w:rsidRPr="006527E8" w:rsidRDefault="004053EC" w:rsidP="008F0F4F">
      <w:pPr>
        <w:spacing w:line="360" w:lineRule="auto"/>
        <w:ind w:firstLine="480"/>
        <w:rPr>
          <w:sz w:val="24"/>
          <w:szCs w:val="28"/>
        </w:rPr>
      </w:pPr>
      <w:r w:rsidRPr="006527E8">
        <w:rPr>
          <w:sz w:val="24"/>
          <w:szCs w:val="28"/>
        </w:rPr>
        <w:t>电力</w:t>
      </w:r>
      <w:r w:rsidR="006D7DEC" w:rsidRPr="006527E8">
        <w:rPr>
          <w:sz w:val="24"/>
          <w:szCs w:val="28"/>
        </w:rPr>
        <w:t>数据集呈现出较明显的短周期模式，以一天为短周期，其长周期模式不明显。</w:t>
      </w:r>
    </w:p>
    <w:p w:rsidR="006D7DEC" w:rsidRPr="006527E8" w:rsidRDefault="00675B9B" w:rsidP="008F0F4F">
      <w:pPr>
        <w:keepNext/>
        <w:spacing w:line="360" w:lineRule="auto"/>
        <w:jc w:val="center"/>
      </w:pPr>
      <w:r w:rsidRPr="006527E8">
        <w:rPr>
          <w:noProof/>
        </w:rPr>
        <w:lastRenderedPageBreak/>
        <w:drawing>
          <wp:inline distT="0" distB="0" distL="0" distR="0">
            <wp:extent cx="4317365" cy="2337435"/>
            <wp:effectExtent l="0" t="0" r="0" b="0"/>
            <wp:docPr id="58" name="图片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17365" cy="2337435"/>
                    </a:xfrm>
                    <a:prstGeom prst="rect">
                      <a:avLst/>
                    </a:prstGeom>
                    <a:noFill/>
                    <a:ln>
                      <a:noFill/>
                    </a:ln>
                  </pic:spPr>
                </pic:pic>
              </a:graphicData>
            </a:graphic>
          </wp:inline>
        </w:drawing>
      </w:r>
    </w:p>
    <w:p w:rsidR="006D7DEC" w:rsidRPr="006527E8" w:rsidRDefault="006D7DEC"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4</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3</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t>太阳能两年数据</w:t>
      </w:r>
    </w:p>
    <w:p w:rsidR="006D7DEC" w:rsidRPr="006527E8" w:rsidRDefault="006D7DEC" w:rsidP="008F0F4F">
      <w:pPr>
        <w:spacing w:line="360" w:lineRule="auto"/>
        <w:ind w:firstLine="480"/>
        <w:rPr>
          <w:sz w:val="24"/>
          <w:szCs w:val="24"/>
        </w:rPr>
      </w:pPr>
      <w:r w:rsidRPr="006527E8">
        <w:rPr>
          <w:sz w:val="24"/>
          <w:szCs w:val="24"/>
        </w:rPr>
        <w:t>太阳能数据集呈现出较明显的长周期模式，通常以五个月为长周期，其短周期模式动态性较强，不存在定式。</w:t>
      </w:r>
    </w:p>
    <w:p w:rsidR="006D7DEC" w:rsidRPr="006527E8" w:rsidRDefault="00675B9B" w:rsidP="008F0F4F">
      <w:pPr>
        <w:keepNext/>
        <w:spacing w:line="360" w:lineRule="auto"/>
        <w:jc w:val="center"/>
      </w:pPr>
      <w:r w:rsidRPr="006527E8">
        <w:rPr>
          <w:noProof/>
        </w:rPr>
        <w:drawing>
          <wp:inline distT="0" distB="0" distL="0" distR="0">
            <wp:extent cx="4317365" cy="2337435"/>
            <wp:effectExtent l="0" t="0" r="0" b="0"/>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17365" cy="2337435"/>
                    </a:xfrm>
                    <a:prstGeom prst="rect">
                      <a:avLst/>
                    </a:prstGeom>
                    <a:noFill/>
                    <a:ln>
                      <a:noFill/>
                    </a:ln>
                  </pic:spPr>
                </pic:pic>
              </a:graphicData>
            </a:graphic>
          </wp:inline>
        </w:drawing>
      </w:r>
    </w:p>
    <w:p w:rsidR="006D7DEC" w:rsidRPr="006527E8" w:rsidRDefault="006D7DEC"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4</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4</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t>某地</w:t>
      </w:r>
      <w:r w:rsidRPr="006527E8">
        <w:rPr>
          <w:rFonts w:ascii="Times New Roman" w:eastAsia="宋体" w:hAnsi="Times New Roman"/>
          <w:b/>
          <w:bCs/>
          <w:sz w:val="24"/>
          <w:szCs w:val="24"/>
        </w:rPr>
        <w:t>COVID-19</w:t>
      </w:r>
      <w:r w:rsidRPr="006527E8">
        <w:rPr>
          <w:rFonts w:ascii="Times New Roman" w:eastAsia="宋体" w:hAnsi="Times New Roman"/>
          <w:b/>
          <w:bCs/>
          <w:sz w:val="24"/>
          <w:szCs w:val="24"/>
        </w:rPr>
        <w:t>确诊人数</w:t>
      </w:r>
    </w:p>
    <w:p w:rsidR="006D7DEC" w:rsidRPr="006527E8" w:rsidRDefault="006D7DEC" w:rsidP="008F0F4F">
      <w:pPr>
        <w:spacing w:line="360" w:lineRule="auto"/>
        <w:ind w:firstLine="480"/>
        <w:rPr>
          <w:sz w:val="24"/>
          <w:szCs w:val="24"/>
        </w:rPr>
      </w:pPr>
      <w:r w:rsidRPr="006527E8">
        <w:rPr>
          <w:sz w:val="24"/>
          <w:szCs w:val="24"/>
        </w:rPr>
        <w:tab/>
        <w:t>COVID-19</w:t>
      </w:r>
      <w:r w:rsidRPr="006527E8">
        <w:rPr>
          <w:sz w:val="24"/>
          <w:szCs w:val="24"/>
        </w:rPr>
        <w:t>数据</w:t>
      </w:r>
      <w:proofErr w:type="gramStart"/>
      <w:r w:rsidRPr="006527E8">
        <w:rPr>
          <w:sz w:val="24"/>
          <w:szCs w:val="24"/>
        </w:rPr>
        <w:t>集因为</w:t>
      </w:r>
      <w:proofErr w:type="gramEnd"/>
      <w:r w:rsidRPr="006527E8">
        <w:rPr>
          <w:sz w:val="24"/>
          <w:szCs w:val="24"/>
        </w:rPr>
        <w:t>数据量不足和数据本身的局限，并没有呈现出较明显的周期特征。</w:t>
      </w:r>
    </w:p>
    <w:p w:rsidR="00BB62CD" w:rsidRPr="006527E8" w:rsidRDefault="006D7DEC" w:rsidP="008F0F4F">
      <w:pPr>
        <w:widowControl/>
        <w:spacing w:line="360" w:lineRule="auto"/>
        <w:ind w:firstLine="480"/>
        <w:rPr>
          <w:sz w:val="24"/>
          <w:szCs w:val="24"/>
        </w:rPr>
      </w:pPr>
      <w:r w:rsidRPr="006527E8">
        <w:rPr>
          <w:sz w:val="24"/>
          <w:szCs w:val="24"/>
        </w:rPr>
        <w:t>通过对数据集的观察，我们可以发现在交通和</w:t>
      </w:r>
      <w:r w:rsidR="00355BC3" w:rsidRPr="006527E8">
        <w:rPr>
          <w:sz w:val="24"/>
          <w:szCs w:val="24"/>
        </w:rPr>
        <w:t>电力</w:t>
      </w:r>
      <w:r w:rsidRPr="006527E8">
        <w:rPr>
          <w:sz w:val="24"/>
          <w:szCs w:val="24"/>
        </w:rPr>
        <w:t>两个数据集中有明显的长周期和短周期结合的特征，具体来说，两个数据集中都存在以周为单位和以天为单位的周期，这和真实世界中的耗电量和交通流量完全相符。而汇率数据集中难以观察到较长的周期特征，仅存在少量的短期局部特征。</w:t>
      </w:r>
      <w:r w:rsidRPr="006527E8">
        <w:rPr>
          <w:sz w:val="24"/>
          <w:szCs w:val="24"/>
        </w:rPr>
        <w:t>COVID-19</w:t>
      </w:r>
      <w:r w:rsidRPr="006527E8">
        <w:rPr>
          <w:sz w:val="24"/>
          <w:szCs w:val="24"/>
        </w:rPr>
        <w:t>数据集则难以观察到周期性特征。</w:t>
      </w:r>
    </w:p>
    <w:p w:rsidR="007C5945" w:rsidRPr="006527E8" w:rsidRDefault="00EE7E8E"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30" w:name="_Toc39584423"/>
      <w:r w:rsidR="002E2FF3" w:rsidRPr="006527E8">
        <w:rPr>
          <w:rFonts w:ascii="Times New Roman" w:hAnsi="Times New Roman"/>
          <w:b w:val="0"/>
          <w:bCs w:val="0"/>
          <w:sz w:val="24"/>
          <w:szCs w:val="24"/>
        </w:rPr>
        <w:t>对照组</w:t>
      </w:r>
      <w:bookmarkEnd w:id="30"/>
    </w:p>
    <w:p w:rsidR="00D96505" w:rsidRPr="006527E8" w:rsidRDefault="001D1B0C" w:rsidP="008F0F4F">
      <w:pPr>
        <w:spacing w:line="360" w:lineRule="auto"/>
        <w:ind w:firstLine="480"/>
        <w:rPr>
          <w:sz w:val="24"/>
          <w:szCs w:val="24"/>
        </w:rPr>
      </w:pPr>
      <w:r w:rsidRPr="006527E8">
        <w:rPr>
          <w:sz w:val="24"/>
          <w:szCs w:val="24"/>
        </w:rPr>
        <w:t>我们采取以下</w:t>
      </w:r>
      <w:r w:rsidR="00E64C4B" w:rsidRPr="006527E8">
        <w:rPr>
          <w:sz w:val="24"/>
          <w:szCs w:val="24"/>
        </w:rPr>
        <w:t>方法</w:t>
      </w:r>
      <w:r w:rsidRPr="006527E8">
        <w:rPr>
          <w:sz w:val="24"/>
          <w:szCs w:val="24"/>
        </w:rPr>
        <w:t>和我们的模型进行对比</w:t>
      </w:r>
    </w:p>
    <w:p w:rsidR="00D96505" w:rsidRPr="006527E8" w:rsidRDefault="00D96505" w:rsidP="008F0F4F">
      <w:pPr>
        <w:spacing w:line="360" w:lineRule="auto"/>
        <w:ind w:firstLine="480"/>
        <w:rPr>
          <w:sz w:val="24"/>
          <w:szCs w:val="24"/>
        </w:rPr>
      </w:pPr>
      <w:r w:rsidRPr="006527E8">
        <w:rPr>
          <w:sz w:val="24"/>
          <w:szCs w:val="24"/>
        </w:rPr>
        <w:lastRenderedPageBreak/>
        <w:t>(1) LST-Skip</w:t>
      </w:r>
      <w:r w:rsidR="00D205DD" w:rsidRPr="006527E8">
        <w:rPr>
          <w:sz w:val="24"/>
          <w:szCs w:val="24"/>
        </w:rPr>
        <w:t>：使用</w:t>
      </w:r>
      <w:r w:rsidR="00C06B07" w:rsidRPr="006527E8">
        <w:rPr>
          <w:sz w:val="24"/>
          <w:szCs w:val="24"/>
        </w:rPr>
        <w:t>skip-RNN</w:t>
      </w:r>
      <w:r w:rsidR="00C06B07" w:rsidRPr="006527E8">
        <w:rPr>
          <w:sz w:val="24"/>
          <w:szCs w:val="24"/>
        </w:rPr>
        <w:t>层</w:t>
      </w:r>
      <w:r w:rsidR="00D205DD" w:rsidRPr="006527E8">
        <w:rPr>
          <w:sz w:val="24"/>
          <w:szCs w:val="24"/>
        </w:rPr>
        <w:t>的</w:t>
      </w:r>
      <w:proofErr w:type="spellStart"/>
      <w:r w:rsidR="00D205DD" w:rsidRPr="006527E8">
        <w:rPr>
          <w:sz w:val="24"/>
          <w:szCs w:val="24"/>
        </w:rPr>
        <w:t>LST</w:t>
      </w:r>
      <w:r w:rsidR="005E2E14" w:rsidRPr="006527E8">
        <w:rPr>
          <w:sz w:val="24"/>
          <w:szCs w:val="24"/>
        </w:rPr>
        <w:t>Net</w:t>
      </w:r>
      <w:proofErr w:type="spellEnd"/>
      <w:r w:rsidR="005E2E14" w:rsidRPr="006527E8">
        <w:rPr>
          <w:sz w:val="24"/>
          <w:szCs w:val="24"/>
        </w:rPr>
        <w:t>模型</w:t>
      </w:r>
    </w:p>
    <w:p w:rsidR="00D96505" w:rsidRPr="006527E8" w:rsidRDefault="00D96505" w:rsidP="008F0F4F">
      <w:pPr>
        <w:spacing w:line="360" w:lineRule="auto"/>
        <w:ind w:firstLine="480"/>
        <w:rPr>
          <w:sz w:val="24"/>
          <w:szCs w:val="24"/>
        </w:rPr>
      </w:pPr>
      <w:r w:rsidRPr="006527E8">
        <w:rPr>
          <w:sz w:val="24"/>
          <w:szCs w:val="24"/>
        </w:rPr>
        <w:t>(2) LST-Attn</w:t>
      </w:r>
      <w:r w:rsidR="000F2416" w:rsidRPr="006527E8">
        <w:rPr>
          <w:sz w:val="24"/>
          <w:szCs w:val="24"/>
        </w:rPr>
        <w:t>：</w:t>
      </w:r>
      <w:r w:rsidR="00FA7153" w:rsidRPr="006527E8">
        <w:rPr>
          <w:sz w:val="24"/>
          <w:szCs w:val="24"/>
        </w:rPr>
        <w:t>使用</w:t>
      </w:r>
      <w:r w:rsidR="00C06B07" w:rsidRPr="006527E8">
        <w:rPr>
          <w:sz w:val="24"/>
          <w:szCs w:val="24"/>
        </w:rPr>
        <w:t>注意力机制代替</w:t>
      </w:r>
      <w:r w:rsidR="00C06B07" w:rsidRPr="006527E8">
        <w:rPr>
          <w:sz w:val="24"/>
          <w:szCs w:val="24"/>
        </w:rPr>
        <w:t>skip-RNN</w:t>
      </w:r>
      <w:r w:rsidR="00C06B07" w:rsidRPr="006527E8">
        <w:rPr>
          <w:sz w:val="24"/>
          <w:szCs w:val="24"/>
        </w:rPr>
        <w:t>层的</w:t>
      </w:r>
      <w:proofErr w:type="spellStart"/>
      <w:r w:rsidR="00C06B07" w:rsidRPr="006527E8">
        <w:rPr>
          <w:sz w:val="24"/>
          <w:szCs w:val="24"/>
        </w:rPr>
        <w:t>LSTNet</w:t>
      </w:r>
      <w:proofErr w:type="spellEnd"/>
      <w:r w:rsidR="00C06B07" w:rsidRPr="006527E8">
        <w:rPr>
          <w:sz w:val="24"/>
          <w:szCs w:val="24"/>
        </w:rPr>
        <w:t>模型</w:t>
      </w:r>
    </w:p>
    <w:p w:rsidR="00D96505" w:rsidRPr="006527E8" w:rsidRDefault="00D96505" w:rsidP="008F0F4F">
      <w:pPr>
        <w:spacing w:line="360" w:lineRule="auto"/>
        <w:ind w:firstLine="480"/>
        <w:rPr>
          <w:sz w:val="24"/>
          <w:szCs w:val="24"/>
        </w:rPr>
      </w:pPr>
      <w:r w:rsidRPr="006527E8">
        <w:rPr>
          <w:sz w:val="24"/>
          <w:szCs w:val="24"/>
        </w:rPr>
        <w:t>(3) LST-Dynamic</w:t>
      </w:r>
      <w:r w:rsidR="00C06B07" w:rsidRPr="006527E8">
        <w:rPr>
          <w:sz w:val="24"/>
          <w:szCs w:val="24"/>
        </w:rPr>
        <w:t>：我们提出的使用</w:t>
      </w:r>
      <w:r w:rsidR="00C06B07" w:rsidRPr="006527E8">
        <w:rPr>
          <w:sz w:val="24"/>
          <w:szCs w:val="24"/>
        </w:rPr>
        <w:t>Dynamic-RNN</w:t>
      </w:r>
      <w:r w:rsidR="00C06B07" w:rsidRPr="006527E8">
        <w:rPr>
          <w:sz w:val="24"/>
          <w:szCs w:val="24"/>
        </w:rPr>
        <w:t>层的模型</w:t>
      </w:r>
    </w:p>
    <w:p w:rsidR="00D96505" w:rsidRPr="006527E8" w:rsidRDefault="00D96505" w:rsidP="008F0F4F">
      <w:pPr>
        <w:spacing w:line="360" w:lineRule="auto"/>
        <w:ind w:firstLine="480"/>
        <w:rPr>
          <w:sz w:val="24"/>
          <w:szCs w:val="24"/>
        </w:rPr>
      </w:pPr>
      <w:r w:rsidRPr="006527E8">
        <w:rPr>
          <w:sz w:val="24"/>
          <w:szCs w:val="24"/>
        </w:rPr>
        <w:t>(4) LST-D&amp;A</w:t>
      </w:r>
      <w:r w:rsidR="00C06B07" w:rsidRPr="006527E8">
        <w:rPr>
          <w:sz w:val="24"/>
          <w:szCs w:val="24"/>
        </w:rPr>
        <w:t>：我们提出的同时使用</w:t>
      </w:r>
      <w:r w:rsidR="00C06B07" w:rsidRPr="006527E8">
        <w:rPr>
          <w:sz w:val="24"/>
          <w:szCs w:val="24"/>
        </w:rPr>
        <w:t>Dynamic-RNN</w:t>
      </w:r>
      <w:r w:rsidR="00C06B07" w:rsidRPr="006527E8">
        <w:rPr>
          <w:sz w:val="24"/>
          <w:szCs w:val="24"/>
        </w:rPr>
        <w:t>层和</w:t>
      </w:r>
      <w:r w:rsidR="00C06B07" w:rsidRPr="006527E8">
        <w:rPr>
          <w:sz w:val="24"/>
          <w:szCs w:val="24"/>
        </w:rPr>
        <w:t>Attention</w:t>
      </w:r>
      <w:r w:rsidR="00C06B07" w:rsidRPr="006527E8">
        <w:rPr>
          <w:sz w:val="24"/>
          <w:szCs w:val="24"/>
        </w:rPr>
        <w:t>机制的模型</w:t>
      </w:r>
    </w:p>
    <w:p w:rsidR="007C5945" w:rsidRPr="006527E8" w:rsidRDefault="00EE7E8E"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31" w:name="_Toc39584424"/>
      <w:r w:rsidR="007C5945" w:rsidRPr="006527E8">
        <w:rPr>
          <w:rFonts w:ascii="Times New Roman" w:hAnsi="Times New Roman"/>
          <w:b w:val="0"/>
          <w:bCs w:val="0"/>
          <w:sz w:val="24"/>
          <w:szCs w:val="24"/>
        </w:rPr>
        <w:t>评估方法</w:t>
      </w:r>
      <w:bookmarkEnd w:id="31"/>
    </w:p>
    <w:p w:rsidR="00586EFC" w:rsidRPr="006527E8" w:rsidRDefault="00586EFC" w:rsidP="008F0F4F">
      <w:pPr>
        <w:spacing w:line="360" w:lineRule="auto"/>
        <w:ind w:firstLine="480"/>
        <w:rPr>
          <w:sz w:val="24"/>
          <w:szCs w:val="24"/>
        </w:rPr>
      </w:pPr>
      <w:r w:rsidRPr="006527E8">
        <w:rPr>
          <w:sz w:val="24"/>
          <w:szCs w:val="24"/>
        </w:rPr>
        <w:t>我们采用以下两种常用的指标作为评估</w:t>
      </w:r>
      <w:r w:rsidR="007304FC" w:rsidRPr="006527E8">
        <w:rPr>
          <w:sz w:val="24"/>
          <w:szCs w:val="24"/>
        </w:rPr>
        <w:t>模型的方法：</w:t>
      </w:r>
    </w:p>
    <w:p w:rsidR="00160991" w:rsidRPr="006527E8" w:rsidRDefault="00586EFC" w:rsidP="008F0F4F">
      <w:pPr>
        <w:numPr>
          <w:ilvl w:val="0"/>
          <w:numId w:val="8"/>
        </w:numPr>
        <w:spacing w:line="360" w:lineRule="auto"/>
        <w:ind w:firstLine="480"/>
        <w:rPr>
          <w:sz w:val="24"/>
          <w:szCs w:val="24"/>
        </w:rPr>
      </w:pPr>
      <w:r w:rsidRPr="006527E8">
        <w:rPr>
          <w:sz w:val="24"/>
          <w:szCs w:val="24"/>
        </w:rPr>
        <w:t>相对平方根误差</w:t>
      </w:r>
      <w:r w:rsidRPr="006527E8">
        <w:rPr>
          <w:sz w:val="24"/>
          <w:szCs w:val="24"/>
        </w:rPr>
        <w:t xml:space="preserve">(Root Relative Squared </w:t>
      </w:r>
      <w:proofErr w:type="spellStart"/>
      <w:r w:rsidRPr="006527E8">
        <w:rPr>
          <w:sz w:val="24"/>
          <w:szCs w:val="24"/>
        </w:rPr>
        <w:t>Error,RSE</w:t>
      </w:r>
      <w:proofErr w:type="spellEnd"/>
      <w:r w:rsidRPr="006527E8">
        <w:rPr>
          <w:sz w:val="24"/>
          <w:szCs w:val="24"/>
        </w:rPr>
        <w:t>)</w:t>
      </w:r>
    </w:p>
    <w:p w:rsidR="00586EFC" w:rsidRPr="006527E8" w:rsidRDefault="008F0F4F" w:rsidP="008F0F4F">
      <w:pPr>
        <w:spacing w:line="360" w:lineRule="auto"/>
        <w:ind w:firstLineChars="0" w:firstLine="0"/>
        <w:jc w:val="center"/>
        <w:rPr>
          <w:sz w:val="24"/>
          <w:szCs w:val="24"/>
        </w:rPr>
      </w:pPr>
      <m:oMathPara>
        <m:oMath>
          <m:r>
            <w:rPr>
              <w:rFonts w:ascii="Cambria Math" w:hAnsi="Cambria Math"/>
            </w:rPr>
            <m:t>RSE=</m:t>
          </m:r>
          <m:f>
            <m:fPr>
              <m:ctrlPr>
                <w:rPr>
                  <w:rFonts w:ascii="Cambria Math" w:hAnsi="Cambria Math"/>
                  <w:i/>
                </w:rPr>
              </m:ctrlPr>
            </m:fPr>
            <m:num>
              <m:rad>
                <m:radPr>
                  <m:degHide m:val="1"/>
                  <m:ctrlPr>
                    <w:rPr>
                      <w:rFonts w:ascii="Cambria Math" w:hAnsi="Cambria Math"/>
                      <w:i/>
                    </w:rPr>
                  </m:ctrlPr>
                </m:radPr>
                <m:deg/>
                <m:e>
                  <m:nary>
                    <m:naryPr>
                      <m:chr m:val="∑"/>
                      <m:supHide m:val="1"/>
                      <m:ctrlPr>
                        <w:rPr>
                          <w:rFonts w:ascii="Cambria Math" w:hAnsi="Cambria Math"/>
                          <w:i/>
                        </w:rPr>
                      </m:ctrlPr>
                    </m:naryPr>
                    <m:sub>
                      <m:r>
                        <w:rPr>
                          <w:rFonts w:ascii="Cambria Math" w:hAnsi="Cambria Math"/>
                        </w:rPr>
                        <m:t>(i,t)∈</m:t>
                      </m:r>
                      <m:sSub>
                        <m:sSubPr>
                          <m:ctrlPr>
                            <w:rPr>
                              <w:rFonts w:ascii="Cambria Math" w:hAnsi="Cambria Math"/>
                              <w:i/>
                            </w:rPr>
                          </m:ctrlPr>
                        </m:sSubPr>
                        <m:e>
                          <m:r>
                            <w:rPr>
                              <w:rFonts w:ascii="Cambria Math" w:hAnsi="Cambria Math"/>
                            </w:rPr>
                            <m:t>Ω</m:t>
                          </m:r>
                        </m:e>
                        <m:sub>
                          <m:r>
                            <w:rPr>
                              <w:rFonts w:ascii="Cambria Math" w:hAnsi="Cambria Math"/>
                            </w:rPr>
                            <m:t>Test</m:t>
                          </m:r>
                        </m:sub>
                      </m:sSub>
                    </m:sub>
                    <m:sup/>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t</m:t>
                          </m:r>
                        </m:sub>
                      </m:sSub>
                      <m:sSup>
                        <m:sSupPr>
                          <m:ctrlPr>
                            <w:rPr>
                              <w:rFonts w:ascii="Cambria Math" w:hAnsi="Cambria Math"/>
                              <w:i/>
                            </w:rPr>
                          </m:ctrlPr>
                        </m:sSupPr>
                        <m:e>
                          <m:r>
                            <w:rPr>
                              <w:rFonts w:ascii="Cambria Math" w:hAnsi="Cambria Math"/>
                            </w:rPr>
                            <m:t>)</m:t>
                          </m:r>
                        </m:e>
                        <m:sup>
                          <m:r>
                            <w:rPr>
                              <w:rFonts w:ascii="Cambria Math" w:hAnsi="Cambria Math"/>
                            </w:rPr>
                            <m:t>2</m:t>
                          </m:r>
                        </m:sup>
                      </m:sSup>
                    </m:e>
                  </m:nary>
                </m:e>
              </m:rad>
            </m:num>
            <m:den>
              <m:rad>
                <m:radPr>
                  <m:degHide m:val="1"/>
                  <m:ctrlPr>
                    <w:rPr>
                      <w:rFonts w:ascii="Cambria Math" w:hAnsi="Cambria Math"/>
                      <w:i/>
                    </w:rPr>
                  </m:ctrlPr>
                </m:radPr>
                <m:deg/>
                <m:e>
                  <m:nary>
                    <m:naryPr>
                      <m:chr m:val="∑"/>
                      <m:supHide m:val="1"/>
                      <m:ctrlPr>
                        <w:rPr>
                          <w:rFonts w:ascii="Cambria Math" w:hAnsi="Cambria Math"/>
                          <w:i/>
                        </w:rPr>
                      </m:ctrlPr>
                    </m:naryPr>
                    <m:sub>
                      <m:r>
                        <w:rPr>
                          <w:rFonts w:ascii="Cambria Math" w:hAnsi="Cambria Math"/>
                        </w:rPr>
                        <m:t>(i,t)∈</m:t>
                      </m:r>
                      <m:sSub>
                        <m:sSubPr>
                          <m:ctrlPr>
                            <w:rPr>
                              <w:rFonts w:ascii="Cambria Math" w:hAnsi="Cambria Math"/>
                              <w:i/>
                            </w:rPr>
                          </m:ctrlPr>
                        </m:sSubPr>
                        <m:e>
                          <m:r>
                            <w:rPr>
                              <w:rFonts w:ascii="Cambria Math" w:hAnsi="Cambria Math"/>
                            </w:rPr>
                            <m:t>Ω</m:t>
                          </m:r>
                        </m:e>
                        <m:sub>
                          <m:r>
                            <w:rPr>
                              <w:rFonts w:ascii="Cambria Math" w:hAnsi="Cambria Math"/>
                            </w:rPr>
                            <m:t>Test</m:t>
                          </m:r>
                        </m:sub>
                      </m:sSub>
                    </m:sub>
                    <m:sup/>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t</m:t>
                          </m:r>
                        </m:sub>
                      </m:sSub>
                      <m:r>
                        <w:rPr>
                          <w:rFonts w:ascii="Cambria Math" w:hAnsi="Cambria Math"/>
                        </w:rPr>
                        <m:t>-mean(Y)</m:t>
                      </m:r>
                      <m:sSup>
                        <m:sSupPr>
                          <m:ctrlPr>
                            <w:rPr>
                              <w:rFonts w:ascii="Cambria Math" w:hAnsi="Cambria Math"/>
                              <w:i/>
                            </w:rPr>
                          </m:ctrlPr>
                        </m:sSupPr>
                        <m:e>
                          <m:r>
                            <w:rPr>
                              <w:rFonts w:ascii="Cambria Math" w:hAnsi="Cambria Math"/>
                            </w:rPr>
                            <m:t>)</m:t>
                          </m:r>
                        </m:e>
                        <m:sup>
                          <m:r>
                            <w:rPr>
                              <w:rFonts w:ascii="Cambria Math" w:hAnsi="Cambria Math"/>
                            </w:rPr>
                            <m:t>2</m:t>
                          </m:r>
                        </m:sup>
                      </m:sSup>
                    </m:e>
                  </m:nary>
                </m:e>
              </m:rad>
            </m:den>
          </m:f>
        </m:oMath>
      </m:oMathPara>
    </w:p>
    <w:p w:rsidR="00586EFC" w:rsidRPr="006527E8" w:rsidRDefault="00586EFC" w:rsidP="008F0F4F">
      <w:pPr>
        <w:numPr>
          <w:ilvl w:val="0"/>
          <w:numId w:val="8"/>
        </w:numPr>
        <w:spacing w:line="360" w:lineRule="auto"/>
        <w:ind w:firstLineChars="0" w:firstLine="482"/>
        <w:rPr>
          <w:sz w:val="24"/>
          <w:szCs w:val="24"/>
        </w:rPr>
      </w:pPr>
      <w:r w:rsidRPr="006527E8">
        <w:rPr>
          <w:sz w:val="24"/>
          <w:szCs w:val="24"/>
        </w:rPr>
        <w:t>经验相关系数</w:t>
      </w:r>
      <w:r w:rsidRPr="006527E8">
        <w:rPr>
          <w:sz w:val="24"/>
          <w:szCs w:val="24"/>
        </w:rPr>
        <w:t>(</w:t>
      </w:r>
      <w:proofErr w:type="spellStart"/>
      <w:r w:rsidRPr="006527E8">
        <w:rPr>
          <w:sz w:val="24"/>
          <w:szCs w:val="24"/>
        </w:rPr>
        <w:t>Empircial</w:t>
      </w:r>
      <w:proofErr w:type="spellEnd"/>
      <w:r w:rsidRPr="006527E8">
        <w:rPr>
          <w:sz w:val="24"/>
          <w:szCs w:val="24"/>
        </w:rPr>
        <w:t xml:space="preserve"> Correlation </w:t>
      </w:r>
      <w:proofErr w:type="spellStart"/>
      <w:r w:rsidRPr="006527E8">
        <w:rPr>
          <w:sz w:val="24"/>
          <w:szCs w:val="24"/>
        </w:rPr>
        <w:t>Coefficient,CORR</w:t>
      </w:r>
      <w:proofErr w:type="spellEnd"/>
      <w:r w:rsidRPr="006527E8">
        <w:rPr>
          <w:sz w:val="24"/>
          <w:szCs w:val="24"/>
        </w:rPr>
        <w:t>)</w:t>
      </w:r>
    </w:p>
    <w:p w:rsidR="00586EFC" w:rsidRPr="006527E8" w:rsidRDefault="008F0F4F" w:rsidP="008F0F4F">
      <w:pPr>
        <w:spacing w:line="360" w:lineRule="auto"/>
        <w:ind w:firstLineChars="0" w:firstLine="0"/>
        <w:jc w:val="center"/>
        <w:rPr>
          <w:sz w:val="24"/>
          <w:szCs w:val="24"/>
        </w:rPr>
      </w:pPr>
      <m:oMathPara>
        <m:oMath>
          <m:r>
            <w:rPr>
              <w:rFonts w:ascii="Cambria Math" w:hAnsi="Cambria Math"/>
            </w:rPr>
            <m:t>CORR=</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nary>
                    <m:naryPr>
                      <m:chr m:val="∑"/>
                      <m:supHide m:val="1"/>
                      <m:ctrlPr>
                        <w:rPr>
                          <w:rFonts w:ascii="Cambria Math" w:hAnsi="Cambria Math"/>
                          <w:i/>
                        </w:rPr>
                      </m:ctrlPr>
                    </m:naryPr>
                    <m:sub>
                      <m:r>
                        <w:rPr>
                          <w:rFonts w:ascii="Cambria Math" w:hAnsi="Cambria Math"/>
                        </w:rPr>
                        <m:t>t</m:t>
                      </m:r>
                    </m:sub>
                    <m:sup/>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t</m:t>
                          </m:r>
                        </m:sub>
                      </m:sSub>
                      <m:r>
                        <w:rPr>
                          <w:rFonts w:ascii="Cambria Math" w:hAnsi="Cambria Math"/>
                        </w:rPr>
                        <m:t>-mean(</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t</m:t>
                          </m:r>
                        </m:sub>
                      </m:sSub>
                      <m:r>
                        <w:rPr>
                          <w:rFonts w:ascii="Cambria Math" w:hAnsi="Cambria Math"/>
                        </w:rPr>
                        <m:t>-mean(</m:t>
                      </m:r>
                    </m:e>
                  </m:nary>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r>
                    <w:rPr>
                      <w:rFonts w:ascii="Cambria Math" w:hAnsi="Cambria Math"/>
                    </w:rPr>
                    <m:t>))</m:t>
                  </m:r>
                </m:num>
                <m:den>
                  <m:rad>
                    <m:radPr>
                      <m:degHide m:val="1"/>
                      <m:ctrlPr>
                        <w:rPr>
                          <w:rFonts w:ascii="Cambria Math" w:hAnsi="Cambria Math"/>
                          <w:i/>
                        </w:rPr>
                      </m:ctrlPr>
                    </m:radPr>
                    <m:deg/>
                    <m:e>
                      <m:nary>
                        <m:naryPr>
                          <m:chr m:val="∑"/>
                          <m:supHide m:val="1"/>
                          <m:ctrlPr>
                            <w:rPr>
                              <w:rFonts w:ascii="Cambria Math" w:hAnsi="Cambria Math"/>
                              <w:i/>
                            </w:rPr>
                          </m:ctrlPr>
                        </m:naryPr>
                        <m:sub>
                          <m:r>
                            <w:rPr>
                              <w:rFonts w:ascii="Cambria Math" w:hAnsi="Cambria Math"/>
                            </w:rPr>
                            <m:t>t</m:t>
                          </m:r>
                        </m:sub>
                        <m:sup/>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t</m:t>
                              </m:r>
                            </m:sub>
                          </m:sSub>
                          <m:r>
                            <w:rPr>
                              <w:rFonts w:ascii="Cambria Math" w:hAnsi="Cambria Math"/>
                            </w:rPr>
                            <m:t>-mean(</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t</m:t>
                              </m:r>
                            </m:sub>
                          </m:sSub>
                          <m:r>
                            <w:rPr>
                              <w:rFonts w:ascii="Cambria Math" w:hAnsi="Cambria Math"/>
                            </w:rPr>
                            <m:t>-mean(</m:t>
                          </m:r>
                        </m:e>
                      </m:nary>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m:t>
                          </m:r>
                        </m:e>
                        <m:sup>
                          <m:r>
                            <w:rPr>
                              <w:rFonts w:ascii="Cambria Math" w:hAnsi="Cambria Math"/>
                            </w:rPr>
                            <m:t>2</m:t>
                          </m:r>
                        </m:sup>
                      </m:sSup>
                    </m:e>
                  </m:rad>
                </m:den>
              </m:f>
            </m:e>
          </m:nary>
        </m:oMath>
      </m:oMathPara>
    </w:p>
    <w:p w:rsidR="00586EFC" w:rsidRPr="006527E8" w:rsidRDefault="00BE6CC7" w:rsidP="008F0F4F">
      <w:pPr>
        <w:spacing w:line="360" w:lineRule="auto"/>
        <w:ind w:firstLine="480"/>
        <w:rPr>
          <w:sz w:val="24"/>
          <w:szCs w:val="24"/>
        </w:rPr>
      </w:pPr>
      <w:r w:rsidRPr="006527E8">
        <w:rPr>
          <w:sz w:val="24"/>
          <w:szCs w:val="24"/>
        </w:rPr>
        <w:t>RSE</w:t>
      </w:r>
      <w:r w:rsidR="00FD5C4E" w:rsidRPr="006527E8">
        <w:rPr>
          <w:sz w:val="24"/>
          <w:szCs w:val="24"/>
        </w:rPr>
        <w:t>是均方根误差的另一种版本，能够在不同规模的数据集上更为直观的评估模型，</w:t>
      </w:r>
      <w:r w:rsidR="006157B9" w:rsidRPr="006527E8">
        <w:rPr>
          <w:sz w:val="24"/>
          <w:szCs w:val="24"/>
        </w:rPr>
        <w:t>CORR</w:t>
      </w:r>
      <w:r w:rsidR="006157B9" w:rsidRPr="006527E8">
        <w:rPr>
          <w:sz w:val="24"/>
          <w:szCs w:val="24"/>
        </w:rPr>
        <w:t>表示两个序列的相关性，可以以此衡量两个序列间的周期性关系。</w:t>
      </w:r>
      <w:r w:rsidR="00716ABD" w:rsidRPr="006527E8">
        <w:rPr>
          <w:sz w:val="24"/>
          <w:szCs w:val="24"/>
        </w:rPr>
        <w:t>RSE</w:t>
      </w:r>
      <w:r w:rsidR="00716ABD" w:rsidRPr="006527E8">
        <w:rPr>
          <w:sz w:val="24"/>
          <w:szCs w:val="24"/>
        </w:rPr>
        <w:t>指标越低越好，</w:t>
      </w:r>
      <w:r w:rsidR="00716ABD" w:rsidRPr="006527E8">
        <w:rPr>
          <w:sz w:val="24"/>
          <w:szCs w:val="24"/>
        </w:rPr>
        <w:t>CORR</w:t>
      </w:r>
      <w:r w:rsidR="00716ABD" w:rsidRPr="006527E8">
        <w:rPr>
          <w:sz w:val="24"/>
          <w:szCs w:val="24"/>
        </w:rPr>
        <w:t>指标越高越好</w:t>
      </w:r>
      <w:r w:rsidR="004D05AC" w:rsidRPr="006527E8">
        <w:rPr>
          <w:sz w:val="24"/>
          <w:szCs w:val="24"/>
        </w:rPr>
        <w:t>。</w:t>
      </w:r>
    </w:p>
    <w:p w:rsidR="005D4DDD" w:rsidRPr="006527E8" w:rsidRDefault="00EE7E8E"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32" w:name="_Toc39584425"/>
      <w:r w:rsidR="00E462C3" w:rsidRPr="006527E8">
        <w:rPr>
          <w:rFonts w:ascii="Times New Roman" w:hAnsi="Times New Roman"/>
          <w:b w:val="0"/>
          <w:bCs w:val="0"/>
          <w:sz w:val="24"/>
          <w:szCs w:val="24"/>
        </w:rPr>
        <w:t>超参</w:t>
      </w:r>
      <w:r w:rsidR="00FD375B" w:rsidRPr="006527E8">
        <w:rPr>
          <w:rFonts w:ascii="Times New Roman" w:hAnsi="Times New Roman"/>
          <w:b w:val="0"/>
          <w:bCs w:val="0"/>
          <w:sz w:val="24"/>
          <w:szCs w:val="24"/>
        </w:rPr>
        <w:t>规定</w:t>
      </w:r>
      <w:bookmarkEnd w:id="32"/>
    </w:p>
    <w:p w:rsidR="00E462C3" w:rsidRPr="006527E8" w:rsidRDefault="00FD375B" w:rsidP="008F0F4F">
      <w:pPr>
        <w:spacing w:line="360" w:lineRule="auto"/>
        <w:ind w:firstLine="480"/>
        <w:rPr>
          <w:sz w:val="24"/>
          <w:szCs w:val="24"/>
        </w:rPr>
      </w:pPr>
      <w:r w:rsidRPr="006527E8">
        <w:rPr>
          <w:sz w:val="24"/>
          <w:szCs w:val="24"/>
        </w:rPr>
        <w:t>我们使用</w:t>
      </w:r>
      <w:r w:rsidRPr="006527E8">
        <w:rPr>
          <w:sz w:val="24"/>
          <w:szCs w:val="24"/>
        </w:rPr>
        <w:t>L2</w:t>
      </w:r>
      <w:r w:rsidRPr="006527E8">
        <w:rPr>
          <w:sz w:val="24"/>
          <w:szCs w:val="24"/>
        </w:rPr>
        <w:t>正则化，</w:t>
      </w:r>
      <w:r w:rsidRPr="006527E8">
        <w:rPr>
          <w:sz w:val="24"/>
          <w:szCs w:val="24"/>
        </w:rPr>
        <w:t>dropout</w:t>
      </w:r>
      <w:r w:rsidRPr="006527E8">
        <w:rPr>
          <w:sz w:val="24"/>
          <w:szCs w:val="24"/>
        </w:rPr>
        <w:t>和</w:t>
      </w:r>
      <w:r w:rsidR="005F1EA0" w:rsidRPr="006527E8">
        <w:rPr>
          <w:sz w:val="24"/>
          <w:szCs w:val="24"/>
        </w:rPr>
        <w:t>提前停止</w:t>
      </w:r>
      <w:r w:rsidRPr="006527E8">
        <w:rPr>
          <w:sz w:val="24"/>
          <w:szCs w:val="24"/>
        </w:rPr>
        <w:t>(early stopping)</w:t>
      </w:r>
      <w:r w:rsidR="005F1EA0" w:rsidRPr="006527E8">
        <w:rPr>
          <w:sz w:val="24"/>
          <w:szCs w:val="24"/>
        </w:rPr>
        <w:t>等方法防止模型过拟合</w:t>
      </w:r>
      <w:r w:rsidR="00261875" w:rsidRPr="006527E8">
        <w:rPr>
          <w:sz w:val="24"/>
          <w:szCs w:val="24"/>
        </w:rPr>
        <w:t>。</w:t>
      </w:r>
      <w:r w:rsidR="00261875" w:rsidRPr="006527E8">
        <w:rPr>
          <w:sz w:val="24"/>
          <w:szCs w:val="24"/>
        </w:rPr>
        <w:t>L2</w:t>
      </w:r>
      <w:r w:rsidR="00261875" w:rsidRPr="006527E8">
        <w:rPr>
          <w:sz w:val="24"/>
          <w:szCs w:val="24"/>
        </w:rPr>
        <w:t>正则化能有效减少模型权重的大小，从而避免某些特征产生过大的影响</w:t>
      </w:r>
      <w:r w:rsidR="003A5D11" w:rsidRPr="006527E8">
        <w:rPr>
          <w:sz w:val="24"/>
          <w:szCs w:val="24"/>
        </w:rPr>
        <w:t>，</w:t>
      </w:r>
      <w:r w:rsidR="00261875" w:rsidRPr="006527E8">
        <w:rPr>
          <w:sz w:val="24"/>
          <w:szCs w:val="24"/>
        </w:rPr>
        <w:t>dropout</w:t>
      </w:r>
      <w:r w:rsidR="00261875" w:rsidRPr="006527E8">
        <w:rPr>
          <w:sz w:val="24"/>
          <w:szCs w:val="24"/>
        </w:rPr>
        <w:t>通过</w:t>
      </w:r>
      <w:r w:rsidR="003A5D11" w:rsidRPr="006527E8">
        <w:rPr>
          <w:sz w:val="24"/>
          <w:szCs w:val="24"/>
        </w:rPr>
        <w:t>随机抑制中间层结点的表达和输出，从而达成一种隐式的特征自动选择的效果，提前停止法能较为直接的避免过拟合，但需要使用者参与，并存在一定的随机性。</w:t>
      </w:r>
    </w:p>
    <w:p w:rsidR="005D4DDD" w:rsidRPr="006527E8" w:rsidRDefault="005D4DDD" w:rsidP="008F0F4F">
      <w:pPr>
        <w:spacing w:line="360" w:lineRule="auto"/>
        <w:ind w:firstLineChars="0"/>
        <w:rPr>
          <w:sz w:val="24"/>
          <w:szCs w:val="24"/>
        </w:rPr>
      </w:pPr>
      <w:r w:rsidRPr="006527E8">
        <w:rPr>
          <w:sz w:val="24"/>
          <w:szCs w:val="24"/>
        </w:rPr>
        <w:t>窗口大小从</w:t>
      </w:r>
      <w:r w:rsidRPr="006527E8">
        <w:rPr>
          <w:sz w:val="24"/>
          <w:szCs w:val="24"/>
        </w:rPr>
        <w:t>{12,24,4</w:t>
      </w:r>
      <w:r w:rsidR="00902050" w:rsidRPr="006527E8">
        <w:rPr>
          <w:sz w:val="24"/>
          <w:szCs w:val="24"/>
        </w:rPr>
        <w:t>2</w:t>
      </w:r>
      <w:r w:rsidRPr="006527E8">
        <w:rPr>
          <w:sz w:val="24"/>
          <w:szCs w:val="24"/>
        </w:rPr>
        <w:t>,96,168}</w:t>
      </w:r>
      <w:r w:rsidRPr="006527E8">
        <w:rPr>
          <w:sz w:val="24"/>
          <w:szCs w:val="24"/>
        </w:rPr>
        <w:t>中选取，循环组件和动态循环组件的</w:t>
      </w:r>
      <w:proofErr w:type="gramStart"/>
      <w:r w:rsidRPr="006527E8">
        <w:rPr>
          <w:sz w:val="24"/>
          <w:szCs w:val="24"/>
        </w:rPr>
        <w:t>隐藏层维度</w:t>
      </w:r>
      <w:proofErr w:type="gramEnd"/>
      <w:r w:rsidRPr="006527E8">
        <w:rPr>
          <w:sz w:val="24"/>
          <w:szCs w:val="24"/>
        </w:rPr>
        <w:t>从</w:t>
      </w:r>
      <w:r w:rsidRPr="006527E8">
        <w:rPr>
          <w:sz w:val="24"/>
          <w:szCs w:val="24"/>
        </w:rPr>
        <w:t>{50,100,200}</w:t>
      </w:r>
      <w:r w:rsidRPr="006527E8">
        <w:rPr>
          <w:sz w:val="24"/>
          <w:szCs w:val="24"/>
        </w:rPr>
        <w:t>中选取，卷积组件的</w:t>
      </w:r>
      <w:proofErr w:type="gramStart"/>
      <w:r w:rsidRPr="006527E8">
        <w:rPr>
          <w:sz w:val="24"/>
          <w:szCs w:val="24"/>
        </w:rPr>
        <w:t>隐藏层维度</w:t>
      </w:r>
      <w:proofErr w:type="gramEnd"/>
      <w:r w:rsidRPr="006527E8">
        <w:rPr>
          <w:sz w:val="24"/>
          <w:szCs w:val="24"/>
        </w:rPr>
        <w:t>从</w:t>
      </w:r>
      <w:r w:rsidRPr="006527E8">
        <w:rPr>
          <w:sz w:val="24"/>
          <w:szCs w:val="24"/>
        </w:rPr>
        <w:t>{20,50,100}</w:t>
      </w:r>
      <w:r w:rsidRPr="006527E8">
        <w:rPr>
          <w:sz w:val="24"/>
          <w:szCs w:val="24"/>
        </w:rPr>
        <w:t>中选取。</w:t>
      </w:r>
      <w:r w:rsidRPr="006527E8">
        <w:rPr>
          <w:sz w:val="24"/>
          <w:szCs w:val="24"/>
        </w:rPr>
        <w:t>K</w:t>
      </w:r>
      <w:r w:rsidRPr="006527E8">
        <w:rPr>
          <w:sz w:val="24"/>
          <w:szCs w:val="24"/>
        </w:rPr>
        <w:t>默认为</w:t>
      </w:r>
      <w:r w:rsidRPr="006527E8">
        <w:rPr>
          <w:sz w:val="24"/>
          <w:szCs w:val="24"/>
        </w:rPr>
        <w:t>24</w:t>
      </w:r>
      <w:r w:rsidRPr="006527E8">
        <w:rPr>
          <w:sz w:val="24"/>
          <w:szCs w:val="24"/>
        </w:rPr>
        <w:t>，需要根据数据</w:t>
      </w:r>
      <w:proofErr w:type="gramStart"/>
      <w:r w:rsidRPr="006527E8">
        <w:rPr>
          <w:sz w:val="24"/>
          <w:szCs w:val="24"/>
        </w:rPr>
        <w:t>集大小做</w:t>
      </w:r>
      <w:proofErr w:type="gramEnd"/>
      <w:r w:rsidRPr="006527E8">
        <w:rPr>
          <w:sz w:val="24"/>
          <w:szCs w:val="24"/>
        </w:rPr>
        <w:t>相应的改变。</w:t>
      </w:r>
      <w:r w:rsidRPr="006527E8">
        <w:rPr>
          <w:sz w:val="24"/>
          <w:szCs w:val="24"/>
        </w:rPr>
        <w:t>λ</w:t>
      </w:r>
      <w:r w:rsidRPr="006527E8">
        <w:rPr>
          <w:sz w:val="24"/>
          <w:szCs w:val="24"/>
        </w:rPr>
        <w:t>从</w:t>
      </w:r>
      <w:r w:rsidRPr="006527E8">
        <w:rPr>
          <w:sz w:val="24"/>
          <w:szCs w:val="24"/>
        </w:rPr>
        <w:t>{0.3,0.5,0.7}</w:t>
      </w:r>
      <w:r w:rsidRPr="006527E8">
        <w:rPr>
          <w:sz w:val="24"/>
          <w:szCs w:val="24"/>
        </w:rPr>
        <w:t>中挑选，</w:t>
      </w:r>
      <w:r w:rsidR="00E303D6" w:rsidRPr="006527E8">
        <w:rPr>
          <w:sz w:val="24"/>
          <w:szCs w:val="24"/>
        </w:rPr>
        <w:t>在</w:t>
      </w:r>
      <w:r w:rsidRPr="006527E8">
        <w:rPr>
          <w:sz w:val="24"/>
          <w:szCs w:val="24"/>
        </w:rPr>
        <w:t>通常选用</w:t>
      </w:r>
      <w:r w:rsidRPr="006527E8">
        <w:rPr>
          <w:sz w:val="24"/>
          <w:szCs w:val="24"/>
        </w:rPr>
        <w:t>0.7</w:t>
      </w:r>
      <w:r w:rsidRPr="006527E8">
        <w:rPr>
          <w:sz w:val="24"/>
          <w:szCs w:val="24"/>
        </w:rPr>
        <w:t>时能得到最佳结果。我们在除输入与输出外的每一层后面进行</w:t>
      </w:r>
      <w:r w:rsidRPr="006527E8">
        <w:rPr>
          <w:sz w:val="24"/>
          <w:szCs w:val="24"/>
        </w:rPr>
        <w:t>dropout</w:t>
      </w:r>
      <w:r w:rsidRPr="006527E8">
        <w:rPr>
          <w:sz w:val="24"/>
          <w:szCs w:val="24"/>
        </w:rPr>
        <w:t>操作，比率设置为</w:t>
      </w:r>
      <w:r w:rsidRPr="006527E8">
        <w:rPr>
          <w:sz w:val="24"/>
          <w:szCs w:val="24"/>
        </w:rPr>
        <w:t>0.1</w:t>
      </w:r>
      <w:r w:rsidRPr="006527E8">
        <w:rPr>
          <w:sz w:val="24"/>
          <w:szCs w:val="24"/>
        </w:rPr>
        <w:t>或</w:t>
      </w:r>
      <w:r w:rsidRPr="006527E8">
        <w:rPr>
          <w:sz w:val="24"/>
          <w:szCs w:val="24"/>
        </w:rPr>
        <w:t>0.2</w:t>
      </w:r>
      <w:r w:rsidRPr="006527E8">
        <w:rPr>
          <w:sz w:val="24"/>
          <w:szCs w:val="24"/>
        </w:rPr>
        <w:t>。采用</w:t>
      </w:r>
      <w:r w:rsidRPr="006527E8">
        <w:rPr>
          <w:sz w:val="24"/>
          <w:szCs w:val="24"/>
        </w:rPr>
        <w:t>Adam</w:t>
      </w:r>
      <w:r w:rsidRPr="006527E8">
        <w:rPr>
          <w:sz w:val="24"/>
          <w:szCs w:val="24"/>
        </w:rPr>
        <w:t>算法加速模型的参数优化。</w:t>
      </w:r>
    </w:p>
    <w:p w:rsidR="005D4DDD" w:rsidRPr="006527E8" w:rsidRDefault="005D4DDD" w:rsidP="008F0F4F">
      <w:pPr>
        <w:spacing w:line="360" w:lineRule="auto"/>
        <w:ind w:firstLine="480"/>
        <w:rPr>
          <w:sz w:val="24"/>
          <w:szCs w:val="24"/>
        </w:rPr>
      </w:pPr>
      <w:r w:rsidRPr="006527E8">
        <w:rPr>
          <w:sz w:val="24"/>
          <w:szCs w:val="24"/>
        </w:rPr>
        <w:t>在</w:t>
      </w:r>
      <w:r w:rsidR="00996937" w:rsidRPr="006527E8">
        <w:rPr>
          <w:sz w:val="24"/>
          <w:szCs w:val="24"/>
        </w:rPr>
        <w:t>汇率</w:t>
      </w:r>
      <w:r w:rsidRPr="006527E8">
        <w:rPr>
          <w:sz w:val="24"/>
          <w:szCs w:val="24"/>
        </w:rPr>
        <w:t>数据集中，所有模型的</w:t>
      </w:r>
      <w:r w:rsidRPr="006527E8">
        <w:rPr>
          <w:sz w:val="24"/>
          <w:szCs w:val="24"/>
        </w:rPr>
        <w:t>CNN</w:t>
      </w:r>
      <w:r w:rsidRPr="006527E8">
        <w:rPr>
          <w:sz w:val="24"/>
          <w:szCs w:val="24"/>
        </w:rPr>
        <w:t>和</w:t>
      </w:r>
      <w:r w:rsidRPr="006527E8">
        <w:rPr>
          <w:sz w:val="24"/>
          <w:szCs w:val="24"/>
        </w:rPr>
        <w:t>RNN</w:t>
      </w:r>
      <w:proofErr w:type="gramStart"/>
      <w:r w:rsidRPr="006527E8">
        <w:rPr>
          <w:sz w:val="24"/>
          <w:szCs w:val="24"/>
        </w:rPr>
        <w:t>隐藏层维度</w:t>
      </w:r>
      <w:proofErr w:type="gramEnd"/>
      <w:r w:rsidRPr="006527E8">
        <w:rPr>
          <w:sz w:val="24"/>
          <w:szCs w:val="24"/>
        </w:rPr>
        <w:t>设为</w:t>
      </w:r>
      <w:r w:rsidRPr="006527E8">
        <w:rPr>
          <w:sz w:val="24"/>
          <w:szCs w:val="24"/>
        </w:rPr>
        <w:t>50</w:t>
      </w:r>
      <w:r w:rsidRPr="006527E8">
        <w:rPr>
          <w:sz w:val="24"/>
          <w:szCs w:val="24"/>
        </w:rPr>
        <w:t>，在</w:t>
      </w:r>
      <w:r w:rsidR="0072131A" w:rsidRPr="006527E8">
        <w:rPr>
          <w:sz w:val="24"/>
          <w:szCs w:val="24"/>
        </w:rPr>
        <w:t>COVID-</w:t>
      </w:r>
      <w:r w:rsidR="0072131A" w:rsidRPr="006527E8">
        <w:rPr>
          <w:sz w:val="24"/>
          <w:szCs w:val="24"/>
        </w:rPr>
        <w:lastRenderedPageBreak/>
        <w:t>19</w:t>
      </w:r>
      <w:r w:rsidRPr="006527E8">
        <w:rPr>
          <w:sz w:val="24"/>
          <w:szCs w:val="24"/>
        </w:rPr>
        <w:t>数据集中，</w:t>
      </w:r>
      <w:r w:rsidRPr="006527E8">
        <w:rPr>
          <w:sz w:val="24"/>
          <w:szCs w:val="24"/>
        </w:rPr>
        <w:t>LST-Skip</w:t>
      </w:r>
      <w:r w:rsidRPr="006527E8">
        <w:rPr>
          <w:sz w:val="24"/>
          <w:szCs w:val="24"/>
        </w:rPr>
        <w:t>和</w:t>
      </w:r>
      <w:r w:rsidRPr="006527E8">
        <w:rPr>
          <w:sz w:val="24"/>
          <w:szCs w:val="24"/>
        </w:rPr>
        <w:t>LST-Attn</w:t>
      </w:r>
      <w:r w:rsidRPr="006527E8">
        <w:rPr>
          <w:sz w:val="24"/>
          <w:szCs w:val="24"/>
        </w:rPr>
        <w:t>的</w:t>
      </w:r>
      <w:r w:rsidRPr="006527E8">
        <w:rPr>
          <w:sz w:val="24"/>
          <w:szCs w:val="24"/>
        </w:rPr>
        <w:t>CNN</w:t>
      </w:r>
      <w:r w:rsidRPr="006527E8">
        <w:rPr>
          <w:sz w:val="24"/>
          <w:szCs w:val="24"/>
        </w:rPr>
        <w:t>和</w:t>
      </w:r>
      <w:r w:rsidRPr="006527E8">
        <w:rPr>
          <w:sz w:val="24"/>
          <w:szCs w:val="24"/>
        </w:rPr>
        <w:t>RNN</w:t>
      </w:r>
      <w:proofErr w:type="gramStart"/>
      <w:r w:rsidRPr="006527E8">
        <w:rPr>
          <w:sz w:val="24"/>
          <w:szCs w:val="24"/>
        </w:rPr>
        <w:t>隐藏层维度</w:t>
      </w:r>
      <w:proofErr w:type="gramEnd"/>
      <w:r w:rsidRPr="006527E8">
        <w:rPr>
          <w:sz w:val="24"/>
          <w:szCs w:val="24"/>
        </w:rPr>
        <w:t>设为</w:t>
      </w:r>
      <w:r w:rsidRPr="006527E8">
        <w:rPr>
          <w:sz w:val="24"/>
          <w:szCs w:val="24"/>
        </w:rPr>
        <w:t>50</w:t>
      </w:r>
      <w:r w:rsidRPr="006527E8">
        <w:rPr>
          <w:sz w:val="24"/>
          <w:szCs w:val="24"/>
        </w:rPr>
        <w:t>，</w:t>
      </w:r>
      <w:r w:rsidRPr="006527E8">
        <w:rPr>
          <w:sz w:val="24"/>
          <w:szCs w:val="24"/>
        </w:rPr>
        <w:t>LST-Dynamic</w:t>
      </w:r>
      <w:r w:rsidRPr="006527E8">
        <w:rPr>
          <w:sz w:val="24"/>
          <w:szCs w:val="24"/>
        </w:rPr>
        <w:t>和</w:t>
      </w:r>
      <w:r w:rsidRPr="006527E8">
        <w:rPr>
          <w:sz w:val="24"/>
          <w:szCs w:val="24"/>
        </w:rPr>
        <w:t>LST-D&amp;A</w:t>
      </w:r>
      <w:r w:rsidRPr="006527E8">
        <w:rPr>
          <w:sz w:val="24"/>
          <w:szCs w:val="24"/>
        </w:rPr>
        <w:t>的</w:t>
      </w:r>
      <w:r w:rsidRPr="006527E8">
        <w:rPr>
          <w:sz w:val="24"/>
          <w:szCs w:val="24"/>
        </w:rPr>
        <w:t>CNN</w:t>
      </w:r>
      <w:r w:rsidRPr="006527E8">
        <w:rPr>
          <w:sz w:val="24"/>
          <w:szCs w:val="24"/>
        </w:rPr>
        <w:t>与</w:t>
      </w:r>
      <w:r w:rsidRPr="006527E8">
        <w:rPr>
          <w:sz w:val="24"/>
          <w:szCs w:val="24"/>
        </w:rPr>
        <w:t>RNN</w:t>
      </w:r>
      <w:proofErr w:type="gramStart"/>
      <w:r w:rsidRPr="006527E8">
        <w:rPr>
          <w:sz w:val="24"/>
          <w:szCs w:val="24"/>
        </w:rPr>
        <w:t>隐藏层维度</w:t>
      </w:r>
      <w:proofErr w:type="gramEnd"/>
      <w:r w:rsidRPr="006527E8">
        <w:rPr>
          <w:sz w:val="24"/>
          <w:szCs w:val="24"/>
        </w:rPr>
        <w:t>设为</w:t>
      </w:r>
      <w:r w:rsidRPr="006527E8">
        <w:rPr>
          <w:sz w:val="24"/>
          <w:szCs w:val="24"/>
        </w:rPr>
        <w:t>100</w:t>
      </w:r>
      <w:r w:rsidRPr="006527E8">
        <w:rPr>
          <w:sz w:val="24"/>
          <w:szCs w:val="24"/>
        </w:rPr>
        <w:t>。</w:t>
      </w:r>
    </w:p>
    <w:p w:rsidR="005D4DDD" w:rsidRPr="006527E8" w:rsidRDefault="00FD3BFD" w:rsidP="008F0F4F">
      <w:pPr>
        <w:spacing w:line="360" w:lineRule="auto"/>
        <w:ind w:firstLine="480"/>
        <w:rPr>
          <w:sz w:val="24"/>
          <w:szCs w:val="24"/>
        </w:rPr>
      </w:pPr>
      <w:r w:rsidRPr="006527E8">
        <w:rPr>
          <w:sz w:val="24"/>
          <w:szCs w:val="24"/>
        </w:rPr>
        <w:t>预测范围</w:t>
      </w:r>
      <w:r w:rsidR="00F67830" w:rsidRPr="006527E8">
        <w:rPr>
          <w:sz w:val="24"/>
          <w:szCs w:val="24"/>
        </w:rPr>
        <w:t>(horizon)</w:t>
      </w:r>
      <w:r w:rsidRPr="006527E8">
        <w:rPr>
          <w:sz w:val="24"/>
          <w:szCs w:val="24"/>
        </w:rPr>
        <w:t>从</w:t>
      </w:r>
      <w:r w:rsidRPr="006527E8">
        <w:rPr>
          <w:sz w:val="24"/>
          <w:szCs w:val="24"/>
        </w:rPr>
        <w:t>{3,6,12,24}</w:t>
      </w:r>
      <w:r w:rsidRPr="006527E8">
        <w:rPr>
          <w:sz w:val="24"/>
          <w:szCs w:val="24"/>
        </w:rPr>
        <w:t>中选取，范围越大，预测的难度越高。</w:t>
      </w:r>
      <w:r w:rsidR="0072131A" w:rsidRPr="006527E8">
        <w:rPr>
          <w:sz w:val="24"/>
          <w:szCs w:val="24"/>
        </w:rPr>
        <w:t>COIVD-19</w:t>
      </w:r>
      <w:proofErr w:type="gramStart"/>
      <w:r w:rsidR="000518EB" w:rsidRPr="006527E8">
        <w:rPr>
          <w:sz w:val="24"/>
          <w:szCs w:val="24"/>
        </w:rPr>
        <w:t>数据集</w:t>
      </w:r>
      <w:r w:rsidR="0072131A" w:rsidRPr="006527E8">
        <w:rPr>
          <w:sz w:val="24"/>
          <w:szCs w:val="24"/>
        </w:rPr>
        <w:t>因数据</w:t>
      </w:r>
      <w:proofErr w:type="gramEnd"/>
      <w:r w:rsidR="0072131A" w:rsidRPr="006527E8">
        <w:rPr>
          <w:sz w:val="24"/>
          <w:szCs w:val="24"/>
        </w:rPr>
        <w:t>量不足的问题，</w:t>
      </w:r>
      <w:r w:rsidR="00AB37E5" w:rsidRPr="006527E8">
        <w:rPr>
          <w:sz w:val="24"/>
          <w:szCs w:val="24"/>
        </w:rPr>
        <w:t>预测范围只从</w:t>
      </w:r>
      <w:r w:rsidRPr="006527E8">
        <w:rPr>
          <w:sz w:val="24"/>
          <w:szCs w:val="24"/>
        </w:rPr>
        <w:t>{3,6,12}</w:t>
      </w:r>
      <w:r w:rsidR="00AB37E5" w:rsidRPr="006527E8">
        <w:rPr>
          <w:sz w:val="24"/>
          <w:szCs w:val="24"/>
        </w:rPr>
        <w:t>中选取</w:t>
      </w:r>
      <w:r w:rsidRPr="006527E8">
        <w:rPr>
          <w:sz w:val="24"/>
          <w:szCs w:val="24"/>
        </w:rPr>
        <w:t>进行测试</w:t>
      </w:r>
      <w:r w:rsidR="00261875" w:rsidRPr="006527E8">
        <w:rPr>
          <w:sz w:val="24"/>
          <w:szCs w:val="24"/>
        </w:rPr>
        <w:t>。</w:t>
      </w:r>
    </w:p>
    <w:p w:rsidR="00CB7662" w:rsidRPr="006527E8" w:rsidRDefault="000518EB" w:rsidP="008F0F4F">
      <w:pPr>
        <w:spacing w:line="360" w:lineRule="auto"/>
        <w:ind w:firstLine="480"/>
        <w:rPr>
          <w:sz w:val="24"/>
          <w:szCs w:val="24"/>
        </w:rPr>
      </w:pPr>
      <w:r w:rsidRPr="006527E8">
        <w:rPr>
          <w:sz w:val="24"/>
          <w:szCs w:val="24"/>
        </w:rPr>
        <w:t>通过改变奖励函数的设置，我们还可以改变</w:t>
      </w:r>
      <w:r w:rsidRPr="006527E8">
        <w:rPr>
          <w:sz w:val="24"/>
          <w:szCs w:val="24"/>
        </w:rPr>
        <w:t>Dynamic</w:t>
      </w:r>
      <w:r w:rsidRPr="006527E8">
        <w:rPr>
          <w:sz w:val="24"/>
          <w:szCs w:val="24"/>
        </w:rPr>
        <w:t>结构中循环单元的</w:t>
      </w:r>
      <w:proofErr w:type="gramStart"/>
      <w:r w:rsidRPr="006527E8">
        <w:rPr>
          <w:sz w:val="24"/>
          <w:szCs w:val="24"/>
        </w:rPr>
        <w:t>隐藏层维度</w:t>
      </w:r>
      <w:proofErr w:type="gramEnd"/>
      <w:r w:rsidRPr="006527E8">
        <w:rPr>
          <w:sz w:val="24"/>
          <w:szCs w:val="24"/>
        </w:rPr>
        <w:t>，通常</w:t>
      </w:r>
      <w:r w:rsidR="000C48E8" w:rsidRPr="006527E8">
        <w:rPr>
          <w:sz w:val="24"/>
          <w:szCs w:val="24"/>
        </w:rPr>
        <w:t>我们将最终的</w:t>
      </w:r>
      <w:r w:rsidRPr="006527E8">
        <w:rPr>
          <w:sz w:val="24"/>
          <w:szCs w:val="24"/>
        </w:rPr>
        <w:t>奖励函数设置为第</w:t>
      </w:r>
      <w:r w:rsidRPr="006527E8">
        <w:rPr>
          <w:sz w:val="24"/>
          <w:szCs w:val="24"/>
        </w:rPr>
        <w:t>K</w:t>
      </w:r>
      <w:proofErr w:type="gramStart"/>
      <w:r w:rsidRPr="006527E8">
        <w:rPr>
          <w:sz w:val="24"/>
          <w:szCs w:val="24"/>
        </w:rPr>
        <w:t>个</w:t>
      </w:r>
      <w:proofErr w:type="gramEnd"/>
      <w:r w:rsidRPr="006527E8">
        <w:rPr>
          <w:sz w:val="24"/>
          <w:szCs w:val="24"/>
        </w:rPr>
        <w:t>时间点</w:t>
      </w:r>
      <w:r w:rsidR="000C48E8" w:rsidRPr="006527E8">
        <w:rPr>
          <w:sz w:val="24"/>
          <w:szCs w:val="24"/>
        </w:rPr>
        <w:t>后奖励函数累计之和，这种情况下</w:t>
      </w:r>
      <w:r w:rsidR="000C48E8" w:rsidRPr="006527E8">
        <w:rPr>
          <w:sz w:val="24"/>
          <w:szCs w:val="24"/>
        </w:rPr>
        <w:t>Dynamic</w:t>
      </w:r>
      <w:r w:rsidR="000C48E8" w:rsidRPr="006527E8">
        <w:rPr>
          <w:sz w:val="24"/>
          <w:szCs w:val="24"/>
        </w:rPr>
        <w:t>隐藏层的输出维</w:t>
      </w:r>
      <w:proofErr w:type="gramStart"/>
      <w:r w:rsidR="000C48E8" w:rsidRPr="006527E8">
        <w:rPr>
          <w:sz w:val="24"/>
          <w:szCs w:val="24"/>
        </w:rPr>
        <w:t>度只能</w:t>
      </w:r>
      <w:proofErr w:type="gramEnd"/>
      <w:r w:rsidR="000C48E8" w:rsidRPr="006527E8">
        <w:rPr>
          <w:sz w:val="24"/>
          <w:szCs w:val="24"/>
        </w:rPr>
        <w:t>和时间序列数据原始维度相同，我们可以将奖励函数设置为模型最终输出与真实值的对比，不考虑中间量，则可以通过调整</w:t>
      </w:r>
      <w:r w:rsidR="000C48E8" w:rsidRPr="006527E8">
        <w:rPr>
          <w:sz w:val="24"/>
          <w:szCs w:val="24"/>
        </w:rPr>
        <w:t>Dynamic</w:t>
      </w:r>
      <w:proofErr w:type="gramStart"/>
      <w:r w:rsidR="000C48E8" w:rsidRPr="006527E8">
        <w:rPr>
          <w:sz w:val="24"/>
          <w:szCs w:val="24"/>
        </w:rPr>
        <w:t>隐藏层维度</w:t>
      </w:r>
      <w:proofErr w:type="gramEnd"/>
      <w:r w:rsidR="000C48E8" w:rsidRPr="006527E8">
        <w:rPr>
          <w:sz w:val="24"/>
          <w:szCs w:val="24"/>
        </w:rPr>
        <w:t>来更好的获取时间序列的特征，但这样会带来一定</w:t>
      </w:r>
      <w:proofErr w:type="gramStart"/>
      <w:r w:rsidR="000C48E8" w:rsidRPr="006527E8">
        <w:rPr>
          <w:sz w:val="24"/>
          <w:szCs w:val="24"/>
        </w:rPr>
        <w:t>的调参工作量</w:t>
      </w:r>
      <w:proofErr w:type="gramEnd"/>
      <w:r w:rsidR="000C48E8" w:rsidRPr="006527E8">
        <w:rPr>
          <w:sz w:val="24"/>
          <w:szCs w:val="24"/>
        </w:rPr>
        <w:t>，且通过实验对比，发现这两种奖励函数的设置区别并不太大，因此我们的实验中一般采用前一种奖励函数设置方法。</w:t>
      </w:r>
    </w:p>
    <w:p w:rsidR="00CB7662" w:rsidRPr="006527E8" w:rsidRDefault="00D5428E" w:rsidP="008F0F4F">
      <w:pPr>
        <w:pStyle w:val="2"/>
        <w:numPr>
          <w:ilvl w:val="1"/>
          <w:numId w:val="15"/>
        </w:numPr>
        <w:spacing w:line="360" w:lineRule="auto"/>
        <w:rPr>
          <w:rFonts w:ascii="Times New Roman" w:eastAsia="黑体" w:hAnsi="Times New Roman"/>
          <w:b w:val="0"/>
          <w:bCs w:val="0"/>
          <w:sz w:val="28"/>
          <w:szCs w:val="28"/>
        </w:rPr>
      </w:pPr>
      <w:r w:rsidRPr="006527E8">
        <w:rPr>
          <w:rFonts w:ascii="Times New Roman" w:eastAsia="黑体" w:hAnsi="Times New Roman"/>
          <w:b w:val="0"/>
          <w:bCs w:val="0"/>
          <w:sz w:val="28"/>
          <w:szCs w:val="28"/>
        </w:rPr>
        <w:t xml:space="preserve"> </w:t>
      </w:r>
      <w:bookmarkStart w:id="33" w:name="_Toc39584426"/>
      <w:r w:rsidR="00A453B9" w:rsidRPr="006527E8">
        <w:rPr>
          <w:rFonts w:ascii="Times New Roman" w:eastAsia="黑体" w:hAnsi="Times New Roman"/>
          <w:b w:val="0"/>
          <w:bCs w:val="0"/>
          <w:sz w:val="28"/>
          <w:szCs w:val="28"/>
        </w:rPr>
        <w:t>实验</w:t>
      </w:r>
      <w:r w:rsidR="00CB7662" w:rsidRPr="006527E8">
        <w:rPr>
          <w:rFonts w:ascii="Times New Roman" w:eastAsia="黑体" w:hAnsi="Times New Roman"/>
          <w:b w:val="0"/>
          <w:bCs w:val="0"/>
          <w:sz w:val="28"/>
          <w:szCs w:val="28"/>
        </w:rPr>
        <w:t>流程</w:t>
      </w:r>
      <w:bookmarkEnd w:id="33"/>
    </w:p>
    <w:p w:rsidR="00A453B9" w:rsidRPr="006527E8" w:rsidRDefault="00D5428E"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34" w:name="_Toc39584427"/>
      <w:r w:rsidR="00A453B9" w:rsidRPr="006527E8">
        <w:rPr>
          <w:rFonts w:ascii="Times New Roman" w:hAnsi="Times New Roman"/>
          <w:b w:val="0"/>
          <w:bCs w:val="0"/>
          <w:sz w:val="24"/>
          <w:szCs w:val="24"/>
        </w:rPr>
        <w:t>实现环境</w:t>
      </w:r>
      <w:bookmarkEnd w:id="34"/>
    </w:p>
    <w:p w:rsidR="00A453B9" w:rsidRPr="006527E8" w:rsidRDefault="00A453B9" w:rsidP="008F0F4F">
      <w:pPr>
        <w:spacing w:line="360" w:lineRule="auto"/>
        <w:ind w:firstLine="480"/>
        <w:rPr>
          <w:color w:val="212121"/>
          <w:sz w:val="24"/>
          <w:szCs w:val="24"/>
          <w:shd w:val="clear" w:color="auto" w:fill="FFFFFF"/>
        </w:rPr>
      </w:pPr>
      <w:r w:rsidRPr="006527E8">
        <w:rPr>
          <w:sz w:val="24"/>
          <w:szCs w:val="24"/>
        </w:rPr>
        <w:t>我们采用</w:t>
      </w:r>
      <w:r w:rsidRPr="006527E8">
        <w:rPr>
          <w:sz w:val="24"/>
          <w:szCs w:val="24"/>
        </w:rPr>
        <w:t>google</w:t>
      </w:r>
      <w:r w:rsidRPr="006527E8">
        <w:rPr>
          <w:sz w:val="24"/>
          <w:szCs w:val="24"/>
        </w:rPr>
        <w:t>提供的云上服务</w:t>
      </w:r>
      <w:proofErr w:type="spellStart"/>
      <w:r w:rsidRPr="006527E8">
        <w:rPr>
          <w:sz w:val="24"/>
          <w:szCs w:val="24"/>
        </w:rPr>
        <w:t>Colaboratory</w:t>
      </w:r>
      <w:proofErr w:type="spellEnd"/>
      <w:r w:rsidRPr="006527E8">
        <w:rPr>
          <w:sz w:val="24"/>
          <w:szCs w:val="24"/>
        </w:rPr>
        <w:t>作为模型训练的平台，平台提供一个免费的</w:t>
      </w:r>
      <w:proofErr w:type="spellStart"/>
      <w:r w:rsidRPr="006527E8">
        <w:rPr>
          <w:sz w:val="24"/>
          <w:szCs w:val="24"/>
        </w:rPr>
        <w:t>Jupyter</w:t>
      </w:r>
      <w:proofErr w:type="spellEnd"/>
      <w:r w:rsidRPr="006527E8">
        <w:rPr>
          <w:sz w:val="24"/>
          <w:szCs w:val="24"/>
        </w:rPr>
        <w:t>环境，</w:t>
      </w:r>
      <w:r w:rsidR="00DC379E" w:rsidRPr="006527E8">
        <w:rPr>
          <w:sz w:val="24"/>
          <w:szCs w:val="24"/>
        </w:rPr>
        <w:t>提供最高</w:t>
      </w:r>
      <w:r w:rsidR="00DC379E" w:rsidRPr="006527E8">
        <w:rPr>
          <w:sz w:val="24"/>
          <w:szCs w:val="24"/>
        </w:rPr>
        <w:t>32G</w:t>
      </w:r>
      <w:r w:rsidR="00DC379E" w:rsidRPr="006527E8">
        <w:rPr>
          <w:sz w:val="24"/>
          <w:szCs w:val="24"/>
        </w:rPr>
        <w:t>内存和无限制</w:t>
      </w:r>
      <w:r w:rsidR="00DC379E" w:rsidRPr="006527E8">
        <w:rPr>
          <w:sz w:val="24"/>
          <w:szCs w:val="24"/>
        </w:rPr>
        <w:t>CPU</w:t>
      </w:r>
      <w:r w:rsidR="00DC379E" w:rsidRPr="006527E8">
        <w:rPr>
          <w:sz w:val="24"/>
          <w:szCs w:val="24"/>
        </w:rPr>
        <w:t>和受限的</w:t>
      </w:r>
      <w:r w:rsidRPr="006527E8">
        <w:rPr>
          <w:sz w:val="24"/>
          <w:szCs w:val="24"/>
        </w:rPr>
        <w:t>16G</w:t>
      </w:r>
      <w:r w:rsidRPr="006527E8">
        <w:rPr>
          <w:sz w:val="24"/>
          <w:szCs w:val="24"/>
        </w:rPr>
        <w:t>显存</w:t>
      </w:r>
      <w:r w:rsidRPr="006527E8">
        <w:rPr>
          <w:color w:val="212121"/>
          <w:sz w:val="24"/>
          <w:szCs w:val="24"/>
          <w:shd w:val="clear" w:color="auto" w:fill="FFFFFF"/>
        </w:rPr>
        <w:t>Tesla P100-PCIE</w:t>
      </w:r>
      <w:r w:rsidRPr="006527E8">
        <w:rPr>
          <w:color w:val="212121"/>
          <w:sz w:val="24"/>
          <w:szCs w:val="24"/>
          <w:shd w:val="clear" w:color="auto" w:fill="FFFFFF"/>
        </w:rPr>
        <w:t>免费使用</w:t>
      </w:r>
      <w:r w:rsidR="00887FFA" w:rsidRPr="006527E8">
        <w:rPr>
          <w:color w:val="212121"/>
          <w:sz w:val="24"/>
          <w:szCs w:val="24"/>
          <w:shd w:val="clear" w:color="auto" w:fill="FFFFFF"/>
        </w:rPr>
        <w:t>。具体的环境细节如下：</w:t>
      </w:r>
    </w:p>
    <w:p w:rsidR="00887FFA" w:rsidRPr="006527E8" w:rsidRDefault="00C36298" w:rsidP="008F0F4F">
      <w:pPr>
        <w:spacing w:line="360" w:lineRule="auto"/>
        <w:ind w:firstLine="480"/>
        <w:rPr>
          <w:color w:val="212121"/>
          <w:sz w:val="24"/>
          <w:szCs w:val="24"/>
          <w:shd w:val="clear" w:color="auto" w:fill="FFFFFF"/>
        </w:rPr>
      </w:pPr>
      <w:r w:rsidRPr="006527E8">
        <w:rPr>
          <w:sz w:val="24"/>
          <w:szCs w:val="24"/>
        </w:rPr>
        <w:t>显卡：</w:t>
      </w:r>
      <w:r w:rsidR="00DC6619" w:rsidRPr="006527E8">
        <w:rPr>
          <w:color w:val="212121"/>
          <w:sz w:val="24"/>
          <w:szCs w:val="24"/>
          <w:shd w:val="clear" w:color="auto" w:fill="FFFFFF"/>
        </w:rPr>
        <w:t>Tesla P100-PCIE</w:t>
      </w:r>
    </w:p>
    <w:p w:rsidR="00E87265" w:rsidRPr="006527E8" w:rsidRDefault="00DC6619" w:rsidP="008F0F4F">
      <w:pPr>
        <w:spacing w:line="360" w:lineRule="auto"/>
        <w:ind w:firstLine="480"/>
        <w:rPr>
          <w:color w:val="212121"/>
          <w:sz w:val="24"/>
          <w:szCs w:val="24"/>
          <w:shd w:val="clear" w:color="auto" w:fill="FFFFFF"/>
        </w:rPr>
      </w:pPr>
      <w:r w:rsidRPr="006527E8">
        <w:rPr>
          <w:color w:val="212121"/>
          <w:sz w:val="24"/>
          <w:szCs w:val="24"/>
          <w:shd w:val="clear" w:color="auto" w:fill="FFFFFF"/>
        </w:rPr>
        <w:t>语言：</w:t>
      </w:r>
      <w:r w:rsidRPr="006527E8">
        <w:rPr>
          <w:color w:val="212121"/>
          <w:sz w:val="24"/>
          <w:szCs w:val="24"/>
          <w:shd w:val="clear" w:color="auto" w:fill="FFFFFF"/>
        </w:rPr>
        <w:t>python 2.7</w:t>
      </w:r>
    </w:p>
    <w:p w:rsidR="00564B54" w:rsidRPr="006527E8" w:rsidRDefault="00DC6619" w:rsidP="008F0F4F">
      <w:pPr>
        <w:spacing w:line="360" w:lineRule="auto"/>
        <w:ind w:firstLine="480"/>
        <w:rPr>
          <w:color w:val="212121"/>
          <w:sz w:val="24"/>
          <w:szCs w:val="24"/>
          <w:shd w:val="clear" w:color="auto" w:fill="FFFFFF"/>
        </w:rPr>
      </w:pPr>
      <w:r w:rsidRPr="006527E8">
        <w:rPr>
          <w:color w:val="212121"/>
          <w:sz w:val="24"/>
          <w:szCs w:val="24"/>
          <w:shd w:val="clear" w:color="auto" w:fill="FFFFFF"/>
        </w:rPr>
        <w:t>框架：</w:t>
      </w:r>
      <w:proofErr w:type="spellStart"/>
      <w:r w:rsidR="00E87265" w:rsidRPr="006527E8">
        <w:rPr>
          <w:color w:val="212121"/>
          <w:sz w:val="24"/>
          <w:szCs w:val="24"/>
          <w:shd w:val="clear" w:color="auto" w:fill="FFFFFF"/>
        </w:rPr>
        <w:t>pytorch</w:t>
      </w:r>
      <w:proofErr w:type="spellEnd"/>
    </w:p>
    <w:p w:rsidR="00CB7662" w:rsidRPr="006527E8" w:rsidRDefault="00D5428E"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35" w:name="_Toc39584428"/>
      <w:r w:rsidR="00FD4668" w:rsidRPr="006527E8">
        <w:rPr>
          <w:rFonts w:ascii="Times New Roman" w:hAnsi="Times New Roman"/>
          <w:b w:val="0"/>
          <w:bCs w:val="0"/>
          <w:sz w:val="24"/>
          <w:szCs w:val="24"/>
        </w:rPr>
        <w:t>数据预处理</w:t>
      </w:r>
      <w:bookmarkEnd w:id="35"/>
    </w:p>
    <w:p w:rsidR="001A3D95" w:rsidRPr="006527E8" w:rsidRDefault="003A4BA6" w:rsidP="008F0F4F">
      <w:pPr>
        <w:spacing w:line="360" w:lineRule="auto"/>
        <w:ind w:firstLine="480"/>
        <w:rPr>
          <w:sz w:val="24"/>
          <w:szCs w:val="24"/>
        </w:rPr>
      </w:pPr>
      <w:r w:rsidRPr="006527E8">
        <w:rPr>
          <w:sz w:val="24"/>
          <w:szCs w:val="24"/>
        </w:rPr>
        <w:t>首先，我们对原始数据格式进行一定的规定，</w:t>
      </w:r>
      <w:r w:rsidR="00223074" w:rsidRPr="006527E8">
        <w:rPr>
          <w:sz w:val="24"/>
          <w:szCs w:val="24"/>
        </w:rPr>
        <w:t>原始数据的每行代表一个时间结点观察到的所有特征，数据数值之间用逗号隔开，</w:t>
      </w:r>
      <w:r w:rsidR="0071485F" w:rsidRPr="006527E8">
        <w:rPr>
          <w:sz w:val="24"/>
          <w:szCs w:val="24"/>
        </w:rPr>
        <w:t>原始数据一般以</w:t>
      </w:r>
      <w:r w:rsidR="0071485F" w:rsidRPr="006527E8">
        <w:rPr>
          <w:sz w:val="24"/>
          <w:szCs w:val="24"/>
        </w:rPr>
        <w:t>txt</w:t>
      </w:r>
      <w:r w:rsidR="0071485F" w:rsidRPr="006527E8">
        <w:rPr>
          <w:sz w:val="24"/>
          <w:szCs w:val="24"/>
        </w:rPr>
        <w:t>格式存储，</w:t>
      </w:r>
      <w:r w:rsidR="00223074" w:rsidRPr="006527E8">
        <w:rPr>
          <w:sz w:val="24"/>
          <w:szCs w:val="24"/>
        </w:rPr>
        <w:t>这样便于数据的读取和处理。我们</w:t>
      </w:r>
      <w:r w:rsidR="00C3274E" w:rsidRPr="006527E8">
        <w:rPr>
          <w:sz w:val="24"/>
          <w:szCs w:val="24"/>
        </w:rPr>
        <w:t>此处</w:t>
      </w:r>
      <w:r w:rsidR="00223074" w:rsidRPr="006527E8">
        <w:rPr>
          <w:sz w:val="24"/>
          <w:szCs w:val="24"/>
        </w:rPr>
        <w:t>以</w:t>
      </w:r>
      <w:r w:rsidR="00C3274E" w:rsidRPr="006527E8">
        <w:rPr>
          <w:sz w:val="24"/>
          <w:szCs w:val="24"/>
        </w:rPr>
        <w:t>实验中使用的</w:t>
      </w:r>
      <w:r w:rsidR="00223074" w:rsidRPr="006527E8">
        <w:rPr>
          <w:sz w:val="24"/>
          <w:szCs w:val="24"/>
        </w:rPr>
        <w:t>汇率数据集为例，</w:t>
      </w:r>
      <w:r w:rsidR="00135818" w:rsidRPr="006527E8">
        <w:rPr>
          <w:sz w:val="24"/>
          <w:szCs w:val="24"/>
        </w:rPr>
        <w:t>汇率数据集</w:t>
      </w:r>
      <w:r w:rsidR="00C3274E" w:rsidRPr="006527E8">
        <w:rPr>
          <w:sz w:val="24"/>
          <w:szCs w:val="24"/>
        </w:rPr>
        <w:t>每行有八个特征，代表了某一天各国的具体汇率，</w:t>
      </w:r>
      <w:r w:rsidR="00D41318" w:rsidRPr="006527E8">
        <w:rPr>
          <w:sz w:val="24"/>
          <w:szCs w:val="24"/>
        </w:rPr>
        <w:t>总共</w:t>
      </w:r>
      <w:r w:rsidR="00D41318" w:rsidRPr="006527E8">
        <w:rPr>
          <w:sz w:val="24"/>
          <w:szCs w:val="24"/>
        </w:rPr>
        <w:t>7588</w:t>
      </w:r>
      <w:r w:rsidR="00D41318" w:rsidRPr="006527E8">
        <w:rPr>
          <w:sz w:val="24"/>
          <w:szCs w:val="24"/>
        </w:rPr>
        <w:t>行，即总共记录了</w:t>
      </w:r>
      <w:r w:rsidR="00D41318" w:rsidRPr="006527E8">
        <w:rPr>
          <w:sz w:val="24"/>
          <w:szCs w:val="24"/>
        </w:rPr>
        <w:t>7588</w:t>
      </w:r>
      <w:r w:rsidR="00D41318" w:rsidRPr="006527E8">
        <w:rPr>
          <w:sz w:val="24"/>
          <w:szCs w:val="24"/>
        </w:rPr>
        <w:t>天的数据</w:t>
      </w:r>
      <w:r w:rsidR="00DC379E" w:rsidRPr="006527E8">
        <w:rPr>
          <w:sz w:val="24"/>
          <w:szCs w:val="24"/>
        </w:rPr>
        <w:t>，</w:t>
      </w:r>
      <w:r w:rsidR="00C104CA" w:rsidRPr="006527E8">
        <w:rPr>
          <w:sz w:val="24"/>
          <w:szCs w:val="24"/>
        </w:rPr>
        <w:t>数据集的</w:t>
      </w:r>
      <w:r w:rsidR="00223074" w:rsidRPr="006527E8">
        <w:rPr>
          <w:sz w:val="24"/>
          <w:szCs w:val="24"/>
        </w:rPr>
        <w:t>格式</w:t>
      </w:r>
      <w:r w:rsidR="00C104CA" w:rsidRPr="006527E8">
        <w:rPr>
          <w:sz w:val="24"/>
          <w:szCs w:val="24"/>
        </w:rPr>
        <w:t>和意义</w:t>
      </w:r>
      <w:r w:rsidR="00223074" w:rsidRPr="006527E8">
        <w:rPr>
          <w:sz w:val="24"/>
          <w:szCs w:val="24"/>
        </w:rPr>
        <w:t>如下</w:t>
      </w:r>
      <w:r w:rsidR="00C104CA" w:rsidRPr="006527E8">
        <w:rPr>
          <w:sz w:val="24"/>
          <w:szCs w:val="24"/>
        </w:rPr>
        <w:t>表所示</w:t>
      </w:r>
      <w:r w:rsidR="00C601E6" w:rsidRPr="006527E8">
        <w:rPr>
          <w:sz w:val="24"/>
          <w:szCs w:val="24"/>
        </w:rPr>
        <w:t>：</w:t>
      </w:r>
    </w:p>
    <w:p w:rsidR="005D065F" w:rsidRPr="006527E8" w:rsidRDefault="005D065F" w:rsidP="008F0F4F">
      <w:pPr>
        <w:pStyle w:val="af8"/>
        <w:keepNext/>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表</w:t>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fldChar w:fldCharType="begin"/>
      </w:r>
      <w:r w:rsidRPr="006527E8">
        <w:rPr>
          <w:rFonts w:ascii="Times New Roman" w:eastAsia="宋体" w:hAnsi="Times New Roman"/>
          <w:b/>
          <w:bCs/>
          <w:sz w:val="24"/>
          <w:szCs w:val="24"/>
        </w:rPr>
        <w:instrText xml:space="preserve"> STYLEREF 1 \s </w:instrText>
      </w:r>
      <w:r w:rsidRPr="006527E8">
        <w:rPr>
          <w:rFonts w:ascii="Times New Roman" w:eastAsia="宋体" w:hAnsi="Times New Roman"/>
          <w:b/>
          <w:bCs/>
          <w:sz w:val="24"/>
          <w:szCs w:val="24"/>
        </w:rPr>
        <w:fldChar w:fldCharType="separate"/>
      </w:r>
      <w:r w:rsidRPr="006527E8">
        <w:rPr>
          <w:rFonts w:ascii="Times New Roman" w:eastAsia="宋体" w:hAnsi="Times New Roman"/>
          <w:b/>
          <w:bCs/>
          <w:noProof/>
          <w:sz w:val="24"/>
          <w:szCs w:val="24"/>
        </w:rPr>
        <w:t>4</w:t>
      </w:r>
      <w:r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noBreakHyphen/>
      </w:r>
      <w:r w:rsidRPr="006527E8">
        <w:rPr>
          <w:rFonts w:ascii="Times New Roman" w:eastAsia="宋体" w:hAnsi="Times New Roman"/>
          <w:b/>
          <w:bCs/>
          <w:sz w:val="24"/>
          <w:szCs w:val="24"/>
        </w:rPr>
        <w:fldChar w:fldCharType="begin"/>
      </w:r>
      <w:r w:rsidRPr="006527E8">
        <w:rPr>
          <w:rFonts w:ascii="Times New Roman" w:eastAsia="宋体" w:hAnsi="Times New Roman"/>
          <w:b/>
          <w:bCs/>
          <w:sz w:val="24"/>
          <w:szCs w:val="24"/>
        </w:rPr>
        <w:instrText xml:space="preserve"> SEQ </w:instrText>
      </w:r>
      <w:r w:rsidRPr="006527E8">
        <w:rPr>
          <w:rFonts w:ascii="Times New Roman" w:eastAsia="宋体" w:hAnsi="Times New Roman"/>
          <w:b/>
          <w:bCs/>
          <w:sz w:val="24"/>
          <w:szCs w:val="24"/>
        </w:rPr>
        <w:instrText>表</w:instrText>
      </w:r>
      <w:r w:rsidRPr="006527E8">
        <w:rPr>
          <w:rFonts w:ascii="Times New Roman" w:eastAsia="宋体" w:hAnsi="Times New Roman"/>
          <w:b/>
          <w:bCs/>
          <w:sz w:val="24"/>
          <w:szCs w:val="24"/>
        </w:rPr>
        <w:instrText xml:space="preserve"> \* ARABIC \s 1 </w:instrText>
      </w:r>
      <w:r w:rsidRPr="006527E8">
        <w:rPr>
          <w:rFonts w:ascii="Times New Roman" w:eastAsia="宋体" w:hAnsi="Times New Roman"/>
          <w:b/>
          <w:bCs/>
          <w:sz w:val="24"/>
          <w:szCs w:val="24"/>
        </w:rPr>
        <w:fldChar w:fldCharType="separate"/>
      </w:r>
      <w:r w:rsidRPr="006527E8">
        <w:rPr>
          <w:rFonts w:ascii="Times New Roman" w:eastAsia="宋体" w:hAnsi="Times New Roman"/>
          <w:b/>
          <w:bCs/>
          <w:noProof/>
          <w:sz w:val="24"/>
          <w:szCs w:val="24"/>
        </w:rPr>
        <w:t>1</w:t>
      </w:r>
      <w:r w:rsidRPr="006527E8">
        <w:rPr>
          <w:rFonts w:ascii="Times New Roman" w:eastAsia="宋体" w:hAnsi="Times New Roman"/>
          <w:b/>
          <w:bCs/>
          <w:sz w:val="24"/>
          <w:szCs w:val="24"/>
        </w:rPr>
        <w:fldChar w:fldCharType="end"/>
      </w:r>
      <w:r w:rsidR="00115C14" w:rsidRPr="006527E8">
        <w:rPr>
          <w:rFonts w:ascii="Times New Roman" w:eastAsia="宋体" w:hAnsi="Times New Roman"/>
          <w:b/>
          <w:bCs/>
          <w:sz w:val="24"/>
          <w:szCs w:val="24"/>
        </w:rPr>
        <w:t xml:space="preserve"> </w:t>
      </w:r>
      <w:r w:rsidR="00115C14" w:rsidRPr="006527E8">
        <w:rPr>
          <w:rFonts w:ascii="Times New Roman" w:eastAsia="宋体" w:hAnsi="Times New Roman"/>
          <w:b/>
          <w:bCs/>
          <w:sz w:val="24"/>
          <w:szCs w:val="24"/>
        </w:rPr>
        <w:t>汇率数据集的原始数据格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1394"/>
        <w:gridCol w:w="1394"/>
        <w:gridCol w:w="1394"/>
        <w:gridCol w:w="1409"/>
        <w:gridCol w:w="1346"/>
      </w:tblGrid>
      <w:tr w:rsidR="00FD4668" w:rsidRPr="006527E8" w:rsidTr="00050E65">
        <w:trPr>
          <w:jc w:val="center"/>
        </w:trPr>
        <w:tc>
          <w:tcPr>
            <w:tcW w:w="1420" w:type="dxa"/>
            <w:tcBorders>
              <w:tl2br w:val="nil"/>
            </w:tcBorders>
            <w:shd w:val="clear" w:color="auto" w:fill="auto"/>
            <w:vAlign w:val="center"/>
          </w:tcPr>
          <w:p w:rsidR="00FD4668" w:rsidRPr="006527E8" w:rsidRDefault="00FD4668" w:rsidP="008F0F4F">
            <w:pPr>
              <w:spacing w:line="360" w:lineRule="auto"/>
              <w:ind w:firstLineChars="0" w:firstLine="0"/>
              <w:jc w:val="center"/>
              <w:rPr>
                <w:sz w:val="24"/>
                <w:szCs w:val="24"/>
              </w:rPr>
            </w:pPr>
          </w:p>
        </w:tc>
        <w:tc>
          <w:tcPr>
            <w:tcW w:w="1420" w:type="dxa"/>
            <w:shd w:val="clear" w:color="auto" w:fill="auto"/>
            <w:vAlign w:val="center"/>
          </w:tcPr>
          <w:p w:rsidR="00FD4668" w:rsidRPr="006527E8" w:rsidRDefault="00FD4668" w:rsidP="008F0F4F">
            <w:pPr>
              <w:spacing w:line="360" w:lineRule="auto"/>
              <w:ind w:firstLineChars="0" w:firstLine="0"/>
              <w:jc w:val="center"/>
              <w:rPr>
                <w:sz w:val="24"/>
                <w:szCs w:val="24"/>
              </w:rPr>
            </w:pPr>
            <w:r w:rsidRPr="006527E8">
              <w:rPr>
                <w:sz w:val="24"/>
                <w:szCs w:val="24"/>
              </w:rPr>
              <w:t>澳大利亚</w:t>
            </w:r>
          </w:p>
        </w:tc>
        <w:tc>
          <w:tcPr>
            <w:tcW w:w="1420" w:type="dxa"/>
            <w:shd w:val="clear" w:color="auto" w:fill="auto"/>
            <w:vAlign w:val="center"/>
          </w:tcPr>
          <w:p w:rsidR="00FD4668" w:rsidRPr="006527E8" w:rsidRDefault="00FD4668" w:rsidP="008F0F4F">
            <w:pPr>
              <w:spacing w:line="360" w:lineRule="auto"/>
              <w:ind w:firstLineChars="0" w:firstLine="0"/>
              <w:jc w:val="center"/>
              <w:rPr>
                <w:sz w:val="24"/>
                <w:szCs w:val="24"/>
              </w:rPr>
            </w:pPr>
            <w:r w:rsidRPr="006527E8">
              <w:rPr>
                <w:sz w:val="24"/>
                <w:szCs w:val="24"/>
              </w:rPr>
              <w:t>英国</w:t>
            </w:r>
          </w:p>
        </w:tc>
        <w:tc>
          <w:tcPr>
            <w:tcW w:w="1420" w:type="dxa"/>
            <w:shd w:val="clear" w:color="auto" w:fill="auto"/>
            <w:vAlign w:val="center"/>
          </w:tcPr>
          <w:p w:rsidR="00FD4668" w:rsidRPr="006527E8" w:rsidRDefault="00FD4668" w:rsidP="008F0F4F">
            <w:pPr>
              <w:spacing w:line="360" w:lineRule="auto"/>
              <w:ind w:firstLineChars="0" w:firstLine="0"/>
              <w:jc w:val="center"/>
              <w:rPr>
                <w:sz w:val="24"/>
                <w:szCs w:val="24"/>
              </w:rPr>
            </w:pPr>
            <w:r w:rsidRPr="006527E8">
              <w:rPr>
                <w:sz w:val="24"/>
                <w:szCs w:val="24"/>
              </w:rPr>
              <w:t>加拿大</w:t>
            </w:r>
          </w:p>
        </w:tc>
        <w:tc>
          <w:tcPr>
            <w:tcW w:w="1475" w:type="dxa"/>
            <w:shd w:val="clear" w:color="auto" w:fill="auto"/>
            <w:vAlign w:val="center"/>
          </w:tcPr>
          <w:p w:rsidR="00FD4668" w:rsidRPr="006527E8" w:rsidRDefault="00FD4668" w:rsidP="008F0F4F">
            <w:pPr>
              <w:spacing w:line="360" w:lineRule="auto"/>
              <w:ind w:firstLineChars="0" w:firstLine="0"/>
              <w:jc w:val="center"/>
              <w:rPr>
                <w:sz w:val="24"/>
                <w:szCs w:val="24"/>
              </w:rPr>
            </w:pPr>
            <w:r w:rsidRPr="006527E8">
              <w:rPr>
                <w:sz w:val="24"/>
                <w:szCs w:val="24"/>
              </w:rPr>
              <w:t>……</w:t>
            </w:r>
          </w:p>
        </w:tc>
        <w:tc>
          <w:tcPr>
            <w:tcW w:w="1367" w:type="dxa"/>
            <w:vAlign w:val="center"/>
          </w:tcPr>
          <w:p w:rsidR="00FD4668" w:rsidRPr="006527E8" w:rsidRDefault="00FD4668" w:rsidP="008F0F4F">
            <w:pPr>
              <w:spacing w:line="360" w:lineRule="auto"/>
              <w:ind w:firstLineChars="0" w:firstLine="0"/>
              <w:jc w:val="center"/>
              <w:rPr>
                <w:sz w:val="24"/>
                <w:szCs w:val="24"/>
              </w:rPr>
            </w:pPr>
            <w:r w:rsidRPr="006527E8">
              <w:rPr>
                <w:sz w:val="24"/>
                <w:szCs w:val="24"/>
              </w:rPr>
              <w:t>新加坡</w:t>
            </w:r>
          </w:p>
        </w:tc>
      </w:tr>
      <w:tr w:rsidR="00FD4668" w:rsidRPr="006527E8" w:rsidTr="00050E65">
        <w:trPr>
          <w:jc w:val="center"/>
        </w:trPr>
        <w:tc>
          <w:tcPr>
            <w:tcW w:w="1420" w:type="dxa"/>
            <w:shd w:val="clear" w:color="auto" w:fill="auto"/>
            <w:vAlign w:val="center"/>
          </w:tcPr>
          <w:p w:rsidR="00FD4668" w:rsidRPr="006527E8" w:rsidRDefault="00FD4668" w:rsidP="008F0F4F">
            <w:pPr>
              <w:spacing w:line="360" w:lineRule="auto"/>
              <w:ind w:firstLineChars="0" w:firstLine="0"/>
              <w:jc w:val="center"/>
              <w:rPr>
                <w:sz w:val="24"/>
                <w:szCs w:val="24"/>
              </w:rPr>
            </w:pPr>
            <w:r w:rsidRPr="006527E8">
              <w:rPr>
                <w:sz w:val="24"/>
                <w:szCs w:val="24"/>
              </w:rPr>
              <w:t>T</w:t>
            </w:r>
            <w:r w:rsidRPr="006527E8">
              <w:rPr>
                <w:sz w:val="24"/>
                <w:szCs w:val="24"/>
                <w:vertAlign w:val="subscript"/>
              </w:rPr>
              <w:t>1</w:t>
            </w:r>
          </w:p>
        </w:tc>
        <w:tc>
          <w:tcPr>
            <w:tcW w:w="1420" w:type="dxa"/>
            <w:shd w:val="clear" w:color="auto" w:fill="auto"/>
            <w:vAlign w:val="center"/>
          </w:tcPr>
          <w:p w:rsidR="00FD4668" w:rsidRPr="006527E8" w:rsidRDefault="00FD4668" w:rsidP="008F0F4F">
            <w:pPr>
              <w:spacing w:line="360" w:lineRule="auto"/>
              <w:ind w:firstLineChars="0" w:firstLine="0"/>
              <w:jc w:val="center"/>
              <w:rPr>
                <w:sz w:val="24"/>
                <w:szCs w:val="24"/>
              </w:rPr>
            </w:pPr>
            <w:r w:rsidRPr="006527E8">
              <w:rPr>
                <w:sz w:val="24"/>
                <w:szCs w:val="24"/>
              </w:rPr>
              <w:t>0.785500</w:t>
            </w:r>
          </w:p>
        </w:tc>
        <w:tc>
          <w:tcPr>
            <w:tcW w:w="1420" w:type="dxa"/>
            <w:shd w:val="clear" w:color="auto" w:fill="auto"/>
            <w:vAlign w:val="center"/>
          </w:tcPr>
          <w:p w:rsidR="00FD4668" w:rsidRPr="006527E8" w:rsidRDefault="00FD4668" w:rsidP="008F0F4F">
            <w:pPr>
              <w:spacing w:line="360" w:lineRule="auto"/>
              <w:ind w:firstLineChars="0" w:firstLine="0"/>
              <w:jc w:val="center"/>
              <w:rPr>
                <w:sz w:val="24"/>
                <w:szCs w:val="24"/>
              </w:rPr>
            </w:pPr>
            <w:r w:rsidRPr="006527E8">
              <w:rPr>
                <w:sz w:val="24"/>
                <w:szCs w:val="24"/>
              </w:rPr>
              <w:t>1.611000</w:t>
            </w:r>
          </w:p>
        </w:tc>
        <w:tc>
          <w:tcPr>
            <w:tcW w:w="1420" w:type="dxa"/>
            <w:shd w:val="clear" w:color="auto" w:fill="auto"/>
            <w:vAlign w:val="center"/>
          </w:tcPr>
          <w:p w:rsidR="00FD4668" w:rsidRPr="006527E8" w:rsidRDefault="00FD4668" w:rsidP="008F0F4F">
            <w:pPr>
              <w:spacing w:line="360" w:lineRule="auto"/>
              <w:ind w:firstLineChars="0" w:firstLine="0"/>
              <w:jc w:val="center"/>
              <w:rPr>
                <w:sz w:val="24"/>
                <w:szCs w:val="24"/>
              </w:rPr>
            </w:pPr>
            <w:r w:rsidRPr="006527E8">
              <w:rPr>
                <w:sz w:val="24"/>
                <w:szCs w:val="24"/>
              </w:rPr>
              <w:t>0.861698</w:t>
            </w:r>
          </w:p>
        </w:tc>
        <w:tc>
          <w:tcPr>
            <w:tcW w:w="1475" w:type="dxa"/>
            <w:shd w:val="clear" w:color="auto" w:fill="auto"/>
            <w:vAlign w:val="center"/>
          </w:tcPr>
          <w:p w:rsidR="00FD4668" w:rsidRPr="006527E8" w:rsidRDefault="00FD4668" w:rsidP="008F0F4F">
            <w:pPr>
              <w:spacing w:line="360" w:lineRule="auto"/>
              <w:ind w:firstLineChars="0" w:firstLine="0"/>
              <w:jc w:val="center"/>
              <w:rPr>
                <w:sz w:val="24"/>
                <w:szCs w:val="24"/>
              </w:rPr>
            </w:pPr>
            <w:r w:rsidRPr="006527E8">
              <w:rPr>
                <w:sz w:val="24"/>
                <w:szCs w:val="24"/>
              </w:rPr>
              <w:t>……</w:t>
            </w:r>
          </w:p>
        </w:tc>
        <w:tc>
          <w:tcPr>
            <w:tcW w:w="1367" w:type="dxa"/>
            <w:vAlign w:val="center"/>
          </w:tcPr>
          <w:p w:rsidR="00FD4668" w:rsidRPr="006527E8" w:rsidRDefault="00FD4668" w:rsidP="008F0F4F">
            <w:pPr>
              <w:spacing w:line="360" w:lineRule="auto"/>
              <w:ind w:firstLineChars="0" w:firstLine="0"/>
              <w:jc w:val="center"/>
              <w:rPr>
                <w:sz w:val="24"/>
                <w:szCs w:val="24"/>
              </w:rPr>
            </w:pPr>
            <w:r w:rsidRPr="006527E8">
              <w:rPr>
                <w:sz w:val="24"/>
                <w:szCs w:val="24"/>
              </w:rPr>
              <w:t>0.525486</w:t>
            </w:r>
          </w:p>
        </w:tc>
      </w:tr>
      <w:tr w:rsidR="00FD4668" w:rsidRPr="006527E8" w:rsidTr="00050E65">
        <w:trPr>
          <w:jc w:val="center"/>
        </w:trPr>
        <w:tc>
          <w:tcPr>
            <w:tcW w:w="1420" w:type="dxa"/>
            <w:shd w:val="clear" w:color="auto" w:fill="auto"/>
            <w:vAlign w:val="center"/>
          </w:tcPr>
          <w:p w:rsidR="00FD4668" w:rsidRPr="006527E8" w:rsidRDefault="00FD4668" w:rsidP="008F0F4F">
            <w:pPr>
              <w:spacing w:line="360" w:lineRule="auto"/>
              <w:ind w:firstLineChars="0" w:firstLine="0"/>
              <w:jc w:val="center"/>
              <w:rPr>
                <w:sz w:val="24"/>
                <w:szCs w:val="24"/>
              </w:rPr>
            </w:pPr>
            <w:r w:rsidRPr="006527E8">
              <w:rPr>
                <w:sz w:val="24"/>
                <w:szCs w:val="24"/>
              </w:rPr>
              <w:lastRenderedPageBreak/>
              <w:t>T</w:t>
            </w:r>
            <w:r w:rsidRPr="006527E8">
              <w:rPr>
                <w:sz w:val="24"/>
                <w:szCs w:val="24"/>
                <w:vertAlign w:val="subscript"/>
              </w:rPr>
              <w:t>2</w:t>
            </w:r>
          </w:p>
        </w:tc>
        <w:tc>
          <w:tcPr>
            <w:tcW w:w="1420" w:type="dxa"/>
            <w:shd w:val="clear" w:color="auto" w:fill="auto"/>
            <w:vAlign w:val="center"/>
          </w:tcPr>
          <w:p w:rsidR="00FD4668" w:rsidRPr="006527E8" w:rsidRDefault="00FD4668" w:rsidP="008F0F4F">
            <w:pPr>
              <w:spacing w:line="360" w:lineRule="auto"/>
              <w:ind w:firstLineChars="0" w:firstLine="0"/>
              <w:jc w:val="center"/>
              <w:rPr>
                <w:sz w:val="24"/>
                <w:szCs w:val="24"/>
              </w:rPr>
            </w:pPr>
            <w:r w:rsidRPr="006527E8">
              <w:rPr>
                <w:sz w:val="24"/>
                <w:szCs w:val="24"/>
              </w:rPr>
              <w:t>0.781800</w:t>
            </w:r>
          </w:p>
        </w:tc>
        <w:tc>
          <w:tcPr>
            <w:tcW w:w="1420" w:type="dxa"/>
            <w:shd w:val="clear" w:color="auto" w:fill="auto"/>
            <w:vAlign w:val="center"/>
          </w:tcPr>
          <w:p w:rsidR="00FD4668" w:rsidRPr="006527E8" w:rsidRDefault="00FD4668" w:rsidP="008F0F4F">
            <w:pPr>
              <w:spacing w:line="360" w:lineRule="auto"/>
              <w:ind w:firstLineChars="0" w:firstLine="0"/>
              <w:jc w:val="center"/>
              <w:rPr>
                <w:sz w:val="24"/>
                <w:szCs w:val="24"/>
              </w:rPr>
            </w:pPr>
            <w:r w:rsidRPr="006527E8">
              <w:rPr>
                <w:sz w:val="24"/>
                <w:szCs w:val="24"/>
              </w:rPr>
              <w:t>1.610000</w:t>
            </w:r>
          </w:p>
        </w:tc>
        <w:tc>
          <w:tcPr>
            <w:tcW w:w="1420" w:type="dxa"/>
            <w:shd w:val="clear" w:color="auto" w:fill="auto"/>
            <w:vAlign w:val="center"/>
          </w:tcPr>
          <w:p w:rsidR="00FD4668" w:rsidRPr="006527E8" w:rsidRDefault="00FD4668" w:rsidP="008F0F4F">
            <w:pPr>
              <w:spacing w:line="360" w:lineRule="auto"/>
              <w:ind w:firstLineChars="0" w:firstLine="0"/>
              <w:jc w:val="center"/>
              <w:rPr>
                <w:sz w:val="24"/>
                <w:szCs w:val="24"/>
              </w:rPr>
            </w:pPr>
            <w:r w:rsidRPr="006527E8">
              <w:rPr>
                <w:sz w:val="24"/>
                <w:szCs w:val="24"/>
              </w:rPr>
              <w:t>0.861104</w:t>
            </w:r>
          </w:p>
        </w:tc>
        <w:tc>
          <w:tcPr>
            <w:tcW w:w="1475" w:type="dxa"/>
            <w:shd w:val="clear" w:color="auto" w:fill="auto"/>
            <w:vAlign w:val="center"/>
          </w:tcPr>
          <w:p w:rsidR="00FD4668" w:rsidRPr="006527E8" w:rsidRDefault="00A667E7" w:rsidP="008F0F4F">
            <w:pPr>
              <w:spacing w:line="360" w:lineRule="auto"/>
              <w:ind w:firstLineChars="0" w:firstLine="0"/>
              <w:jc w:val="center"/>
              <w:rPr>
                <w:sz w:val="24"/>
                <w:szCs w:val="24"/>
              </w:rPr>
            </w:pPr>
            <w:r w:rsidRPr="006527E8">
              <w:rPr>
                <w:sz w:val="24"/>
                <w:szCs w:val="24"/>
              </w:rPr>
              <w:t>……</w:t>
            </w:r>
          </w:p>
        </w:tc>
        <w:tc>
          <w:tcPr>
            <w:tcW w:w="1367" w:type="dxa"/>
            <w:vAlign w:val="center"/>
          </w:tcPr>
          <w:p w:rsidR="00FD4668" w:rsidRPr="006527E8" w:rsidRDefault="00FD4668" w:rsidP="008F0F4F">
            <w:pPr>
              <w:spacing w:line="360" w:lineRule="auto"/>
              <w:ind w:firstLineChars="0" w:firstLine="0"/>
              <w:jc w:val="center"/>
              <w:rPr>
                <w:sz w:val="24"/>
                <w:szCs w:val="24"/>
              </w:rPr>
            </w:pPr>
            <w:r w:rsidRPr="006527E8">
              <w:rPr>
                <w:sz w:val="24"/>
                <w:szCs w:val="24"/>
              </w:rPr>
              <w:t>0.523972</w:t>
            </w:r>
          </w:p>
        </w:tc>
      </w:tr>
      <w:tr w:rsidR="00A667E7" w:rsidRPr="006527E8" w:rsidTr="00050E65">
        <w:trPr>
          <w:jc w:val="center"/>
        </w:trPr>
        <w:tc>
          <w:tcPr>
            <w:tcW w:w="1420" w:type="dxa"/>
            <w:shd w:val="clear" w:color="auto" w:fill="auto"/>
            <w:vAlign w:val="center"/>
          </w:tcPr>
          <w:p w:rsidR="00A667E7" w:rsidRPr="006527E8" w:rsidRDefault="00A667E7" w:rsidP="008F0F4F">
            <w:pPr>
              <w:spacing w:line="360" w:lineRule="auto"/>
              <w:ind w:firstLineChars="0" w:firstLine="0"/>
              <w:jc w:val="center"/>
              <w:rPr>
                <w:sz w:val="24"/>
                <w:szCs w:val="24"/>
              </w:rPr>
            </w:pPr>
            <w:r w:rsidRPr="006527E8">
              <w:rPr>
                <w:sz w:val="24"/>
                <w:szCs w:val="24"/>
              </w:rPr>
              <w:t>……</w:t>
            </w:r>
          </w:p>
        </w:tc>
        <w:tc>
          <w:tcPr>
            <w:tcW w:w="1420" w:type="dxa"/>
            <w:shd w:val="clear" w:color="auto" w:fill="auto"/>
            <w:vAlign w:val="center"/>
          </w:tcPr>
          <w:p w:rsidR="00A667E7" w:rsidRPr="006527E8" w:rsidRDefault="002B4745" w:rsidP="008F0F4F">
            <w:pPr>
              <w:spacing w:line="360" w:lineRule="auto"/>
              <w:ind w:firstLineChars="0" w:firstLine="0"/>
              <w:jc w:val="center"/>
              <w:rPr>
                <w:sz w:val="24"/>
                <w:szCs w:val="24"/>
              </w:rPr>
            </w:pPr>
            <w:r w:rsidRPr="006527E8">
              <w:rPr>
                <w:sz w:val="24"/>
                <w:szCs w:val="24"/>
              </w:rPr>
              <w:t>……</w:t>
            </w:r>
          </w:p>
        </w:tc>
        <w:tc>
          <w:tcPr>
            <w:tcW w:w="1420" w:type="dxa"/>
            <w:shd w:val="clear" w:color="auto" w:fill="auto"/>
            <w:vAlign w:val="center"/>
          </w:tcPr>
          <w:p w:rsidR="00A667E7" w:rsidRPr="006527E8" w:rsidRDefault="002B4745" w:rsidP="008F0F4F">
            <w:pPr>
              <w:spacing w:line="360" w:lineRule="auto"/>
              <w:ind w:firstLineChars="0" w:firstLine="0"/>
              <w:jc w:val="center"/>
              <w:rPr>
                <w:sz w:val="24"/>
                <w:szCs w:val="24"/>
              </w:rPr>
            </w:pPr>
            <w:r w:rsidRPr="006527E8">
              <w:rPr>
                <w:sz w:val="24"/>
                <w:szCs w:val="24"/>
              </w:rPr>
              <w:t>……</w:t>
            </w:r>
          </w:p>
        </w:tc>
        <w:tc>
          <w:tcPr>
            <w:tcW w:w="1420" w:type="dxa"/>
            <w:shd w:val="clear" w:color="auto" w:fill="auto"/>
            <w:vAlign w:val="center"/>
          </w:tcPr>
          <w:p w:rsidR="00A667E7" w:rsidRPr="006527E8" w:rsidRDefault="002B4745" w:rsidP="008F0F4F">
            <w:pPr>
              <w:spacing w:line="360" w:lineRule="auto"/>
              <w:ind w:firstLineChars="0" w:firstLine="0"/>
              <w:jc w:val="center"/>
              <w:rPr>
                <w:sz w:val="24"/>
                <w:szCs w:val="24"/>
              </w:rPr>
            </w:pPr>
            <w:r w:rsidRPr="006527E8">
              <w:rPr>
                <w:sz w:val="24"/>
                <w:szCs w:val="24"/>
              </w:rPr>
              <w:t>……</w:t>
            </w:r>
          </w:p>
        </w:tc>
        <w:tc>
          <w:tcPr>
            <w:tcW w:w="1475" w:type="dxa"/>
            <w:shd w:val="clear" w:color="auto" w:fill="auto"/>
            <w:vAlign w:val="center"/>
          </w:tcPr>
          <w:p w:rsidR="00A667E7" w:rsidRPr="006527E8" w:rsidRDefault="002B4745" w:rsidP="008F0F4F">
            <w:pPr>
              <w:spacing w:line="360" w:lineRule="auto"/>
              <w:ind w:firstLineChars="0" w:firstLine="0"/>
              <w:jc w:val="center"/>
              <w:rPr>
                <w:sz w:val="24"/>
                <w:szCs w:val="24"/>
              </w:rPr>
            </w:pPr>
            <w:r w:rsidRPr="006527E8">
              <w:rPr>
                <w:sz w:val="24"/>
                <w:szCs w:val="24"/>
              </w:rPr>
              <w:t>……</w:t>
            </w:r>
          </w:p>
        </w:tc>
        <w:tc>
          <w:tcPr>
            <w:tcW w:w="1367" w:type="dxa"/>
            <w:vAlign w:val="center"/>
          </w:tcPr>
          <w:p w:rsidR="00A667E7" w:rsidRPr="006527E8" w:rsidRDefault="002B4745" w:rsidP="008F0F4F">
            <w:pPr>
              <w:spacing w:line="360" w:lineRule="auto"/>
              <w:ind w:firstLineChars="0" w:firstLine="0"/>
              <w:jc w:val="center"/>
              <w:rPr>
                <w:sz w:val="24"/>
                <w:szCs w:val="24"/>
              </w:rPr>
            </w:pPr>
            <w:r w:rsidRPr="006527E8">
              <w:rPr>
                <w:sz w:val="24"/>
                <w:szCs w:val="24"/>
              </w:rPr>
              <w:t>……</w:t>
            </w:r>
          </w:p>
        </w:tc>
      </w:tr>
      <w:tr w:rsidR="00A667E7" w:rsidRPr="006527E8" w:rsidTr="00050E65">
        <w:trPr>
          <w:trHeight w:val="132"/>
          <w:jc w:val="center"/>
        </w:trPr>
        <w:tc>
          <w:tcPr>
            <w:tcW w:w="1420" w:type="dxa"/>
            <w:shd w:val="clear" w:color="auto" w:fill="auto"/>
            <w:vAlign w:val="center"/>
          </w:tcPr>
          <w:p w:rsidR="00A667E7" w:rsidRPr="006527E8" w:rsidRDefault="00A667E7" w:rsidP="008F0F4F">
            <w:pPr>
              <w:spacing w:line="360" w:lineRule="auto"/>
              <w:ind w:firstLineChars="0" w:firstLine="0"/>
              <w:jc w:val="center"/>
              <w:rPr>
                <w:sz w:val="24"/>
                <w:szCs w:val="24"/>
              </w:rPr>
            </w:pPr>
            <w:r w:rsidRPr="006527E8">
              <w:rPr>
                <w:sz w:val="24"/>
                <w:szCs w:val="24"/>
              </w:rPr>
              <w:t>T</w:t>
            </w:r>
            <w:r w:rsidRPr="006527E8">
              <w:rPr>
                <w:sz w:val="24"/>
                <w:szCs w:val="24"/>
                <w:vertAlign w:val="subscript"/>
              </w:rPr>
              <w:t>7588</w:t>
            </w:r>
          </w:p>
        </w:tc>
        <w:tc>
          <w:tcPr>
            <w:tcW w:w="1420" w:type="dxa"/>
            <w:shd w:val="clear" w:color="auto" w:fill="auto"/>
            <w:vAlign w:val="center"/>
          </w:tcPr>
          <w:p w:rsidR="00A667E7" w:rsidRPr="006527E8" w:rsidRDefault="005D065F" w:rsidP="008F0F4F">
            <w:pPr>
              <w:spacing w:line="360" w:lineRule="auto"/>
              <w:ind w:firstLineChars="0" w:firstLine="0"/>
              <w:jc w:val="center"/>
              <w:rPr>
                <w:sz w:val="24"/>
                <w:szCs w:val="24"/>
              </w:rPr>
            </w:pPr>
            <w:r w:rsidRPr="006527E8">
              <w:rPr>
                <w:sz w:val="24"/>
                <w:szCs w:val="24"/>
              </w:rPr>
              <w:t>0.720825</w:t>
            </w:r>
          </w:p>
        </w:tc>
        <w:tc>
          <w:tcPr>
            <w:tcW w:w="1420" w:type="dxa"/>
            <w:shd w:val="clear" w:color="auto" w:fill="auto"/>
            <w:vAlign w:val="center"/>
          </w:tcPr>
          <w:p w:rsidR="00A667E7" w:rsidRPr="006527E8" w:rsidRDefault="005D065F" w:rsidP="008F0F4F">
            <w:pPr>
              <w:spacing w:line="360" w:lineRule="auto"/>
              <w:ind w:firstLineChars="0" w:firstLine="0"/>
              <w:jc w:val="center"/>
              <w:rPr>
                <w:sz w:val="24"/>
                <w:szCs w:val="24"/>
              </w:rPr>
            </w:pPr>
            <w:r w:rsidRPr="006527E8">
              <w:rPr>
                <w:sz w:val="24"/>
                <w:szCs w:val="24"/>
              </w:rPr>
              <w:t>1.233905</w:t>
            </w:r>
          </w:p>
        </w:tc>
        <w:tc>
          <w:tcPr>
            <w:tcW w:w="1420" w:type="dxa"/>
            <w:shd w:val="clear" w:color="auto" w:fill="auto"/>
            <w:vAlign w:val="center"/>
          </w:tcPr>
          <w:p w:rsidR="00A667E7" w:rsidRPr="006527E8" w:rsidRDefault="005D065F" w:rsidP="008F0F4F">
            <w:pPr>
              <w:spacing w:line="360" w:lineRule="auto"/>
              <w:ind w:firstLineChars="0" w:firstLine="0"/>
              <w:jc w:val="center"/>
              <w:rPr>
                <w:sz w:val="24"/>
                <w:szCs w:val="24"/>
              </w:rPr>
            </w:pPr>
            <w:r w:rsidRPr="006527E8">
              <w:rPr>
                <w:sz w:val="24"/>
                <w:szCs w:val="24"/>
              </w:rPr>
              <w:t>0.744131</w:t>
            </w:r>
          </w:p>
        </w:tc>
        <w:tc>
          <w:tcPr>
            <w:tcW w:w="1475" w:type="dxa"/>
            <w:shd w:val="clear" w:color="auto" w:fill="auto"/>
            <w:vAlign w:val="center"/>
          </w:tcPr>
          <w:p w:rsidR="00A667E7" w:rsidRPr="006527E8" w:rsidRDefault="00050E65" w:rsidP="008F0F4F">
            <w:pPr>
              <w:spacing w:line="360" w:lineRule="auto"/>
              <w:ind w:firstLineChars="0" w:firstLine="0"/>
              <w:jc w:val="center"/>
              <w:rPr>
                <w:sz w:val="24"/>
                <w:szCs w:val="24"/>
              </w:rPr>
            </w:pPr>
            <w:r w:rsidRPr="006527E8">
              <w:rPr>
                <w:sz w:val="24"/>
                <w:szCs w:val="24"/>
              </w:rPr>
              <w:t>……</w:t>
            </w:r>
          </w:p>
        </w:tc>
        <w:tc>
          <w:tcPr>
            <w:tcW w:w="1367" w:type="dxa"/>
            <w:vAlign w:val="center"/>
          </w:tcPr>
          <w:p w:rsidR="00A667E7" w:rsidRPr="006527E8" w:rsidRDefault="005D065F" w:rsidP="008F0F4F">
            <w:pPr>
              <w:spacing w:line="360" w:lineRule="auto"/>
              <w:ind w:firstLineChars="0" w:firstLine="0"/>
              <w:jc w:val="center"/>
              <w:rPr>
                <w:sz w:val="24"/>
                <w:szCs w:val="24"/>
              </w:rPr>
            </w:pPr>
            <w:r w:rsidRPr="006527E8">
              <w:rPr>
                <w:sz w:val="24"/>
                <w:szCs w:val="24"/>
              </w:rPr>
              <w:t>0.690942</w:t>
            </w:r>
          </w:p>
        </w:tc>
      </w:tr>
    </w:tbl>
    <w:p w:rsidR="00223074" w:rsidRPr="006527E8" w:rsidRDefault="00223074" w:rsidP="008F0F4F">
      <w:pPr>
        <w:spacing w:line="360" w:lineRule="auto"/>
        <w:ind w:firstLineChars="0" w:firstLine="0"/>
        <w:rPr>
          <w:sz w:val="24"/>
          <w:szCs w:val="24"/>
        </w:rPr>
      </w:pPr>
    </w:p>
    <w:p w:rsidR="00881D96" w:rsidRPr="006527E8" w:rsidRDefault="00B61443" w:rsidP="008F0F4F">
      <w:pPr>
        <w:widowControl/>
        <w:spacing w:line="360" w:lineRule="auto"/>
        <w:ind w:firstLine="480"/>
        <w:rPr>
          <w:sz w:val="24"/>
          <w:szCs w:val="24"/>
        </w:rPr>
      </w:pPr>
      <w:r w:rsidRPr="006527E8">
        <w:rPr>
          <w:sz w:val="24"/>
          <w:szCs w:val="24"/>
        </w:rPr>
        <w:t>我们采用了</w:t>
      </w:r>
      <w:r w:rsidRPr="006527E8">
        <w:rPr>
          <w:sz w:val="24"/>
          <w:szCs w:val="24"/>
        </w:rPr>
        <w:t>SGD</w:t>
      </w:r>
      <w:r w:rsidRPr="006527E8">
        <w:rPr>
          <w:sz w:val="24"/>
          <w:szCs w:val="24"/>
        </w:rPr>
        <w:t>和</w:t>
      </w:r>
      <w:r w:rsidRPr="006527E8">
        <w:rPr>
          <w:sz w:val="24"/>
          <w:szCs w:val="24"/>
        </w:rPr>
        <w:t>Adam</w:t>
      </w:r>
      <w:r w:rsidRPr="006527E8">
        <w:rPr>
          <w:sz w:val="24"/>
          <w:szCs w:val="24"/>
        </w:rPr>
        <w:t>等梯度下降算法，并且需要对数据进行归一化，因此在实际训练前，我们要对数据进行一定的预处理。</w:t>
      </w:r>
      <w:r w:rsidR="00EB26ED" w:rsidRPr="006527E8">
        <w:rPr>
          <w:sz w:val="24"/>
          <w:szCs w:val="24"/>
        </w:rPr>
        <w:t>我们按照</w:t>
      </w:r>
      <w:r w:rsidR="00EB26ED" w:rsidRPr="006527E8">
        <w:rPr>
          <w:sz w:val="24"/>
          <w:szCs w:val="24"/>
        </w:rPr>
        <w:t>4.1.4</w:t>
      </w:r>
      <w:r w:rsidR="00EB26ED" w:rsidRPr="006527E8">
        <w:rPr>
          <w:sz w:val="24"/>
          <w:szCs w:val="24"/>
        </w:rPr>
        <w:t>中的规则</w:t>
      </w:r>
      <w:proofErr w:type="gramStart"/>
      <w:r w:rsidR="00EB26ED" w:rsidRPr="006527E8">
        <w:rPr>
          <w:sz w:val="24"/>
          <w:szCs w:val="24"/>
        </w:rPr>
        <w:t>设置好超参数</w:t>
      </w:r>
      <w:proofErr w:type="gramEnd"/>
      <w:r w:rsidR="00EB26ED" w:rsidRPr="006527E8">
        <w:rPr>
          <w:sz w:val="24"/>
          <w:szCs w:val="24"/>
        </w:rPr>
        <w:t>，在数据进入模型实际开始训练前，</w:t>
      </w:r>
      <w:r w:rsidR="00F42B23" w:rsidRPr="006527E8">
        <w:rPr>
          <w:sz w:val="24"/>
          <w:szCs w:val="24"/>
        </w:rPr>
        <w:t>应</w:t>
      </w:r>
      <w:r w:rsidRPr="006527E8">
        <w:rPr>
          <w:sz w:val="24"/>
          <w:szCs w:val="24"/>
        </w:rPr>
        <w:t>先进行</w:t>
      </w:r>
      <w:proofErr w:type="gramStart"/>
      <w:r w:rsidRPr="006527E8">
        <w:rPr>
          <w:sz w:val="24"/>
          <w:szCs w:val="24"/>
        </w:rPr>
        <w:t>分批和</w:t>
      </w:r>
      <w:proofErr w:type="gramEnd"/>
      <w:r w:rsidRPr="006527E8">
        <w:rPr>
          <w:sz w:val="24"/>
          <w:szCs w:val="24"/>
        </w:rPr>
        <w:t>归一化操作</w:t>
      </w:r>
      <w:r w:rsidR="00E25EFA" w:rsidRPr="006527E8">
        <w:rPr>
          <w:sz w:val="24"/>
          <w:szCs w:val="24"/>
        </w:rPr>
        <w:t>，所有数据归一化到（</w:t>
      </w:r>
      <w:r w:rsidR="00E25EFA" w:rsidRPr="006527E8">
        <w:rPr>
          <w:sz w:val="24"/>
          <w:szCs w:val="24"/>
        </w:rPr>
        <w:t>0,1</w:t>
      </w:r>
      <w:r w:rsidR="00E25EFA" w:rsidRPr="006527E8">
        <w:rPr>
          <w:sz w:val="24"/>
          <w:szCs w:val="24"/>
        </w:rPr>
        <w:t>）区间中</w:t>
      </w:r>
      <w:r w:rsidR="001E5E71" w:rsidRPr="006527E8">
        <w:rPr>
          <w:sz w:val="24"/>
          <w:szCs w:val="24"/>
        </w:rPr>
        <w:t>。随后，</w:t>
      </w:r>
      <w:r w:rsidR="00881D96" w:rsidRPr="006527E8">
        <w:rPr>
          <w:sz w:val="24"/>
          <w:szCs w:val="24"/>
        </w:rPr>
        <w:t>我们将所有数据</w:t>
      </w:r>
      <w:proofErr w:type="gramStart"/>
      <w:r w:rsidR="00881D96" w:rsidRPr="006527E8">
        <w:rPr>
          <w:sz w:val="24"/>
          <w:szCs w:val="24"/>
        </w:rPr>
        <w:t>集按照</w:t>
      </w:r>
      <w:proofErr w:type="gramEnd"/>
      <w:r w:rsidR="00881D96" w:rsidRPr="006527E8">
        <w:rPr>
          <w:sz w:val="24"/>
          <w:szCs w:val="24"/>
        </w:rPr>
        <w:t>时间顺序分为训练集（</w:t>
      </w:r>
      <w:r w:rsidR="00881D96" w:rsidRPr="006527E8">
        <w:rPr>
          <w:sz w:val="24"/>
          <w:szCs w:val="24"/>
        </w:rPr>
        <w:t>60%</w:t>
      </w:r>
      <w:r w:rsidR="00881D96" w:rsidRPr="006527E8">
        <w:rPr>
          <w:sz w:val="24"/>
          <w:szCs w:val="24"/>
        </w:rPr>
        <w:t>），验证集（</w:t>
      </w:r>
      <w:r w:rsidR="00881D96" w:rsidRPr="006527E8">
        <w:rPr>
          <w:sz w:val="24"/>
          <w:szCs w:val="24"/>
        </w:rPr>
        <w:t>20%</w:t>
      </w:r>
      <w:r w:rsidR="00881D96" w:rsidRPr="006527E8">
        <w:rPr>
          <w:sz w:val="24"/>
          <w:szCs w:val="24"/>
        </w:rPr>
        <w:t>），测试集（</w:t>
      </w:r>
      <w:r w:rsidR="00881D96" w:rsidRPr="006527E8">
        <w:rPr>
          <w:sz w:val="24"/>
          <w:szCs w:val="24"/>
        </w:rPr>
        <w:t>20%</w:t>
      </w:r>
      <w:r w:rsidR="00881D96" w:rsidRPr="006527E8">
        <w:rPr>
          <w:sz w:val="24"/>
          <w:szCs w:val="24"/>
        </w:rPr>
        <w:t>）。在每种集合中，我们按照窗口大小，进一步将数据分为多个窗口，每个窗口的数据为实际的输入矩阵，设窗口最后时刻为</w:t>
      </w:r>
      <w:r w:rsidR="00881D96" w:rsidRPr="006527E8">
        <w:rPr>
          <w:sz w:val="24"/>
          <w:szCs w:val="24"/>
        </w:rPr>
        <w:t>T</w:t>
      </w:r>
      <w:r w:rsidR="00881D96" w:rsidRPr="006527E8">
        <w:rPr>
          <w:sz w:val="24"/>
          <w:szCs w:val="24"/>
        </w:rPr>
        <w:t>，</w:t>
      </w:r>
      <w:proofErr w:type="spellStart"/>
      <w:r w:rsidR="00881D96" w:rsidRPr="006527E8">
        <w:rPr>
          <w:sz w:val="24"/>
          <w:szCs w:val="24"/>
        </w:rPr>
        <w:t>T+h</w:t>
      </w:r>
      <w:proofErr w:type="spellEnd"/>
      <w:r w:rsidR="00881D96" w:rsidRPr="006527E8">
        <w:rPr>
          <w:sz w:val="24"/>
          <w:szCs w:val="24"/>
        </w:rPr>
        <w:t>时刻的数据则为预测的目标。下面我们通过实际训练的结果对归一化的必要性进行分析。</w:t>
      </w:r>
    </w:p>
    <w:p w:rsidR="00881D96" w:rsidRPr="006527E8" w:rsidRDefault="00675B9B" w:rsidP="008F0F4F">
      <w:pPr>
        <w:keepNext/>
        <w:widowControl/>
        <w:spacing w:line="360" w:lineRule="auto"/>
        <w:ind w:firstLineChars="175"/>
        <w:jc w:val="center"/>
      </w:pPr>
      <w:r w:rsidRPr="006527E8">
        <w:rPr>
          <w:noProof/>
          <w:sz w:val="24"/>
          <w:szCs w:val="24"/>
        </w:rPr>
        <w:drawing>
          <wp:inline distT="0" distB="0" distL="0" distR="0">
            <wp:extent cx="4460875" cy="2822575"/>
            <wp:effectExtent l="0" t="0" r="0" b="0"/>
            <wp:docPr id="62" name="对象 6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881D96" w:rsidRPr="006527E8" w:rsidRDefault="00881D96"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表</w:t>
      </w:r>
      <w:r w:rsidRPr="006527E8">
        <w:rPr>
          <w:rFonts w:ascii="Times New Roman" w:eastAsia="宋体" w:hAnsi="Times New Roman"/>
          <w:b/>
          <w:bCs/>
          <w:sz w:val="24"/>
          <w:szCs w:val="24"/>
        </w:rPr>
        <w:t xml:space="preserve"> </w:t>
      </w:r>
      <w:r w:rsidR="005D065F" w:rsidRPr="006527E8">
        <w:rPr>
          <w:rFonts w:ascii="Times New Roman" w:eastAsia="宋体" w:hAnsi="Times New Roman"/>
          <w:b/>
          <w:bCs/>
          <w:sz w:val="24"/>
          <w:szCs w:val="24"/>
        </w:rPr>
        <w:fldChar w:fldCharType="begin"/>
      </w:r>
      <w:r w:rsidR="005D065F" w:rsidRPr="006527E8">
        <w:rPr>
          <w:rFonts w:ascii="Times New Roman" w:eastAsia="宋体" w:hAnsi="Times New Roman"/>
          <w:b/>
          <w:bCs/>
          <w:sz w:val="24"/>
          <w:szCs w:val="24"/>
        </w:rPr>
        <w:instrText xml:space="preserve"> STYLEREF 1 \s </w:instrText>
      </w:r>
      <w:r w:rsidR="005D065F" w:rsidRPr="006527E8">
        <w:rPr>
          <w:rFonts w:ascii="Times New Roman" w:eastAsia="宋体" w:hAnsi="Times New Roman"/>
          <w:b/>
          <w:bCs/>
          <w:sz w:val="24"/>
          <w:szCs w:val="24"/>
        </w:rPr>
        <w:fldChar w:fldCharType="separate"/>
      </w:r>
      <w:r w:rsidR="005D065F" w:rsidRPr="006527E8">
        <w:rPr>
          <w:rFonts w:ascii="Times New Roman" w:eastAsia="宋体" w:hAnsi="Times New Roman"/>
          <w:b/>
          <w:bCs/>
          <w:noProof/>
          <w:sz w:val="24"/>
          <w:szCs w:val="24"/>
        </w:rPr>
        <w:t>4</w:t>
      </w:r>
      <w:r w:rsidR="005D065F" w:rsidRPr="006527E8">
        <w:rPr>
          <w:rFonts w:ascii="Times New Roman" w:eastAsia="宋体" w:hAnsi="Times New Roman"/>
          <w:b/>
          <w:bCs/>
          <w:sz w:val="24"/>
          <w:szCs w:val="24"/>
        </w:rPr>
        <w:fldChar w:fldCharType="end"/>
      </w:r>
      <w:r w:rsidR="005D065F" w:rsidRPr="006527E8">
        <w:rPr>
          <w:rFonts w:ascii="Times New Roman" w:eastAsia="宋体" w:hAnsi="Times New Roman"/>
          <w:b/>
          <w:bCs/>
          <w:sz w:val="24"/>
          <w:szCs w:val="24"/>
        </w:rPr>
        <w:noBreakHyphen/>
      </w:r>
      <w:r w:rsidR="005D065F" w:rsidRPr="006527E8">
        <w:rPr>
          <w:rFonts w:ascii="Times New Roman" w:eastAsia="宋体" w:hAnsi="Times New Roman"/>
          <w:b/>
          <w:bCs/>
          <w:sz w:val="24"/>
          <w:szCs w:val="24"/>
        </w:rPr>
        <w:fldChar w:fldCharType="begin"/>
      </w:r>
      <w:r w:rsidR="005D065F" w:rsidRPr="006527E8">
        <w:rPr>
          <w:rFonts w:ascii="Times New Roman" w:eastAsia="宋体" w:hAnsi="Times New Roman"/>
          <w:b/>
          <w:bCs/>
          <w:sz w:val="24"/>
          <w:szCs w:val="24"/>
        </w:rPr>
        <w:instrText xml:space="preserve"> SEQ </w:instrText>
      </w:r>
      <w:r w:rsidR="005D065F" w:rsidRPr="006527E8">
        <w:rPr>
          <w:rFonts w:ascii="Times New Roman" w:eastAsia="宋体" w:hAnsi="Times New Roman"/>
          <w:b/>
          <w:bCs/>
          <w:sz w:val="24"/>
          <w:szCs w:val="24"/>
        </w:rPr>
        <w:instrText>表</w:instrText>
      </w:r>
      <w:r w:rsidR="005D065F" w:rsidRPr="006527E8">
        <w:rPr>
          <w:rFonts w:ascii="Times New Roman" w:eastAsia="宋体" w:hAnsi="Times New Roman"/>
          <w:b/>
          <w:bCs/>
          <w:sz w:val="24"/>
          <w:szCs w:val="24"/>
        </w:rPr>
        <w:instrText xml:space="preserve"> \* ARABIC \s 1 </w:instrText>
      </w:r>
      <w:r w:rsidR="005D065F" w:rsidRPr="006527E8">
        <w:rPr>
          <w:rFonts w:ascii="Times New Roman" w:eastAsia="宋体" w:hAnsi="Times New Roman"/>
          <w:b/>
          <w:bCs/>
          <w:sz w:val="24"/>
          <w:szCs w:val="24"/>
        </w:rPr>
        <w:fldChar w:fldCharType="separate"/>
      </w:r>
      <w:r w:rsidR="005D065F" w:rsidRPr="006527E8">
        <w:rPr>
          <w:rFonts w:ascii="Times New Roman" w:eastAsia="宋体" w:hAnsi="Times New Roman"/>
          <w:b/>
          <w:bCs/>
          <w:noProof/>
          <w:sz w:val="24"/>
          <w:szCs w:val="24"/>
        </w:rPr>
        <w:t>2</w:t>
      </w:r>
      <w:r w:rsidR="005D065F"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t>归一化操作对相关系数的影响</w:t>
      </w:r>
    </w:p>
    <w:p w:rsidR="00881D96" w:rsidRPr="006527E8" w:rsidRDefault="00675B9B" w:rsidP="008F0F4F">
      <w:pPr>
        <w:keepNext/>
        <w:spacing w:line="360" w:lineRule="auto"/>
        <w:ind w:firstLine="480"/>
        <w:jc w:val="center"/>
      </w:pPr>
      <w:r w:rsidRPr="006527E8">
        <w:rPr>
          <w:noProof/>
          <w:sz w:val="24"/>
          <w:szCs w:val="24"/>
        </w:rPr>
        <w:lastRenderedPageBreak/>
        <w:drawing>
          <wp:inline distT="0" distB="0" distL="0" distR="0">
            <wp:extent cx="4397375" cy="2552065"/>
            <wp:effectExtent l="0" t="0" r="0" b="0"/>
            <wp:docPr id="63" name="对象 6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881D96" w:rsidRPr="006527E8" w:rsidRDefault="00881D96"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表</w:t>
      </w:r>
      <w:r w:rsidRPr="006527E8">
        <w:rPr>
          <w:rFonts w:ascii="Times New Roman" w:eastAsia="宋体" w:hAnsi="Times New Roman"/>
          <w:b/>
          <w:bCs/>
          <w:sz w:val="24"/>
          <w:szCs w:val="24"/>
        </w:rPr>
        <w:t xml:space="preserve"> </w:t>
      </w:r>
      <w:r w:rsidR="005D065F" w:rsidRPr="006527E8">
        <w:rPr>
          <w:rFonts w:ascii="Times New Roman" w:eastAsia="宋体" w:hAnsi="Times New Roman"/>
          <w:b/>
          <w:bCs/>
          <w:sz w:val="24"/>
          <w:szCs w:val="24"/>
        </w:rPr>
        <w:fldChar w:fldCharType="begin"/>
      </w:r>
      <w:r w:rsidR="005D065F" w:rsidRPr="006527E8">
        <w:rPr>
          <w:rFonts w:ascii="Times New Roman" w:eastAsia="宋体" w:hAnsi="Times New Roman"/>
          <w:b/>
          <w:bCs/>
          <w:sz w:val="24"/>
          <w:szCs w:val="24"/>
        </w:rPr>
        <w:instrText xml:space="preserve"> STYLEREF 1 \s </w:instrText>
      </w:r>
      <w:r w:rsidR="005D065F" w:rsidRPr="006527E8">
        <w:rPr>
          <w:rFonts w:ascii="Times New Roman" w:eastAsia="宋体" w:hAnsi="Times New Roman"/>
          <w:b/>
          <w:bCs/>
          <w:sz w:val="24"/>
          <w:szCs w:val="24"/>
        </w:rPr>
        <w:fldChar w:fldCharType="separate"/>
      </w:r>
      <w:r w:rsidR="005D065F" w:rsidRPr="006527E8">
        <w:rPr>
          <w:rFonts w:ascii="Times New Roman" w:eastAsia="宋体" w:hAnsi="Times New Roman"/>
          <w:b/>
          <w:bCs/>
          <w:noProof/>
          <w:sz w:val="24"/>
          <w:szCs w:val="24"/>
        </w:rPr>
        <w:t>4</w:t>
      </w:r>
      <w:r w:rsidR="005D065F" w:rsidRPr="006527E8">
        <w:rPr>
          <w:rFonts w:ascii="Times New Roman" w:eastAsia="宋体" w:hAnsi="Times New Roman"/>
          <w:b/>
          <w:bCs/>
          <w:sz w:val="24"/>
          <w:szCs w:val="24"/>
        </w:rPr>
        <w:fldChar w:fldCharType="end"/>
      </w:r>
      <w:r w:rsidR="005D065F" w:rsidRPr="006527E8">
        <w:rPr>
          <w:rFonts w:ascii="Times New Roman" w:eastAsia="宋体" w:hAnsi="Times New Roman"/>
          <w:b/>
          <w:bCs/>
          <w:sz w:val="24"/>
          <w:szCs w:val="24"/>
        </w:rPr>
        <w:noBreakHyphen/>
      </w:r>
      <w:r w:rsidR="005D065F" w:rsidRPr="006527E8">
        <w:rPr>
          <w:rFonts w:ascii="Times New Roman" w:eastAsia="宋体" w:hAnsi="Times New Roman"/>
          <w:b/>
          <w:bCs/>
          <w:sz w:val="24"/>
          <w:szCs w:val="24"/>
        </w:rPr>
        <w:fldChar w:fldCharType="begin"/>
      </w:r>
      <w:r w:rsidR="005D065F" w:rsidRPr="006527E8">
        <w:rPr>
          <w:rFonts w:ascii="Times New Roman" w:eastAsia="宋体" w:hAnsi="Times New Roman"/>
          <w:b/>
          <w:bCs/>
          <w:sz w:val="24"/>
          <w:szCs w:val="24"/>
        </w:rPr>
        <w:instrText xml:space="preserve"> SEQ </w:instrText>
      </w:r>
      <w:r w:rsidR="005D065F" w:rsidRPr="006527E8">
        <w:rPr>
          <w:rFonts w:ascii="Times New Roman" w:eastAsia="宋体" w:hAnsi="Times New Roman"/>
          <w:b/>
          <w:bCs/>
          <w:sz w:val="24"/>
          <w:szCs w:val="24"/>
        </w:rPr>
        <w:instrText>表</w:instrText>
      </w:r>
      <w:r w:rsidR="005D065F" w:rsidRPr="006527E8">
        <w:rPr>
          <w:rFonts w:ascii="Times New Roman" w:eastAsia="宋体" w:hAnsi="Times New Roman"/>
          <w:b/>
          <w:bCs/>
          <w:sz w:val="24"/>
          <w:szCs w:val="24"/>
        </w:rPr>
        <w:instrText xml:space="preserve"> \* ARABIC \s 1 </w:instrText>
      </w:r>
      <w:r w:rsidR="005D065F" w:rsidRPr="006527E8">
        <w:rPr>
          <w:rFonts w:ascii="Times New Roman" w:eastAsia="宋体" w:hAnsi="Times New Roman"/>
          <w:b/>
          <w:bCs/>
          <w:sz w:val="24"/>
          <w:szCs w:val="24"/>
        </w:rPr>
        <w:fldChar w:fldCharType="separate"/>
      </w:r>
      <w:r w:rsidR="005D065F" w:rsidRPr="006527E8">
        <w:rPr>
          <w:rFonts w:ascii="Times New Roman" w:eastAsia="宋体" w:hAnsi="Times New Roman"/>
          <w:b/>
          <w:bCs/>
          <w:noProof/>
          <w:sz w:val="24"/>
          <w:szCs w:val="24"/>
        </w:rPr>
        <w:t>3</w:t>
      </w:r>
      <w:r w:rsidR="005D065F"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归一化操作对均方差的影响</w:t>
      </w:r>
    </w:p>
    <w:p w:rsidR="00881D96" w:rsidRPr="006527E8" w:rsidRDefault="00881D96" w:rsidP="008F0F4F">
      <w:pPr>
        <w:widowControl/>
        <w:spacing w:line="360" w:lineRule="auto"/>
        <w:ind w:firstLine="480"/>
        <w:rPr>
          <w:sz w:val="24"/>
          <w:szCs w:val="24"/>
        </w:rPr>
      </w:pPr>
      <w:r w:rsidRPr="006527E8">
        <w:rPr>
          <w:sz w:val="24"/>
          <w:szCs w:val="24"/>
        </w:rPr>
        <w:t>在不进行归一化处理时，模型根本无法在</w:t>
      </w:r>
      <w:r w:rsidR="00D02A92" w:rsidRPr="006527E8">
        <w:rPr>
          <w:sz w:val="24"/>
          <w:szCs w:val="24"/>
        </w:rPr>
        <w:t>电力</w:t>
      </w:r>
      <w:r w:rsidRPr="006527E8">
        <w:rPr>
          <w:sz w:val="24"/>
          <w:szCs w:val="24"/>
        </w:rPr>
        <w:t>数据集上无法收敛，在太阳能数据集上性能明显变差。结合前一部分中数据的大小可知，归一化操作在特征值之间差异过大时对模型有较大的影响。</w:t>
      </w:r>
    </w:p>
    <w:p w:rsidR="00CB7662" w:rsidRPr="006527E8" w:rsidRDefault="00D5428E"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36" w:name="_Toc39584429"/>
      <w:r w:rsidR="0037703F" w:rsidRPr="006527E8">
        <w:rPr>
          <w:rFonts w:ascii="Times New Roman" w:hAnsi="Times New Roman"/>
          <w:b w:val="0"/>
          <w:bCs w:val="0"/>
          <w:sz w:val="24"/>
          <w:szCs w:val="24"/>
        </w:rPr>
        <w:t>主要流程</w:t>
      </w:r>
      <w:bookmarkEnd w:id="36"/>
    </w:p>
    <w:p w:rsidR="0037703F" w:rsidRPr="006527E8" w:rsidRDefault="00545C19" w:rsidP="008F0F4F">
      <w:pPr>
        <w:spacing w:line="360" w:lineRule="auto"/>
        <w:ind w:firstLine="480"/>
        <w:rPr>
          <w:sz w:val="24"/>
          <w:szCs w:val="24"/>
        </w:rPr>
      </w:pPr>
      <w:r w:rsidRPr="006527E8">
        <w:rPr>
          <w:sz w:val="24"/>
          <w:szCs w:val="24"/>
        </w:rPr>
        <w:t>数据预处理后即可正式进行训练，</w:t>
      </w:r>
      <w:r w:rsidR="0040201B" w:rsidRPr="006527E8">
        <w:rPr>
          <w:sz w:val="24"/>
          <w:szCs w:val="24"/>
        </w:rPr>
        <w:t>一个</w:t>
      </w:r>
      <w:r w:rsidR="0040201B" w:rsidRPr="006527E8">
        <w:rPr>
          <w:sz w:val="24"/>
          <w:szCs w:val="24"/>
        </w:rPr>
        <w:t>batch</w:t>
      </w:r>
      <w:r w:rsidR="0040201B" w:rsidRPr="006527E8">
        <w:rPr>
          <w:sz w:val="24"/>
          <w:szCs w:val="24"/>
        </w:rPr>
        <w:t>的数据在模型中训练的主要流程如下图所示：</w:t>
      </w:r>
    </w:p>
    <w:p w:rsidR="00733E0E" w:rsidRPr="006527E8" w:rsidRDefault="00675B9B" w:rsidP="008F0F4F">
      <w:pPr>
        <w:keepNext/>
        <w:spacing w:line="360" w:lineRule="auto"/>
        <w:ind w:firstLine="480"/>
      </w:pPr>
      <w:r w:rsidRPr="006527E8">
        <w:rPr>
          <w:noProof/>
          <w:sz w:val="24"/>
          <w:szCs w:val="24"/>
        </w:rPr>
        <w:drawing>
          <wp:inline distT="0" distB="0" distL="0" distR="0">
            <wp:extent cx="5279390" cy="3442970"/>
            <wp:effectExtent l="0" t="0" r="0" b="0"/>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9390" cy="3442970"/>
                    </a:xfrm>
                    <a:prstGeom prst="rect">
                      <a:avLst/>
                    </a:prstGeom>
                    <a:noFill/>
                    <a:ln>
                      <a:noFill/>
                    </a:ln>
                  </pic:spPr>
                </pic:pic>
              </a:graphicData>
            </a:graphic>
          </wp:inline>
        </w:drawing>
      </w:r>
    </w:p>
    <w:p w:rsidR="00731BC4" w:rsidRPr="006527E8" w:rsidRDefault="00733E0E"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4</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5</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t>模型训练主要流程</w:t>
      </w:r>
    </w:p>
    <w:p w:rsidR="001A3D95" w:rsidRPr="006527E8" w:rsidRDefault="00E267F0" w:rsidP="008F0F4F">
      <w:pPr>
        <w:spacing w:line="360" w:lineRule="auto"/>
        <w:ind w:firstLineChars="0"/>
        <w:rPr>
          <w:sz w:val="24"/>
          <w:szCs w:val="24"/>
        </w:rPr>
      </w:pPr>
      <w:r w:rsidRPr="006527E8">
        <w:rPr>
          <w:sz w:val="24"/>
          <w:szCs w:val="24"/>
        </w:rPr>
        <w:lastRenderedPageBreak/>
        <w:t>神经网络除了针对目标函数</w:t>
      </w:r>
      <w:r w:rsidR="00153DAB" w:rsidRPr="006527E8">
        <w:rPr>
          <w:sz w:val="24"/>
          <w:szCs w:val="24"/>
        </w:rPr>
        <w:t>添加正则项之外</w:t>
      </w:r>
      <w:r w:rsidR="00520D25" w:rsidRPr="006527E8">
        <w:rPr>
          <w:sz w:val="24"/>
          <w:szCs w:val="24"/>
        </w:rPr>
        <w:t>，</w:t>
      </w:r>
      <w:r w:rsidR="00153DAB" w:rsidRPr="006527E8">
        <w:rPr>
          <w:sz w:val="24"/>
          <w:szCs w:val="24"/>
        </w:rPr>
        <w:t>还可以使用在训练过程中的小技巧来</w:t>
      </w:r>
      <w:r w:rsidR="00345788" w:rsidRPr="006527E8">
        <w:rPr>
          <w:sz w:val="24"/>
          <w:szCs w:val="24"/>
        </w:rPr>
        <w:t>解决</w:t>
      </w:r>
      <w:r w:rsidR="00153DAB" w:rsidRPr="006527E8">
        <w:rPr>
          <w:sz w:val="24"/>
          <w:szCs w:val="24"/>
        </w:rPr>
        <w:t>过拟合</w:t>
      </w:r>
      <w:r w:rsidR="00345788" w:rsidRPr="006527E8">
        <w:rPr>
          <w:sz w:val="24"/>
          <w:szCs w:val="24"/>
        </w:rPr>
        <w:t>问题。例如</w:t>
      </w:r>
      <w:r w:rsidR="00345788" w:rsidRPr="006527E8">
        <w:rPr>
          <w:sz w:val="24"/>
          <w:szCs w:val="24"/>
        </w:rPr>
        <w:t>dropout</w:t>
      </w:r>
      <w:r w:rsidR="00345788" w:rsidRPr="006527E8">
        <w:rPr>
          <w:sz w:val="24"/>
          <w:szCs w:val="24"/>
        </w:rPr>
        <w:t>机制</w:t>
      </w:r>
      <w:r w:rsidR="00345788" w:rsidRPr="006527E8">
        <w:rPr>
          <w:sz w:val="24"/>
          <w:szCs w:val="24"/>
        </w:rPr>
        <w:fldChar w:fldCharType="begin"/>
      </w:r>
      <w:r w:rsidR="00F22AF0" w:rsidRPr="006527E8">
        <w:rPr>
          <w:sz w:val="24"/>
          <w:szCs w:val="24"/>
        </w:rPr>
        <w:instrText xml:space="preserve"> ADDIN EN.CITE &lt;EndNote&gt;&lt;Cite&gt;&lt;Author&gt;Gal&lt;/Author&gt;&lt;Year&gt;2015&lt;/Year&gt;&lt;RecNum&gt;42&lt;/RecNum&gt;&lt;DisplayText&gt;&lt;style face="superscript"&gt;[35]&lt;/style&gt;&lt;/DisplayText&gt;&lt;record&gt;&lt;rec-number&gt;42&lt;/rec-number&gt;&lt;foreign-keys&gt;&lt;key app="EN" db-id="dzddefd96wxp5her9f5x9ex2prfpz5zvwxsv" timestamp="1588620859"&gt;42&lt;/key&gt;&lt;/foreign-keys&gt;&lt;ref-type name="Journal Article"&gt;17&lt;/ref-type&gt;&lt;contributors&gt;&lt;authors&gt;&lt;author&gt;Gal, Yarin&lt;/author&gt;&lt;author&gt;Ghahramani, Zoubin&lt;/author&gt;&lt;/authors&gt;&lt;/contributors&gt;&lt;titles&gt;&lt;title&gt;A Theoretically Grounded Application of Dropout in Recurrent Neural Networks&lt;/title&gt;&lt;secondary-title&gt;arXiv: Machine Learning&lt;/secondary-title&gt;&lt;/titles&gt;&lt;periodical&gt;&lt;full-title&gt;arXiv: Machine Learning&lt;/full-title&gt;&lt;/periodical&gt;&lt;dates&gt;&lt;year&gt;2015&lt;/year&gt;&lt;/dates&gt;&lt;urls&gt;&lt;/urls&gt;&lt;/record&gt;&lt;/Cite&gt;&lt;/EndNote&gt;</w:instrText>
      </w:r>
      <w:r w:rsidR="00345788" w:rsidRPr="006527E8">
        <w:rPr>
          <w:sz w:val="24"/>
          <w:szCs w:val="24"/>
        </w:rPr>
        <w:fldChar w:fldCharType="separate"/>
      </w:r>
      <w:r w:rsidR="00F22AF0" w:rsidRPr="006527E8">
        <w:rPr>
          <w:noProof/>
          <w:sz w:val="24"/>
          <w:szCs w:val="24"/>
          <w:vertAlign w:val="superscript"/>
        </w:rPr>
        <w:t>[35]</w:t>
      </w:r>
      <w:r w:rsidR="00345788" w:rsidRPr="006527E8">
        <w:rPr>
          <w:sz w:val="24"/>
          <w:szCs w:val="24"/>
        </w:rPr>
        <w:fldChar w:fldCharType="end"/>
      </w:r>
      <w:r w:rsidR="00345788" w:rsidRPr="006527E8">
        <w:rPr>
          <w:sz w:val="24"/>
          <w:szCs w:val="24"/>
        </w:rPr>
        <w:t>通过随机设置隐藏层神经元输出为零来抑制某些特征的表达，从而在某种程度上实现特征选择。</w:t>
      </w:r>
      <w:r w:rsidR="00153DAB" w:rsidRPr="006527E8">
        <w:rPr>
          <w:sz w:val="24"/>
          <w:szCs w:val="24"/>
        </w:rPr>
        <w:t>在本实验中，</w:t>
      </w:r>
      <w:r w:rsidR="00E84C20" w:rsidRPr="006527E8">
        <w:rPr>
          <w:sz w:val="24"/>
          <w:szCs w:val="24"/>
        </w:rPr>
        <w:t>我们在除了自回归组件和输出层外的每一层后使用</w:t>
      </w:r>
      <w:r w:rsidR="00E84C20" w:rsidRPr="006527E8">
        <w:rPr>
          <w:sz w:val="24"/>
          <w:szCs w:val="24"/>
        </w:rPr>
        <w:t>dropout</w:t>
      </w:r>
      <w:r w:rsidR="00E84C20" w:rsidRPr="006527E8">
        <w:rPr>
          <w:sz w:val="24"/>
          <w:szCs w:val="24"/>
        </w:rPr>
        <w:t>，并且使用提前停止（</w:t>
      </w:r>
      <w:r w:rsidR="00E84C20" w:rsidRPr="006527E8">
        <w:rPr>
          <w:sz w:val="24"/>
          <w:szCs w:val="24"/>
        </w:rPr>
        <w:t>Early Stop</w:t>
      </w:r>
      <w:r w:rsidR="00E84C20" w:rsidRPr="006527E8">
        <w:rPr>
          <w:sz w:val="24"/>
          <w:szCs w:val="24"/>
        </w:rPr>
        <w:t>）来抑制过拟合</w:t>
      </w:r>
      <w:r w:rsidR="008163C3" w:rsidRPr="006527E8">
        <w:rPr>
          <w:sz w:val="24"/>
          <w:szCs w:val="24"/>
        </w:rPr>
        <w:t>。</w:t>
      </w:r>
    </w:p>
    <w:p w:rsidR="00D96505" w:rsidRPr="006527E8" w:rsidRDefault="009A433C" w:rsidP="008F0F4F">
      <w:pPr>
        <w:pStyle w:val="2"/>
        <w:numPr>
          <w:ilvl w:val="1"/>
          <w:numId w:val="15"/>
        </w:numPr>
        <w:spacing w:line="360" w:lineRule="auto"/>
        <w:rPr>
          <w:rFonts w:ascii="Times New Roman" w:eastAsia="黑体" w:hAnsi="Times New Roman"/>
          <w:b w:val="0"/>
          <w:bCs w:val="0"/>
          <w:sz w:val="28"/>
          <w:szCs w:val="28"/>
        </w:rPr>
      </w:pPr>
      <w:r w:rsidRPr="006527E8">
        <w:rPr>
          <w:rFonts w:ascii="Times New Roman" w:eastAsia="黑体" w:hAnsi="Times New Roman"/>
          <w:b w:val="0"/>
          <w:bCs w:val="0"/>
          <w:sz w:val="28"/>
          <w:szCs w:val="28"/>
        </w:rPr>
        <w:t xml:space="preserve"> </w:t>
      </w:r>
      <w:bookmarkStart w:id="37" w:name="_Toc39584430"/>
      <w:r w:rsidR="00E462C3" w:rsidRPr="006527E8">
        <w:rPr>
          <w:rFonts w:ascii="Times New Roman" w:eastAsia="黑体" w:hAnsi="Times New Roman"/>
          <w:b w:val="0"/>
          <w:bCs w:val="0"/>
          <w:sz w:val="28"/>
          <w:szCs w:val="28"/>
        </w:rPr>
        <w:t>实验结果</w:t>
      </w:r>
      <w:bookmarkEnd w:id="37"/>
    </w:p>
    <w:p w:rsidR="00D95E9F" w:rsidRPr="006527E8" w:rsidRDefault="009A433C"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38" w:name="_Toc39584431"/>
      <w:r w:rsidR="006D4BEA" w:rsidRPr="006527E8">
        <w:rPr>
          <w:rFonts w:ascii="Times New Roman" w:hAnsi="Times New Roman"/>
          <w:b w:val="0"/>
          <w:bCs w:val="0"/>
          <w:sz w:val="24"/>
          <w:szCs w:val="24"/>
        </w:rPr>
        <w:t>模型</w:t>
      </w:r>
      <w:r w:rsidR="00E462C3" w:rsidRPr="006527E8">
        <w:rPr>
          <w:rFonts w:ascii="Times New Roman" w:hAnsi="Times New Roman"/>
          <w:b w:val="0"/>
          <w:bCs w:val="0"/>
          <w:sz w:val="24"/>
          <w:szCs w:val="24"/>
        </w:rPr>
        <w:t>性能</w:t>
      </w:r>
      <w:bookmarkEnd w:id="38"/>
    </w:p>
    <w:p w:rsidR="00695A96" w:rsidRPr="006527E8" w:rsidRDefault="00695A96" w:rsidP="008F0F4F">
      <w:pPr>
        <w:pStyle w:val="a3"/>
        <w:spacing w:line="360" w:lineRule="auto"/>
        <w:ind w:firstLineChars="0"/>
        <w:rPr>
          <w:sz w:val="24"/>
          <w:szCs w:val="24"/>
        </w:rPr>
      </w:pPr>
      <w:r w:rsidRPr="006527E8">
        <w:rPr>
          <w:sz w:val="24"/>
          <w:szCs w:val="24"/>
        </w:rPr>
        <w:t>下面我们将通过在不同大小的预测范围内进行实验得到的模型评价指标来对</w:t>
      </w:r>
      <w:r w:rsidR="00BA2A41" w:rsidRPr="006527E8">
        <w:rPr>
          <w:sz w:val="24"/>
          <w:szCs w:val="24"/>
        </w:rPr>
        <w:t>不同</w:t>
      </w:r>
      <w:r w:rsidRPr="006527E8">
        <w:rPr>
          <w:sz w:val="24"/>
          <w:szCs w:val="24"/>
        </w:rPr>
        <w:t>模型的性能进行分析，加粗项代表所有模型中的最优结果，</w:t>
      </w:r>
      <w:r w:rsidRPr="006527E8">
        <w:rPr>
          <w:sz w:val="24"/>
          <w:szCs w:val="24"/>
        </w:rPr>
        <w:t>LST-Skip</w:t>
      </w:r>
      <w:r w:rsidRPr="006527E8">
        <w:rPr>
          <w:sz w:val="24"/>
          <w:szCs w:val="24"/>
        </w:rPr>
        <w:t>和</w:t>
      </w:r>
      <w:r w:rsidRPr="006527E8">
        <w:rPr>
          <w:sz w:val="24"/>
          <w:szCs w:val="24"/>
        </w:rPr>
        <w:t>LST-Attn</w:t>
      </w:r>
      <w:r w:rsidRPr="006527E8">
        <w:rPr>
          <w:sz w:val="24"/>
          <w:szCs w:val="24"/>
        </w:rPr>
        <w:t>的数据均来自原论文</w:t>
      </w:r>
      <w:r w:rsidRPr="006527E8">
        <w:rPr>
          <w:sz w:val="24"/>
          <w:szCs w:val="24"/>
        </w:rPr>
        <w:t xml:space="preserve"> </w:t>
      </w:r>
      <w:r w:rsidRPr="006527E8">
        <w:rPr>
          <w:sz w:val="24"/>
          <w:szCs w:val="24"/>
        </w:rPr>
        <w:fldChar w:fldCharType="begin"/>
      </w:r>
      <w:r w:rsidRPr="006527E8">
        <w:rPr>
          <w:sz w:val="24"/>
          <w:szCs w:val="24"/>
        </w:rPr>
        <w:instrText xml:space="preserve"> ADDIN EN.CITE &lt;EndNote&gt;&lt;Cite&gt;&lt;Author&gt;Lai&lt;/Author&gt;&lt;Year&gt;2018&lt;/Year&gt;&lt;RecNum&gt;1&lt;/RecNum&gt;&lt;DisplayText&gt;&lt;style face="superscript"&gt;[3]&lt;/style&gt;&lt;/DisplayText&gt;&lt;record&gt;&lt;rec-number&gt;1&lt;/rec-number&gt;&lt;foreign-keys&gt;&lt;key app="EN" db-id="dzddefd96wxp5her9f5x9ex2prfpz5zvwxsv" timestamp="1588569339"&gt;1&lt;/key&gt;&lt;/foreign-keys&gt;&lt;ref-type name="Conference Paper"&gt;47&lt;/ref-type&gt;&lt;contributors&gt;&lt;authors&gt;&lt;author&gt;Guokun Lai&lt;/author&gt;&lt;author&gt;Wei-Cheng Chang&lt;/author&gt;&lt;author&gt;Yiming Yang&lt;/author&gt;&lt;author&gt;Hanxiao Liu&lt;/author&gt;&lt;/authors&gt;&lt;/contributors&gt;&lt;titles&gt;&lt;title&gt;Modeling Long- and Short-Term Temporal Patterns with Deep Neural Networks&lt;/title&gt;&lt;secondary-title&gt;The 41st International ACM SIGIR Conference on Research &amp;amp; Development in Information Retrieval&lt;/secondary-title&gt;&lt;/titles&gt;&lt;pages&gt;95–104&lt;/pages&gt;&lt;keywords&gt;&lt;keyword&gt;neural network, multivariate time series, autoregressive models&lt;/keyword&gt;&lt;/keywords&gt;&lt;dates&gt;&lt;year&gt;2018&lt;/year&gt;&lt;/dates&gt;&lt;pub-location&gt;Ann Arbor, MI, USA&lt;/pub-location&gt;&lt;publisher&gt;Association for Computing Machinery&lt;/publisher&gt;&lt;urls&gt;&lt;related-urls&gt;&lt;url&gt;https://doi.org/10.1145/3209978.3210006&lt;/url&gt;&lt;/related-urls&gt;&lt;/urls&gt;&lt;electronic-resource-num&gt;10.1145/3209978.3210006&lt;/electronic-resource-num&gt;&lt;/record&gt;&lt;/Cite&gt;&lt;/EndNote&gt;</w:instrText>
      </w:r>
      <w:r w:rsidRPr="006527E8">
        <w:rPr>
          <w:sz w:val="24"/>
          <w:szCs w:val="24"/>
        </w:rPr>
        <w:fldChar w:fldCharType="separate"/>
      </w:r>
      <w:r w:rsidRPr="006527E8">
        <w:rPr>
          <w:noProof/>
          <w:sz w:val="24"/>
          <w:szCs w:val="24"/>
          <w:vertAlign w:val="superscript"/>
        </w:rPr>
        <w:t>[3]</w:t>
      </w:r>
      <w:r w:rsidRPr="006527E8">
        <w:rPr>
          <w:sz w:val="24"/>
          <w:szCs w:val="24"/>
        </w:rPr>
        <w:fldChar w:fldCharType="end"/>
      </w:r>
      <w:r w:rsidR="00E267F0" w:rsidRPr="006527E8">
        <w:rPr>
          <w:sz w:val="24"/>
          <w:szCs w:val="24"/>
        </w:rPr>
        <w:t>。</w:t>
      </w:r>
    </w:p>
    <w:p w:rsidR="00EC3F5C" w:rsidRPr="006527E8" w:rsidRDefault="00EC3F5C" w:rsidP="008F0F4F">
      <w:pPr>
        <w:pStyle w:val="af8"/>
        <w:keepNext/>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表</w:t>
      </w:r>
      <w:r w:rsidRPr="006527E8">
        <w:rPr>
          <w:rFonts w:ascii="Times New Roman" w:eastAsia="宋体" w:hAnsi="Times New Roman"/>
          <w:b/>
          <w:bCs/>
          <w:sz w:val="24"/>
          <w:szCs w:val="24"/>
        </w:rPr>
        <w:t xml:space="preserve"> </w:t>
      </w:r>
      <w:r w:rsidR="005D065F" w:rsidRPr="006527E8">
        <w:rPr>
          <w:rFonts w:ascii="Times New Roman" w:eastAsia="宋体" w:hAnsi="Times New Roman"/>
          <w:b/>
          <w:bCs/>
          <w:sz w:val="24"/>
          <w:szCs w:val="24"/>
        </w:rPr>
        <w:fldChar w:fldCharType="begin"/>
      </w:r>
      <w:r w:rsidR="005D065F" w:rsidRPr="006527E8">
        <w:rPr>
          <w:rFonts w:ascii="Times New Roman" w:eastAsia="宋体" w:hAnsi="Times New Roman"/>
          <w:b/>
          <w:bCs/>
          <w:sz w:val="24"/>
          <w:szCs w:val="24"/>
        </w:rPr>
        <w:instrText xml:space="preserve"> STYLEREF 1 \s </w:instrText>
      </w:r>
      <w:r w:rsidR="005D065F" w:rsidRPr="006527E8">
        <w:rPr>
          <w:rFonts w:ascii="Times New Roman" w:eastAsia="宋体" w:hAnsi="Times New Roman"/>
          <w:b/>
          <w:bCs/>
          <w:sz w:val="24"/>
          <w:szCs w:val="24"/>
        </w:rPr>
        <w:fldChar w:fldCharType="separate"/>
      </w:r>
      <w:r w:rsidR="005D065F" w:rsidRPr="006527E8">
        <w:rPr>
          <w:rFonts w:ascii="Times New Roman" w:eastAsia="宋体" w:hAnsi="Times New Roman"/>
          <w:b/>
          <w:bCs/>
          <w:noProof/>
          <w:sz w:val="24"/>
          <w:szCs w:val="24"/>
        </w:rPr>
        <w:t>4</w:t>
      </w:r>
      <w:r w:rsidR="005D065F" w:rsidRPr="006527E8">
        <w:rPr>
          <w:rFonts w:ascii="Times New Roman" w:eastAsia="宋体" w:hAnsi="Times New Roman"/>
          <w:b/>
          <w:bCs/>
          <w:sz w:val="24"/>
          <w:szCs w:val="24"/>
        </w:rPr>
        <w:fldChar w:fldCharType="end"/>
      </w:r>
      <w:r w:rsidR="005D065F" w:rsidRPr="006527E8">
        <w:rPr>
          <w:rFonts w:ascii="Times New Roman" w:eastAsia="宋体" w:hAnsi="Times New Roman"/>
          <w:b/>
          <w:bCs/>
          <w:sz w:val="24"/>
          <w:szCs w:val="24"/>
        </w:rPr>
        <w:noBreakHyphen/>
      </w:r>
      <w:r w:rsidR="005D065F" w:rsidRPr="006527E8">
        <w:rPr>
          <w:rFonts w:ascii="Times New Roman" w:eastAsia="宋体" w:hAnsi="Times New Roman"/>
          <w:b/>
          <w:bCs/>
          <w:sz w:val="24"/>
          <w:szCs w:val="24"/>
        </w:rPr>
        <w:fldChar w:fldCharType="begin"/>
      </w:r>
      <w:r w:rsidR="005D065F" w:rsidRPr="006527E8">
        <w:rPr>
          <w:rFonts w:ascii="Times New Roman" w:eastAsia="宋体" w:hAnsi="Times New Roman"/>
          <w:b/>
          <w:bCs/>
          <w:sz w:val="24"/>
          <w:szCs w:val="24"/>
        </w:rPr>
        <w:instrText xml:space="preserve"> SEQ </w:instrText>
      </w:r>
      <w:r w:rsidR="005D065F" w:rsidRPr="006527E8">
        <w:rPr>
          <w:rFonts w:ascii="Times New Roman" w:eastAsia="宋体" w:hAnsi="Times New Roman"/>
          <w:b/>
          <w:bCs/>
          <w:sz w:val="24"/>
          <w:szCs w:val="24"/>
        </w:rPr>
        <w:instrText>表</w:instrText>
      </w:r>
      <w:r w:rsidR="005D065F" w:rsidRPr="006527E8">
        <w:rPr>
          <w:rFonts w:ascii="Times New Roman" w:eastAsia="宋体" w:hAnsi="Times New Roman"/>
          <w:b/>
          <w:bCs/>
          <w:sz w:val="24"/>
          <w:szCs w:val="24"/>
        </w:rPr>
        <w:instrText xml:space="preserve"> \* ARABIC \s 1 </w:instrText>
      </w:r>
      <w:r w:rsidR="005D065F" w:rsidRPr="006527E8">
        <w:rPr>
          <w:rFonts w:ascii="Times New Roman" w:eastAsia="宋体" w:hAnsi="Times New Roman"/>
          <w:b/>
          <w:bCs/>
          <w:sz w:val="24"/>
          <w:szCs w:val="24"/>
        </w:rPr>
        <w:fldChar w:fldCharType="separate"/>
      </w:r>
      <w:r w:rsidR="005D065F" w:rsidRPr="006527E8">
        <w:rPr>
          <w:rFonts w:ascii="Times New Roman" w:eastAsia="宋体" w:hAnsi="Times New Roman"/>
          <w:b/>
          <w:bCs/>
          <w:noProof/>
          <w:sz w:val="24"/>
          <w:szCs w:val="24"/>
        </w:rPr>
        <w:t>4</w:t>
      </w:r>
      <w:r w:rsidR="005D065F"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t>模型在太阳能与交通流量数据集上的性能</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425"/>
        <w:gridCol w:w="851"/>
        <w:gridCol w:w="779"/>
        <w:gridCol w:w="780"/>
        <w:gridCol w:w="779"/>
        <w:gridCol w:w="780"/>
        <w:gridCol w:w="780"/>
        <w:gridCol w:w="779"/>
        <w:gridCol w:w="780"/>
        <w:gridCol w:w="922"/>
      </w:tblGrid>
      <w:tr w:rsidR="00D96505" w:rsidRPr="006527E8" w:rsidTr="002C2C99">
        <w:tc>
          <w:tcPr>
            <w:tcW w:w="2127" w:type="dxa"/>
            <w:gridSpan w:val="3"/>
            <w:tcBorders>
              <w:top w:val="single" w:sz="4" w:space="0" w:color="auto"/>
              <w:right w:val="single" w:sz="4" w:space="0" w:color="auto"/>
            </w:tcBorders>
            <w:shd w:val="clear" w:color="auto" w:fill="auto"/>
          </w:tcPr>
          <w:p w:rsidR="00D96505" w:rsidRPr="006527E8" w:rsidRDefault="00EC3F5C" w:rsidP="008F0F4F">
            <w:pPr>
              <w:spacing w:line="360" w:lineRule="auto"/>
              <w:ind w:firstLineChars="0" w:firstLine="0"/>
              <w:jc w:val="center"/>
              <w:rPr>
                <w:sz w:val="18"/>
                <w:szCs w:val="18"/>
              </w:rPr>
            </w:pPr>
            <w:r w:rsidRPr="006527E8">
              <w:rPr>
                <w:sz w:val="18"/>
                <w:szCs w:val="18"/>
              </w:rPr>
              <w:t>数据集</w:t>
            </w:r>
          </w:p>
        </w:tc>
        <w:tc>
          <w:tcPr>
            <w:tcW w:w="3118" w:type="dxa"/>
            <w:gridSpan w:val="4"/>
            <w:tcBorders>
              <w:top w:val="single" w:sz="4" w:space="0" w:color="auto"/>
              <w:left w:val="single" w:sz="4" w:space="0" w:color="auto"/>
              <w:right w:val="single" w:sz="4" w:space="0" w:color="auto"/>
            </w:tcBorders>
            <w:shd w:val="clear" w:color="auto" w:fill="auto"/>
          </w:tcPr>
          <w:p w:rsidR="00D96505" w:rsidRPr="006527E8" w:rsidRDefault="00EC3F5C" w:rsidP="008F0F4F">
            <w:pPr>
              <w:spacing w:line="360" w:lineRule="auto"/>
              <w:ind w:firstLineChars="0" w:firstLine="0"/>
              <w:jc w:val="center"/>
              <w:rPr>
                <w:sz w:val="18"/>
                <w:szCs w:val="18"/>
              </w:rPr>
            </w:pPr>
            <w:r w:rsidRPr="006527E8">
              <w:rPr>
                <w:sz w:val="18"/>
                <w:szCs w:val="18"/>
              </w:rPr>
              <w:t>太阳能</w:t>
            </w:r>
          </w:p>
        </w:tc>
        <w:tc>
          <w:tcPr>
            <w:tcW w:w="3261" w:type="dxa"/>
            <w:gridSpan w:val="4"/>
            <w:tcBorders>
              <w:top w:val="single" w:sz="4" w:space="0" w:color="auto"/>
              <w:left w:val="single" w:sz="4" w:space="0" w:color="auto"/>
            </w:tcBorders>
            <w:shd w:val="clear" w:color="auto" w:fill="auto"/>
          </w:tcPr>
          <w:p w:rsidR="00D96505" w:rsidRPr="006527E8" w:rsidRDefault="00EC3F5C" w:rsidP="008F0F4F">
            <w:pPr>
              <w:spacing w:line="360" w:lineRule="auto"/>
              <w:ind w:firstLineChars="0" w:firstLine="0"/>
              <w:jc w:val="center"/>
              <w:rPr>
                <w:sz w:val="18"/>
                <w:szCs w:val="18"/>
              </w:rPr>
            </w:pPr>
            <w:r w:rsidRPr="006527E8">
              <w:rPr>
                <w:sz w:val="18"/>
                <w:szCs w:val="18"/>
              </w:rPr>
              <w:t>交通流量</w:t>
            </w:r>
          </w:p>
        </w:tc>
      </w:tr>
      <w:tr w:rsidR="00D96505" w:rsidRPr="006527E8" w:rsidTr="002C2C99">
        <w:tc>
          <w:tcPr>
            <w:tcW w:w="2127" w:type="dxa"/>
            <w:gridSpan w:val="3"/>
            <w:tcBorders>
              <w:bottom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p>
        </w:tc>
        <w:tc>
          <w:tcPr>
            <w:tcW w:w="3118" w:type="dxa"/>
            <w:gridSpan w:val="4"/>
            <w:tcBorders>
              <w:bottom w:val="single" w:sz="4" w:space="0" w:color="auto"/>
            </w:tcBorders>
            <w:shd w:val="clear" w:color="auto" w:fill="auto"/>
          </w:tcPr>
          <w:p w:rsidR="00D96505" w:rsidRPr="006527E8" w:rsidRDefault="00EC3F5C" w:rsidP="008F0F4F">
            <w:pPr>
              <w:spacing w:line="360" w:lineRule="auto"/>
              <w:ind w:firstLineChars="0" w:firstLine="0"/>
              <w:jc w:val="center"/>
              <w:rPr>
                <w:sz w:val="18"/>
                <w:szCs w:val="18"/>
              </w:rPr>
            </w:pPr>
            <w:r w:rsidRPr="006527E8">
              <w:rPr>
                <w:sz w:val="18"/>
                <w:szCs w:val="18"/>
              </w:rPr>
              <w:t>预测范围</w:t>
            </w:r>
          </w:p>
        </w:tc>
        <w:tc>
          <w:tcPr>
            <w:tcW w:w="3261" w:type="dxa"/>
            <w:gridSpan w:val="4"/>
            <w:tcBorders>
              <w:bottom w:val="single" w:sz="4" w:space="0" w:color="auto"/>
            </w:tcBorders>
            <w:shd w:val="clear" w:color="auto" w:fill="auto"/>
          </w:tcPr>
          <w:p w:rsidR="00D96505" w:rsidRPr="006527E8" w:rsidRDefault="002425A6" w:rsidP="008F0F4F">
            <w:pPr>
              <w:spacing w:line="360" w:lineRule="auto"/>
              <w:ind w:firstLineChars="0" w:firstLine="0"/>
              <w:jc w:val="center"/>
              <w:rPr>
                <w:sz w:val="18"/>
                <w:szCs w:val="18"/>
              </w:rPr>
            </w:pPr>
            <w:r w:rsidRPr="006527E8">
              <w:rPr>
                <w:sz w:val="18"/>
                <w:szCs w:val="18"/>
              </w:rPr>
              <w:t>预测范围</w:t>
            </w:r>
          </w:p>
        </w:tc>
      </w:tr>
      <w:tr w:rsidR="002C2C99" w:rsidRPr="006527E8" w:rsidTr="002C2C99">
        <w:trPr>
          <w:trHeight w:val="369"/>
        </w:trPr>
        <w:tc>
          <w:tcPr>
            <w:tcW w:w="851" w:type="dxa"/>
            <w:tcBorders>
              <w:bottom w:val="single" w:sz="4" w:space="0" w:color="auto"/>
              <w:right w:val="nil"/>
            </w:tcBorders>
            <w:shd w:val="clear" w:color="auto" w:fill="auto"/>
          </w:tcPr>
          <w:p w:rsidR="00D96505" w:rsidRPr="006527E8" w:rsidRDefault="00EC3F5C" w:rsidP="008F0F4F">
            <w:pPr>
              <w:spacing w:line="360" w:lineRule="auto"/>
              <w:ind w:firstLineChars="0" w:firstLine="0"/>
              <w:jc w:val="center"/>
              <w:rPr>
                <w:sz w:val="18"/>
                <w:szCs w:val="18"/>
              </w:rPr>
            </w:pPr>
            <w:r w:rsidRPr="006527E8">
              <w:rPr>
                <w:sz w:val="18"/>
                <w:szCs w:val="18"/>
              </w:rPr>
              <w:t>模型</w:t>
            </w:r>
          </w:p>
        </w:tc>
        <w:tc>
          <w:tcPr>
            <w:tcW w:w="1276" w:type="dxa"/>
            <w:gridSpan w:val="2"/>
            <w:tcBorders>
              <w:left w:val="nil"/>
              <w:bottom w:val="single" w:sz="4" w:space="0" w:color="auto"/>
            </w:tcBorders>
            <w:shd w:val="clear" w:color="auto" w:fill="auto"/>
          </w:tcPr>
          <w:p w:rsidR="00D96505" w:rsidRPr="006527E8" w:rsidRDefault="00EC3F5C" w:rsidP="008F0F4F">
            <w:pPr>
              <w:spacing w:line="360" w:lineRule="auto"/>
              <w:ind w:firstLineChars="0" w:firstLine="0"/>
              <w:jc w:val="center"/>
              <w:rPr>
                <w:sz w:val="18"/>
                <w:szCs w:val="18"/>
              </w:rPr>
            </w:pPr>
            <w:r w:rsidRPr="006527E8">
              <w:rPr>
                <w:sz w:val="18"/>
                <w:szCs w:val="18"/>
              </w:rPr>
              <w:t>指标</w:t>
            </w:r>
          </w:p>
        </w:tc>
        <w:tc>
          <w:tcPr>
            <w:tcW w:w="779" w:type="dxa"/>
            <w:tcBorders>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3</w:t>
            </w:r>
          </w:p>
        </w:tc>
        <w:tc>
          <w:tcPr>
            <w:tcW w:w="780" w:type="dxa"/>
            <w:tcBorders>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6</w:t>
            </w:r>
          </w:p>
        </w:tc>
        <w:tc>
          <w:tcPr>
            <w:tcW w:w="779" w:type="dxa"/>
            <w:tcBorders>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12</w:t>
            </w:r>
          </w:p>
        </w:tc>
        <w:tc>
          <w:tcPr>
            <w:tcW w:w="780" w:type="dxa"/>
            <w:tcBorders>
              <w:left w:val="nil"/>
              <w:bottom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24</w:t>
            </w:r>
          </w:p>
        </w:tc>
        <w:tc>
          <w:tcPr>
            <w:tcW w:w="780" w:type="dxa"/>
            <w:tcBorders>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3</w:t>
            </w:r>
          </w:p>
        </w:tc>
        <w:tc>
          <w:tcPr>
            <w:tcW w:w="779" w:type="dxa"/>
            <w:tcBorders>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6</w:t>
            </w:r>
          </w:p>
        </w:tc>
        <w:tc>
          <w:tcPr>
            <w:tcW w:w="780" w:type="dxa"/>
            <w:tcBorders>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12</w:t>
            </w:r>
          </w:p>
        </w:tc>
        <w:tc>
          <w:tcPr>
            <w:tcW w:w="922" w:type="dxa"/>
            <w:tcBorders>
              <w:left w:val="nil"/>
              <w:bottom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24</w:t>
            </w:r>
          </w:p>
        </w:tc>
      </w:tr>
      <w:tr w:rsidR="002C2C99" w:rsidRPr="006527E8" w:rsidTr="002C2C99">
        <w:trPr>
          <w:trHeight w:val="402"/>
        </w:trPr>
        <w:tc>
          <w:tcPr>
            <w:tcW w:w="1276" w:type="dxa"/>
            <w:gridSpan w:val="2"/>
            <w:vMerge w:val="restart"/>
            <w:tcBorders>
              <w:bottom w:val="nil"/>
              <w:right w:val="nil"/>
            </w:tcBorders>
            <w:shd w:val="clear" w:color="auto" w:fill="auto"/>
            <w:vAlign w:val="center"/>
          </w:tcPr>
          <w:p w:rsidR="00D96505" w:rsidRPr="006527E8" w:rsidRDefault="00D96505" w:rsidP="008F0F4F">
            <w:pPr>
              <w:spacing w:line="360" w:lineRule="auto"/>
              <w:ind w:firstLineChars="0" w:firstLine="0"/>
              <w:jc w:val="center"/>
              <w:rPr>
                <w:sz w:val="18"/>
                <w:szCs w:val="18"/>
              </w:rPr>
            </w:pPr>
            <w:r w:rsidRPr="006527E8">
              <w:rPr>
                <w:sz w:val="18"/>
                <w:szCs w:val="18"/>
              </w:rPr>
              <w:t>LST-Skip</w:t>
            </w:r>
            <w:r w:rsidR="00B76530" w:rsidRPr="006527E8">
              <w:rPr>
                <w:sz w:val="18"/>
                <w:szCs w:val="18"/>
              </w:rPr>
              <w:t xml:space="preserve"> </w:t>
            </w:r>
          </w:p>
        </w:tc>
        <w:tc>
          <w:tcPr>
            <w:tcW w:w="851" w:type="dxa"/>
            <w:tcBorders>
              <w:left w:val="nil"/>
              <w:bottom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RSE</w:t>
            </w:r>
          </w:p>
        </w:tc>
        <w:tc>
          <w:tcPr>
            <w:tcW w:w="779" w:type="dxa"/>
            <w:tcBorders>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1843</w:t>
            </w:r>
          </w:p>
        </w:tc>
        <w:tc>
          <w:tcPr>
            <w:tcW w:w="780" w:type="dxa"/>
            <w:tcBorders>
              <w:left w:val="nil"/>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2559</w:t>
            </w:r>
          </w:p>
        </w:tc>
        <w:tc>
          <w:tcPr>
            <w:tcW w:w="779" w:type="dxa"/>
            <w:tcBorders>
              <w:left w:val="nil"/>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3254</w:t>
            </w:r>
          </w:p>
        </w:tc>
        <w:tc>
          <w:tcPr>
            <w:tcW w:w="780" w:type="dxa"/>
            <w:tcBorders>
              <w:left w:val="nil"/>
              <w:bottom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4643</w:t>
            </w:r>
          </w:p>
        </w:tc>
        <w:tc>
          <w:tcPr>
            <w:tcW w:w="780" w:type="dxa"/>
            <w:tcBorders>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4777</w:t>
            </w:r>
          </w:p>
        </w:tc>
        <w:tc>
          <w:tcPr>
            <w:tcW w:w="779" w:type="dxa"/>
            <w:tcBorders>
              <w:left w:val="nil"/>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4893</w:t>
            </w:r>
          </w:p>
        </w:tc>
        <w:tc>
          <w:tcPr>
            <w:tcW w:w="780" w:type="dxa"/>
            <w:tcBorders>
              <w:left w:val="nil"/>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4950</w:t>
            </w:r>
          </w:p>
        </w:tc>
        <w:tc>
          <w:tcPr>
            <w:tcW w:w="922" w:type="dxa"/>
            <w:tcBorders>
              <w:left w:val="nil"/>
              <w:bottom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4973</w:t>
            </w:r>
          </w:p>
        </w:tc>
      </w:tr>
      <w:tr w:rsidR="002C2C99" w:rsidRPr="006527E8" w:rsidTr="002C2C99">
        <w:trPr>
          <w:trHeight w:val="402"/>
        </w:trPr>
        <w:tc>
          <w:tcPr>
            <w:tcW w:w="1276" w:type="dxa"/>
            <w:gridSpan w:val="2"/>
            <w:vMerge/>
            <w:tcBorders>
              <w:top w:val="nil"/>
              <w:bottom w:val="single" w:sz="4" w:space="0" w:color="auto"/>
              <w:right w:val="nil"/>
            </w:tcBorders>
            <w:shd w:val="clear" w:color="auto" w:fill="auto"/>
            <w:vAlign w:val="center"/>
          </w:tcPr>
          <w:p w:rsidR="00D96505" w:rsidRPr="006527E8" w:rsidRDefault="00D96505" w:rsidP="008F0F4F">
            <w:pPr>
              <w:spacing w:line="360" w:lineRule="auto"/>
              <w:ind w:firstLineChars="0" w:firstLine="0"/>
              <w:jc w:val="center"/>
              <w:rPr>
                <w:sz w:val="18"/>
                <w:szCs w:val="18"/>
              </w:rPr>
            </w:pPr>
          </w:p>
        </w:tc>
        <w:tc>
          <w:tcPr>
            <w:tcW w:w="851" w:type="dxa"/>
            <w:tcBorders>
              <w:top w:val="nil"/>
              <w:left w:val="nil"/>
              <w:bottom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CORR</w:t>
            </w:r>
          </w:p>
        </w:tc>
        <w:tc>
          <w:tcPr>
            <w:tcW w:w="779" w:type="dxa"/>
            <w:tcBorders>
              <w:top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9843</w:t>
            </w:r>
          </w:p>
        </w:tc>
        <w:tc>
          <w:tcPr>
            <w:tcW w:w="780"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9690</w:t>
            </w:r>
          </w:p>
        </w:tc>
        <w:tc>
          <w:tcPr>
            <w:tcW w:w="779"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9467</w:t>
            </w:r>
          </w:p>
        </w:tc>
        <w:tc>
          <w:tcPr>
            <w:tcW w:w="780" w:type="dxa"/>
            <w:tcBorders>
              <w:top w:val="nil"/>
              <w:left w:val="nil"/>
              <w:bottom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870</w:t>
            </w:r>
          </w:p>
        </w:tc>
        <w:tc>
          <w:tcPr>
            <w:tcW w:w="780" w:type="dxa"/>
            <w:tcBorders>
              <w:top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721</w:t>
            </w:r>
          </w:p>
        </w:tc>
        <w:tc>
          <w:tcPr>
            <w:tcW w:w="779"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690</w:t>
            </w:r>
          </w:p>
        </w:tc>
        <w:tc>
          <w:tcPr>
            <w:tcW w:w="780"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614</w:t>
            </w:r>
          </w:p>
        </w:tc>
        <w:tc>
          <w:tcPr>
            <w:tcW w:w="922" w:type="dxa"/>
            <w:tcBorders>
              <w:top w:val="nil"/>
              <w:left w:val="nil"/>
              <w:bottom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588</w:t>
            </w:r>
          </w:p>
        </w:tc>
      </w:tr>
      <w:tr w:rsidR="002C2C99" w:rsidRPr="006527E8" w:rsidTr="002C2C99">
        <w:trPr>
          <w:trHeight w:val="402"/>
        </w:trPr>
        <w:tc>
          <w:tcPr>
            <w:tcW w:w="1276" w:type="dxa"/>
            <w:gridSpan w:val="2"/>
            <w:vMerge w:val="restart"/>
            <w:tcBorders>
              <w:top w:val="single" w:sz="4" w:space="0" w:color="auto"/>
              <w:left w:val="single" w:sz="4" w:space="0" w:color="auto"/>
              <w:bottom w:val="nil"/>
              <w:right w:val="nil"/>
            </w:tcBorders>
            <w:shd w:val="clear" w:color="auto" w:fill="auto"/>
            <w:vAlign w:val="center"/>
          </w:tcPr>
          <w:p w:rsidR="00D96505" w:rsidRPr="006527E8" w:rsidRDefault="00D96505" w:rsidP="008F0F4F">
            <w:pPr>
              <w:spacing w:line="360" w:lineRule="auto"/>
              <w:ind w:firstLineChars="0" w:firstLine="0"/>
              <w:jc w:val="center"/>
              <w:rPr>
                <w:sz w:val="18"/>
                <w:szCs w:val="18"/>
              </w:rPr>
            </w:pPr>
            <w:r w:rsidRPr="006527E8">
              <w:rPr>
                <w:sz w:val="18"/>
                <w:szCs w:val="18"/>
              </w:rPr>
              <w:t>LST-Attn</w:t>
            </w:r>
            <w:r w:rsidR="00B76530" w:rsidRPr="006527E8">
              <w:rPr>
                <w:sz w:val="18"/>
                <w:szCs w:val="18"/>
              </w:rPr>
              <w:t xml:space="preserve"> </w:t>
            </w:r>
          </w:p>
        </w:tc>
        <w:tc>
          <w:tcPr>
            <w:tcW w:w="851" w:type="dxa"/>
            <w:tcBorders>
              <w:top w:val="single" w:sz="4" w:space="0" w:color="auto"/>
              <w:left w:val="nil"/>
              <w:bottom w:val="nil"/>
              <w:right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RSE</w:t>
            </w:r>
          </w:p>
        </w:tc>
        <w:tc>
          <w:tcPr>
            <w:tcW w:w="779" w:type="dxa"/>
            <w:tcBorders>
              <w:left w:val="single" w:sz="4" w:space="0" w:color="auto"/>
              <w:bottom w:val="nil"/>
              <w:right w:val="nil"/>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1816</w:t>
            </w:r>
          </w:p>
        </w:tc>
        <w:tc>
          <w:tcPr>
            <w:tcW w:w="780" w:type="dxa"/>
            <w:tcBorders>
              <w:left w:val="nil"/>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2538</w:t>
            </w:r>
          </w:p>
        </w:tc>
        <w:tc>
          <w:tcPr>
            <w:tcW w:w="779" w:type="dxa"/>
            <w:tcBorders>
              <w:left w:val="nil"/>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3466</w:t>
            </w:r>
          </w:p>
        </w:tc>
        <w:tc>
          <w:tcPr>
            <w:tcW w:w="780" w:type="dxa"/>
            <w:tcBorders>
              <w:left w:val="nil"/>
              <w:bottom w:val="nil"/>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4403</w:t>
            </w:r>
          </w:p>
        </w:tc>
        <w:tc>
          <w:tcPr>
            <w:tcW w:w="780" w:type="dxa"/>
            <w:tcBorders>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4897</w:t>
            </w:r>
          </w:p>
        </w:tc>
        <w:tc>
          <w:tcPr>
            <w:tcW w:w="779" w:type="dxa"/>
            <w:tcBorders>
              <w:left w:val="nil"/>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4973</w:t>
            </w:r>
          </w:p>
        </w:tc>
        <w:tc>
          <w:tcPr>
            <w:tcW w:w="780" w:type="dxa"/>
            <w:tcBorders>
              <w:left w:val="nil"/>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5173</w:t>
            </w:r>
          </w:p>
        </w:tc>
        <w:tc>
          <w:tcPr>
            <w:tcW w:w="922" w:type="dxa"/>
            <w:tcBorders>
              <w:left w:val="nil"/>
              <w:bottom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5300</w:t>
            </w:r>
          </w:p>
        </w:tc>
      </w:tr>
      <w:tr w:rsidR="002C2C99" w:rsidRPr="006527E8" w:rsidTr="002C2C99">
        <w:trPr>
          <w:trHeight w:val="402"/>
        </w:trPr>
        <w:tc>
          <w:tcPr>
            <w:tcW w:w="1276" w:type="dxa"/>
            <w:gridSpan w:val="2"/>
            <w:vMerge/>
            <w:tcBorders>
              <w:top w:val="nil"/>
              <w:left w:val="single" w:sz="4" w:space="0" w:color="auto"/>
              <w:bottom w:val="single" w:sz="4" w:space="0" w:color="auto"/>
              <w:right w:val="nil"/>
            </w:tcBorders>
            <w:shd w:val="clear" w:color="auto" w:fill="auto"/>
            <w:vAlign w:val="center"/>
          </w:tcPr>
          <w:p w:rsidR="00D96505" w:rsidRPr="006527E8" w:rsidRDefault="00D96505" w:rsidP="008F0F4F">
            <w:pPr>
              <w:spacing w:line="360" w:lineRule="auto"/>
              <w:ind w:firstLineChars="0" w:firstLine="0"/>
              <w:jc w:val="center"/>
              <w:rPr>
                <w:sz w:val="18"/>
                <w:szCs w:val="18"/>
              </w:rPr>
            </w:pPr>
          </w:p>
        </w:tc>
        <w:tc>
          <w:tcPr>
            <w:tcW w:w="851" w:type="dxa"/>
            <w:tcBorders>
              <w:top w:val="nil"/>
              <w:left w:val="nil"/>
              <w:bottom w:val="single" w:sz="4" w:space="0" w:color="auto"/>
              <w:right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CORR</w:t>
            </w:r>
          </w:p>
        </w:tc>
        <w:tc>
          <w:tcPr>
            <w:tcW w:w="779" w:type="dxa"/>
            <w:tcBorders>
              <w:top w:val="nil"/>
              <w:left w:val="single" w:sz="4" w:space="0" w:color="auto"/>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9848</w:t>
            </w:r>
          </w:p>
        </w:tc>
        <w:tc>
          <w:tcPr>
            <w:tcW w:w="780"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9696</w:t>
            </w:r>
          </w:p>
        </w:tc>
        <w:tc>
          <w:tcPr>
            <w:tcW w:w="779"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9397</w:t>
            </w:r>
          </w:p>
        </w:tc>
        <w:tc>
          <w:tcPr>
            <w:tcW w:w="780" w:type="dxa"/>
            <w:tcBorders>
              <w:top w:val="nil"/>
              <w:left w:val="nil"/>
              <w:bottom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995</w:t>
            </w:r>
          </w:p>
        </w:tc>
        <w:tc>
          <w:tcPr>
            <w:tcW w:w="780" w:type="dxa"/>
            <w:tcBorders>
              <w:top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704</w:t>
            </w:r>
          </w:p>
        </w:tc>
        <w:tc>
          <w:tcPr>
            <w:tcW w:w="779"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669</w:t>
            </w:r>
          </w:p>
        </w:tc>
        <w:tc>
          <w:tcPr>
            <w:tcW w:w="780"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540</w:t>
            </w:r>
          </w:p>
        </w:tc>
        <w:tc>
          <w:tcPr>
            <w:tcW w:w="922" w:type="dxa"/>
            <w:tcBorders>
              <w:top w:val="nil"/>
              <w:left w:val="nil"/>
              <w:bottom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429</w:t>
            </w:r>
          </w:p>
        </w:tc>
      </w:tr>
      <w:tr w:rsidR="002C2C99" w:rsidRPr="006527E8" w:rsidTr="002C2C99">
        <w:trPr>
          <w:trHeight w:val="402"/>
        </w:trPr>
        <w:tc>
          <w:tcPr>
            <w:tcW w:w="1276" w:type="dxa"/>
            <w:gridSpan w:val="2"/>
            <w:vMerge w:val="restart"/>
            <w:tcBorders>
              <w:top w:val="single" w:sz="4" w:space="0" w:color="auto"/>
              <w:bottom w:val="nil"/>
              <w:right w:val="nil"/>
            </w:tcBorders>
            <w:shd w:val="clear" w:color="auto" w:fill="auto"/>
            <w:vAlign w:val="center"/>
          </w:tcPr>
          <w:p w:rsidR="00D96505" w:rsidRPr="006527E8" w:rsidRDefault="00D96505" w:rsidP="008F0F4F">
            <w:pPr>
              <w:spacing w:line="360" w:lineRule="auto"/>
              <w:ind w:firstLineChars="0" w:firstLine="0"/>
              <w:jc w:val="center"/>
              <w:rPr>
                <w:sz w:val="18"/>
                <w:szCs w:val="18"/>
              </w:rPr>
            </w:pPr>
            <w:r w:rsidRPr="006527E8">
              <w:rPr>
                <w:sz w:val="18"/>
                <w:szCs w:val="18"/>
              </w:rPr>
              <w:t>LST-Dynamic</w:t>
            </w:r>
          </w:p>
        </w:tc>
        <w:tc>
          <w:tcPr>
            <w:tcW w:w="851" w:type="dxa"/>
            <w:tcBorders>
              <w:top w:val="single" w:sz="4" w:space="0" w:color="auto"/>
              <w:left w:val="nil"/>
              <w:bottom w:val="nil"/>
              <w:right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RSE</w:t>
            </w:r>
          </w:p>
        </w:tc>
        <w:tc>
          <w:tcPr>
            <w:tcW w:w="779" w:type="dxa"/>
            <w:tcBorders>
              <w:top w:val="single" w:sz="4" w:space="0" w:color="auto"/>
              <w:left w:val="single" w:sz="4" w:space="0" w:color="auto"/>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1949</w:t>
            </w:r>
          </w:p>
        </w:tc>
        <w:tc>
          <w:tcPr>
            <w:tcW w:w="780" w:type="dxa"/>
            <w:tcBorders>
              <w:top w:val="single" w:sz="4" w:space="0" w:color="auto"/>
              <w:left w:val="nil"/>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2472</w:t>
            </w:r>
          </w:p>
        </w:tc>
        <w:tc>
          <w:tcPr>
            <w:tcW w:w="779" w:type="dxa"/>
            <w:tcBorders>
              <w:top w:val="single" w:sz="4" w:space="0" w:color="auto"/>
              <w:left w:val="nil"/>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3345</w:t>
            </w:r>
          </w:p>
        </w:tc>
        <w:tc>
          <w:tcPr>
            <w:tcW w:w="780" w:type="dxa"/>
            <w:tcBorders>
              <w:top w:val="single" w:sz="4" w:space="0" w:color="auto"/>
              <w:left w:val="nil"/>
              <w:bottom w:val="nil"/>
              <w:right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4841</w:t>
            </w:r>
          </w:p>
        </w:tc>
        <w:tc>
          <w:tcPr>
            <w:tcW w:w="780" w:type="dxa"/>
            <w:tcBorders>
              <w:top w:val="single" w:sz="4" w:space="0" w:color="auto"/>
              <w:left w:val="single" w:sz="4" w:space="0" w:color="auto"/>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4782</w:t>
            </w:r>
          </w:p>
        </w:tc>
        <w:tc>
          <w:tcPr>
            <w:tcW w:w="779" w:type="dxa"/>
            <w:tcBorders>
              <w:top w:val="single" w:sz="4" w:space="0" w:color="auto"/>
              <w:left w:val="nil"/>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4915</w:t>
            </w:r>
          </w:p>
        </w:tc>
        <w:tc>
          <w:tcPr>
            <w:tcW w:w="780" w:type="dxa"/>
            <w:tcBorders>
              <w:top w:val="single" w:sz="4" w:space="0" w:color="auto"/>
              <w:left w:val="nil"/>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4980</w:t>
            </w:r>
          </w:p>
        </w:tc>
        <w:tc>
          <w:tcPr>
            <w:tcW w:w="922" w:type="dxa"/>
            <w:tcBorders>
              <w:top w:val="single" w:sz="4" w:space="0" w:color="auto"/>
              <w:left w:val="nil"/>
              <w:bottom w:val="nil"/>
              <w:right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5109</w:t>
            </w:r>
          </w:p>
        </w:tc>
      </w:tr>
      <w:tr w:rsidR="002C2C99" w:rsidRPr="006527E8" w:rsidTr="002C2C99">
        <w:trPr>
          <w:trHeight w:val="402"/>
        </w:trPr>
        <w:tc>
          <w:tcPr>
            <w:tcW w:w="1276" w:type="dxa"/>
            <w:gridSpan w:val="2"/>
            <w:vMerge/>
            <w:tcBorders>
              <w:top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p>
        </w:tc>
        <w:tc>
          <w:tcPr>
            <w:tcW w:w="851" w:type="dxa"/>
            <w:tcBorders>
              <w:top w:val="nil"/>
              <w:left w:val="nil"/>
              <w:bottom w:val="single" w:sz="4" w:space="0" w:color="auto"/>
              <w:right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CORR</w:t>
            </w:r>
          </w:p>
        </w:tc>
        <w:tc>
          <w:tcPr>
            <w:tcW w:w="779" w:type="dxa"/>
            <w:tcBorders>
              <w:top w:val="nil"/>
              <w:left w:val="single" w:sz="4" w:space="0" w:color="auto"/>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9830</w:t>
            </w:r>
          </w:p>
        </w:tc>
        <w:tc>
          <w:tcPr>
            <w:tcW w:w="780"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9706</w:t>
            </w:r>
          </w:p>
        </w:tc>
        <w:tc>
          <w:tcPr>
            <w:tcW w:w="779"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9443</w:t>
            </w:r>
          </w:p>
        </w:tc>
        <w:tc>
          <w:tcPr>
            <w:tcW w:w="780" w:type="dxa"/>
            <w:tcBorders>
              <w:top w:val="nil"/>
              <w:left w:val="nil"/>
              <w:bottom w:val="single" w:sz="4" w:space="0" w:color="auto"/>
              <w:right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735</w:t>
            </w:r>
          </w:p>
        </w:tc>
        <w:tc>
          <w:tcPr>
            <w:tcW w:w="780" w:type="dxa"/>
            <w:tcBorders>
              <w:top w:val="nil"/>
              <w:left w:val="single" w:sz="4" w:space="0" w:color="auto"/>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752</w:t>
            </w:r>
          </w:p>
        </w:tc>
        <w:tc>
          <w:tcPr>
            <w:tcW w:w="779"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676</w:t>
            </w:r>
          </w:p>
        </w:tc>
        <w:tc>
          <w:tcPr>
            <w:tcW w:w="780"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655</w:t>
            </w:r>
          </w:p>
        </w:tc>
        <w:tc>
          <w:tcPr>
            <w:tcW w:w="922" w:type="dxa"/>
            <w:tcBorders>
              <w:top w:val="nil"/>
              <w:left w:val="nil"/>
              <w:bottom w:val="single" w:sz="4" w:space="0" w:color="auto"/>
              <w:right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8559</w:t>
            </w:r>
          </w:p>
        </w:tc>
      </w:tr>
      <w:tr w:rsidR="002C2C99" w:rsidRPr="006527E8" w:rsidTr="002C2C99">
        <w:trPr>
          <w:trHeight w:val="402"/>
        </w:trPr>
        <w:tc>
          <w:tcPr>
            <w:tcW w:w="1276" w:type="dxa"/>
            <w:gridSpan w:val="2"/>
            <w:vMerge w:val="restart"/>
            <w:tcBorders>
              <w:bottom w:val="nil"/>
              <w:right w:val="nil"/>
            </w:tcBorders>
            <w:shd w:val="clear" w:color="auto" w:fill="auto"/>
            <w:vAlign w:val="center"/>
          </w:tcPr>
          <w:p w:rsidR="00D96505" w:rsidRPr="006527E8" w:rsidRDefault="00B76530" w:rsidP="008F0F4F">
            <w:pPr>
              <w:spacing w:line="360" w:lineRule="auto"/>
              <w:ind w:firstLineChars="0" w:firstLine="0"/>
              <w:jc w:val="center"/>
              <w:rPr>
                <w:sz w:val="18"/>
                <w:szCs w:val="18"/>
              </w:rPr>
            </w:pPr>
            <w:r w:rsidRPr="006527E8">
              <w:rPr>
                <w:sz w:val="18"/>
                <w:szCs w:val="18"/>
              </w:rPr>
              <w:t>LST-D&amp;A</w:t>
            </w:r>
          </w:p>
        </w:tc>
        <w:tc>
          <w:tcPr>
            <w:tcW w:w="851" w:type="dxa"/>
            <w:tcBorders>
              <w:top w:val="single" w:sz="4" w:space="0" w:color="auto"/>
              <w:left w:val="nil"/>
              <w:bottom w:val="nil"/>
              <w:right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RSE</w:t>
            </w:r>
          </w:p>
        </w:tc>
        <w:tc>
          <w:tcPr>
            <w:tcW w:w="779" w:type="dxa"/>
            <w:tcBorders>
              <w:top w:val="single" w:sz="4" w:space="0" w:color="auto"/>
              <w:left w:val="single" w:sz="4" w:space="0" w:color="auto"/>
              <w:bottom w:val="nil"/>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1885</w:t>
            </w:r>
          </w:p>
        </w:tc>
        <w:tc>
          <w:tcPr>
            <w:tcW w:w="780" w:type="dxa"/>
            <w:tcBorders>
              <w:top w:val="single" w:sz="4" w:space="0" w:color="auto"/>
              <w:left w:val="nil"/>
              <w:bottom w:val="nil"/>
              <w:right w:val="nil"/>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2414</w:t>
            </w:r>
          </w:p>
        </w:tc>
        <w:tc>
          <w:tcPr>
            <w:tcW w:w="779" w:type="dxa"/>
            <w:tcBorders>
              <w:top w:val="single" w:sz="4" w:space="0" w:color="auto"/>
              <w:left w:val="nil"/>
              <w:bottom w:val="nil"/>
              <w:right w:val="nil"/>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3166</w:t>
            </w:r>
          </w:p>
        </w:tc>
        <w:tc>
          <w:tcPr>
            <w:tcW w:w="780" w:type="dxa"/>
            <w:tcBorders>
              <w:top w:val="single" w:sz="4" w:space="0" w:color="auto"/>
              <w:left w:val="nil"/>
              <w:bottom w:val="nil"/>
              <w:right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4467</w:t>
            </w:r>
          </w:p>
        </w:tc>
        <w:tc>
          <w:tcPr>
            <w:tcW w:w="780" w:type="dxa"/>
            <w:tcBorders>
              <w:top w:val="single" w:sz="4" w:space="0" w:color="auto"/>
              <w:left w:val="single" w:sz="4" w:space="0" w:color="auto"/>
              <w:bottom w:val="nil"/>
              <w:right w:val="nil"/>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4728</w:t>
            </w:r>
          </w:p>
        </w:tc>
        <w:tc>
          <w:tcPr>
            <w:tcW w:w="779" w:type="dxa"/>
            <w:tcBorders>
              <w:top w:val="single" w:sz="4" w:space="0" w:color="auto"/>
              <w:left w:val="nil"/>
              <w:bottom w:val="nil"/>
              <w:right w:val="nil"/>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4843</w:t>
            </w:r>
          </w:p>
        </w:tc>
        <w:tc>
          <w:tcPr>
            <w:tcW w:w="780" w:type="dxa"/>
            <w:tcBorders>
              <w:top w:val="single" w:sz="4" w:space="0" w:color="auto"/>
              <w:left w:val="nil"/>
              <w:bottom w:val="nil"/>
              <w:right w:val="nil"/>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4923</w:t>
            </w:r>
          </w:p>
        </w:tc>
        <w:tc>
          <w:tcPr>
            <w:tcW w:w="922" w:type="dxa"/>
            <w:tcBorders>
              <w:top w:val="single" w:sz="4" w:space="0" w:color="auto"/>
              <w:left w:val="nil"/>
              <w:bottom w:val="nil"/>
              <w:right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4992</w:t>
            </w:r>
          </w:p>
        </w:tc>
      </w:tr>
      <w:tr w:rsidR="002C2C99" w:rsidRPr="006527E8" w:rsidTr="002C2C99">
        <w:trPr>
          <w:trHeight w:val="402"/>
        </w:trPr>
        <w:tc>
          <w:tcPr>
            <w:tcW w:w="1276" w:type="dxa"/>
            <w:gridSpan w:val="2"/>
            <w:vMerge/>
            <w:tcBorders>
              <w:top w:val="nil"/>
              <w:right w:val="nil"/>
            </w:tcBorders>
            <w:shd w:val="clear" w:color="auto" w:fill="auto"/>
          </w:tcPr>
          <w:p w:rsidR="00D96505" w:rsidRPr="006527E8" w:rsidRDefault="00D96505" w:rsidP="008F0F4F">
            <w:pPr>
              <w:spacing w:line="360" w:lineRule="auto"/>
              <w:ind w:firstLineChars="0" w:firstLine="0"/>
              <w:rPr>
                <w:sz w:val="18"/>
                <w:szCs w:val="18"/>
              </w:rPr>
            </w:pPr>
          </w:p>
        </w:tc>
        <w:tc>
          <w:tcPr>
            <w:tcW w:w="851" w:type="dxa"/>
            <w:tcBorders>
              <w:top w:val="nil"/>
              <w:left w:val="nil"/>
              <w:bottom w:val="single" w:sz="4" w:space="0" w:color="auto"/>
              <w:right w:val="single" w:sz="4" w:space="0" w:color="auto"/>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CORR</w:t>
            </w:r>
          </w:p>
        </w:tc>
        <w:tc>
          <w:tcPr>
            <w:tcW w:w="779" w:type="dxa"/>
            <w:tcBorders>
              <w:top w:val="nil"/>
              <w:left w:val="single" w:sz="4" w:space="0" w:color="auto"/>
              <w:bottom w:val="single" w:sz="4" w:space="0" w:color="auto"/>
              <w:right w:val="nil"/>
            </w:tcBorders>
            <w:shd w:val="clear" w:color="auto" w:fill="auto"/>
          </w:tcPr>
          <w:p w:rsidR="00D96505" w:rsidRPr="006527E8" w:rsidRDefault="00D96505" w:rsidP="008F0F4F">
            <w:pPr>
              <w:spacing w:line="360" w:lineRule="auto"/>
              <w:ind w:firstLineChars="0" w:firstLine="0"/>
              <w:jc w:val="center"/>
              <w:rPr>
                <w:sz w:val="18"/>
                <w:szCs w:val="18"/>
              </w:rPr>
            </w:pPr>
            <w:r w:rsidRPr="006527E8">
              <w:rPr>
                <w:sz w:val="18"/>
                <w:szCs w:val="18"/>
              </w:rPr>
              <w:t>0.9833</w:t>
            </w:r>
          </w:p>
        </w:tc>
        <w:tc>
          <w:tcPr>
            <w:tcW w:w="780"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9713</w:t>
            </w:r>
          </w:p>
        </w:tc>
        <w:tc>
          <w:tcPr>
            <w:tcW w:w="779"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9502</w:t>
            </w:r>
          </w:p>
        </w:tc>
        <w:tc>
          <w:tcPr>
            <w:tcW w:w="780" w:type="dxa"/>
            <w:tcBorders>
              <w:top w:val="nil"/>
              <w:left w:val="nil"/>
              <w:bottom w:val="single" w:sz="4" w:space="0" w:color="auto"/>
              <w:right w:val="single" w:sz="4" w:space="0" w:color="auto"/>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9012</w:t>
            </w:r>
          </w:p>
        </w:tc>
        <w:tc>
          <w:tcPr>
            <w:tcW w:w="780" w:type="dxa"/>
            <w:tcBorders>
              <w:top w:val="nil"/>
              <w:left w:val="single" w:sz="4" w:space="0" w:color="auto"/>
              <w:bottom w:val="single" w:sz="4" w:space="0" w:color="auto"/>
              <w:right w:val="nil"/>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8777</w:t>
            </w:r>
          </w:p>
        </w:tc>
        <w:tc>
          <w:tcPr>
            <w:tcW w:w="779"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8712</w:t>
            </w:r>
          </w:p>
        </w:tc>
        <w:tc>
          <w:tcPr>
            <w:tcW w:w="780" w:type="dxa"/>
            <w:tcBorders>
              <w:top w:val="nil"/>
              <w:left w:val="nil"/>
              <w:bottom w:val="single" w:sz="4" w:space="0" w:color="auto"/>
              <w:right w:val="nil"/>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8688</w:t>
            </w:r>
          </w:p>
        </w:tc>
        <w:tc>
          <w:tcPr>
            <w:tcW w:w="922" w:type="dxa"/>
            <w:tcBorders>
              <w:top w:val="nil"/>
              <w:left w:val="nil"/>
              <w:bottom w:val="single" w:sz="4" w:space="0" w:color="auto"/>
              <w:right w:val="single" w:sz="4" w:space="0" w:color="auto"/>
            </w:tcBorders>
            <w:shd w:val="clear" w:color="auto" w:fill="auto"/>
          </w:tcPr>
          <w:p w:rsidR="00D96505" w:rsidRPr="006527E8" w:rsidRDefault="00D96505" w:rsidP="008F0F4F">
            <w:pPr>
              <w:spacing w:line="360" w:lineRule="auto"/>
              <w:ind w:firstLineChars="0" w:firstLine="0"/>
              <w:jc w:val="center"/>
              <w:rPr>
                <w:b/>
                <w:bCs/>
                <w:sz w:val="18"/>
                <w:szCs w:val="18"/>
              </w:rPr>
            </w:pPr>
            <w:r w:rsidRPr="006527E8">
              <w:rPr>
                <w:b/>
                <w:bCs/>
                <w:sz w:val="18"/>
                <w:szCs w:val="18"/>
              </w:rPr>
              <w:t>0.8671</w:t>
            </w:r>
          </w:p>
        </w:tc>
      </w:tr>
    </w:tbl>
    <w:p w:rsidR="00F26CF7" w:rsidRPr="006527E8" w:rsidRDefault="00F26CF7" w:rsidP="008F0F4F">
      <w:pPr>
        <w:spacing w:line="360" w:lineRule="auto"/>
        <w:ind w:firstLineChars="0" w:firstLine="0"/>
        <w:rPr>
          <w:sz w:val="15"/>
          <w:szCs w:val="16"/>
        </w:rPr>
      </w:pPr>
    </w:p>
    <w:p w:rsidR="00F26CF7" w:rsidRPr="006527E8" w:rsidRDefault="00F26CF7" w:rsidP="008F0F4F">
      <w:pPr>
        <w:pStyle w:val="af8"/>
        <w:keepNext/>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表</w:t>
      </w:r>
      <w:r w:rsidRPr="006527E8">
        <w:rPr>
          <w:rFonts w:ascii="Times New Roman" w:eastAsia="宋体" w:hAnsi="Times New Roman"/>
          <w:b/>
          <w:bCs/>
          <w:sz w:val="24"/>
          <w:szCs w:val="24"/>
        </w:rPr>
        <w:t xml:space="preserve"> </w:t>
      </w:r>
      <w:r w:rsidR="005D065F" w:rsidRPr="006527E8">
        <w:rPr>
          <w:rFonts w:ascii="Times New Roman" w:eastAsia="宋体" w:hAnsi="Times New Roman"/>
          <w:b/>
          <w:bCs/>
          <w:sz w:val="24"/>
          <w:szCs w:val="24"/>
        </w:rPr>
        <w:fldChar w:fldCharType="begin"/>
      </w:r>
      <w:r w:rsidR="005D065F" w:rsidRPr="006527E8">
        <w:rPr>
          <w:rFonts w:ascii="Times New Roman" w:eastAsia="宋体" w:hAnsi="Times New Roman"/>
          <w:b/>
          <w:bCs/>
          <w:sz w:val="24"/>
          <w:szCs w:val="24"/>
        </w:rPr>
        <w:instrText xml:space="preserve"> STYLEREF 1 \s </w:instrText>
      </w:r>
      <w:r w:rsidR="005D065F" w:rsidRPr="006527E8">
        <w:rPr>
          <w:rFonts w:ascii="Times New Roman" w:eastAsia="宋体" w:hAnsi="Times New Roman"/>
          <w:b/>
          <w:bCs/>
          <w:sz w:val="24"/>
          <w:szCs w:val="24"/>
        </w:rPr>
        <w:fldChar w:fldCharType="separate"/>
      </w:r>
      <w:r w:rsidR="005D065F" w:rsidRPr="006527E8">
        <w:rPr>
          <w:rFonts w:ascii="Times New Roman" w:eastAsia="宋体" w:hAnsi="Times New Roman"/>
          <w:b/>
          <w:bCs/>
          <w:noProof/>
          <w:sz w:val="24"/>
          <w:szCs w:val="24"/>
        </w:rPr>
        <w:t>4</w:t>
      </w:r>
      <w:r w:rsidR="005D065F" w:rsidRPr="006527E8">
        <w:rPr>
          <w:rFonts w:ascii="Times New Roman" w:eastAsia="宋体" w:hAnsi="Times New Roman"/>
          <w:b/>
          <w:bCs/>
          <w:sz w:val="24"/>
          <w:szCs w:val="24"/>
        </w:rPr>
        <w:fldChar w:fldCharType="end"/>
      </w:r>
      <w:r w:rsidR="005D065F" w:rsidRPr="006527E8">
        <w:rPr>
          <w:rFonts w:ascii="Times New Roman" w:eastAsia="宋体" w:hAnsi="Times New Roman"/>
          <w:b/>
          <w:bCs/>
          <w:sz w:val="24"/>
          <w:szCs w:val="24"/>
        </w:rPr>
        <w:noBreakHyphen/>
      </w:r>
      <w:r w:rsidR="005D065F" w:rsidRPr="006527E8">
        <w:rPr>
          <w:rFonts w:ascii="Times New Roman" w:eastAsia="宋体" w:hAnsi="Times New Roman"/>
          <w:b/>
          <w:bCs/>
          <w:sz w:val="24"/>
          <w:szCs w:val="24"/>
        </w:rPr>
        <w:fldChar w:fldCharType="begin"/>
      </w:r>
      <w:r w:rsidR="005D065F" w:rsidRPr="006527E8">
        <w:rPr>
          <w:rFonts w:ascii="Times New Roman" w:eastAsia="宋体" w:hAnsi="Times New Roman"/>
          <w:b/>
          <w:bCs/>
          <w:sz w:val="24"/>
          <w:szCs w:val="24"/>
        </w:rPr>
        <w:instrText xml:space="preserve"> SEQ </w:instrText>
      </w:r>
      <w:r w:rsidR="005D065F" w:rsidRPr="006527E8">
        <w:rPr>
          <w:rFonts w:ascii="Times New Roman" w:eastAsia="宋体" w:hAnsi="Times New Roman"/>
          <w:b/>
          <w:bCs/>
          <w:sz w:val="24"/>
          <w:szCs w:val="24"/>
        </w:rPr>
        <w:instrText>表</w:instrText>
      </w:r>
      <w:r w:rsidR="005D065F" w:rsidRPr="006527E8">
        <w:rPr>
          <w:rFonts w:ascii="Times New Roman" w:eastAsia="宋体" w:hAnsi="Times New Roman"/>
          <w:b/>
          <w:bCs/>
          <w:sz w:val="24"/>
          <w:szCs w:val="24"/>
        </w:rPr>
        <w:instrText xml:space="preserve"> \* ARABIC \s 1 </w:instrText>
      </w:r>
      <w:r w:rsidR="005D065F" w:rsidRPr="006527E8">
        <w:rPr>
          <w:rFonts w:ascii="Times New Roman" w:eastAsia="宋体" w:hAnsi="Times New Roman"/>
          <w:b/>
          <w:bCs/>
          <w:sz w:val="24"/>
          <w:szCs w:val="24"/>
        </w:rPr>
        <w:fldChar w:fldCharType="separate"/>
      </w:r>
      <w:r w:rsidR="005D065F" w:rsidRPr="006527E8">
        <w:rPr>
          <w:rFonts w:ascii="Times New Roman" w:eastAsia="宋体" w:hAnsi="Times New Roman"/>
          <w:b/>
          <w:bCs/>
          <w:noProof/>
          <w:sz w:val="24"/>
          <w:szCs w:val="24"/>
        </w:rPr>
        <w:t>5</w:t>
      </w:r>
      <w:r w:rsidR="005D065F"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t>模型在</w:t>
      </w:r>
      <w:r w:rsidR="00555C41" w:rsidRPr="006527E8">
        <w:rPr>
          <w:rFonts w:ascii="Times New Roman" w:eastAsia="宋体" w:hAnsi="Times New Roman"/>
          <w:b/>
          <w:bCs/>
          <w:sz w:val="24"/>
          <w:szCs w:val="24"/>
        </w:rPr>
        <w:t>电力</w:t>
      </w:r>
      <w:r w:rsidRPr="006527E8">
        <w:rPr>
          <w:rFonts w:ascii="Times New Roman" w:eastAsia="宋体" w:hAnsi="Times New Roman"/>
          <w:b/>
          <w:bCs/>
          <w:sz w:val="24"/>
          <w:szCs w:val="24"/>
        </w:rPr>
        <w:t>与汇率数据集上的性能</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7"/>
        <w:gridCol w:w="800"/>
        <w:gridCol w:w="789"/>
        <w:gridCol w:w="787"/>
        <w:gridCol w:w="788"/>
        <w:gridCol w:w="787"/>
        <w:gridCol w:w="788"/>
        <w:gridCol w:w="787"/>
        <w:gridCol w:w="788"/>
        <w:gridCol w:w="788"/>
      </w:tblGrid>
      <w:tr w:rsidR="000B612C" w:rsidRPr="006527E8" w:rsidTr="009A30FB">
        <w:trPr>
          <w:jc w:val="center"/>
        </w:trPr>
        <w:tc>
          <w:tcPr>
            <w:tcW w:w="2057" w:type="dxa"/>
            <w:gridSpan w:val="2"/>
            <w:shd w:val="clear" w:color="auto" w:fill="auto"/>
            <w:vAlign w:val="center"/>
          </w:tcPr>
          <w:p w:rsidR="000B612C" w:rsidRPr="006527E8" w:rsidRDefault="00F26CF7" w:rsidP="008F0F4F">
            <w:pPr>
              <w:spacing w:line="360" w:lineRule="auto"/>
              <w:ind w:firstLineChars="0" w:firstLine="0"/>
              <w:jc w:val="center"/>
              <w:rPr>
                <w:sz w:val="18"/>
                <w:szCs w:val="18"/>
              </w:rPr>
            </w:pPr>
            <w:r w:rsidRPr="006527E8">
              <w:rPr>
                <w:sz w:val="18"/>
                <w:szCs w:val="18"/>
              </w:rPr>
              <w:t>数据集</w:t>
            </w:r>
          </w:p>
        </w:tc>
        <w:tc>
          <w:tcPr>
            <w:tcW w:w="3151" w:type="dxa"/>
            <w:gridSpan w:val="4"/>
            <w:shd w:val="clear" w:color="auto" w:fill="auto"/>
            <w:vAlign w:val="center"/>
          </w:tcPr>
          <w:p w:rsidR="000B612C" w:rsidRPr="006527E8" w:rsidRDefault="00555C41" w:rsidP="008F0F4F">
            <w:pPr>
              <w:spacing w:line="360" w:lineRule="auto"/>
              <w:ind w:firstLineChars="0" w:firstLine="0"/>
              <w:jc w:val="center"/>
              <w:rPr>
                <w:sz w:val="18"/>
                <w:szCs w:val="18"/>
              </w:rPr>
            </w:pPr>
            <w:r w:rsidRPr="006527E8">
              <w:rPr>
                <w:sz w:val="18"/>
                <w:szCs w:val="18"/>
              </w:rPr>
              <w:t>电力</w:t>
            </w:r>
          </w:p>
        </w:tc>
        <w:tc>
          <w:tcPr>
            <w:tcW w:w="3151" w:type="dxa"/>
            <w:gridSpan w:val="4"/>
            <w:shd w:val="clear" w:color="auto" w:fill="auto"/>
            <w:vAlign w:val="center"/>
          </w:tcPr>
          <w:p w:rsidR="000B612C" w:rsidRPr="006527E8" w:rsidRDefault="00F26CF7" w:rsidP="008F0F4F">
            <w:pPr>
              <w:spacing w:line="360" w:lineRule="auto"/>
              <w:ind w:firstLineChars="0" w:firstLine="0"/>
              <w:jc w:val="center"/>
              <w:rPr>
                <w:sz w:val="18"/>
                <w:szCs w:val="18"/>
              </w:rPr>
            </w:pPr>
            <w:r w:rsidRPr="006527E8">
              <w:rPr>
                <w:sz w:val="18"/>
                <w:szCs w:val="18"/>
              </w:rPr>
              <w:t>汇率</w:t>
            </w:r>
          </w:p>
        </w:tc>
      </w:tr>
      <w:tr w:rsidR="000B612C" w:rsidRPr="006527E8" w:rsidTr="00E21000">
        <w:trPr>
          <w:jc w:val="center"/>
        </w:trPr>
        <w:tc>
          <w:tcPr>
            <w:tcW w:w="2057" w:type="dxa"/>
            <w:gridSpan w:val="2"/>
            <w:tcBorders>
              <w:bottom w:val="single" w:sz="4" w:space="0" w:color="auto"/>
            </w:tcBorders>
            <w:shd w:val="clear" w:color="auto" w:fill="auto"/>
            <w:vAlign w:val="center"/>
          </w:tcPr>
          <w:p w:rsidR="000B612C" w:rsidRPr="006527E8" w:rsidRDefault="000B612C" w:rsidP="008F0F4F">
            <w:pPr>
              <w:spacing w:line="360" w:lineRule="auto"/>
              <w:ind w:firstLineChars="0" w:firstLine="0"/>
              <w:jc w:val="center"/>
              <w:rPr>
                <w:sz w:val="18"/>
                <w:szCs w:val="18"/>
              </w:rPr>
            </w:pPr>
          </w:p>
        </w:tc>
        <w:tc>
          <w:tcPr>
            <w:tcW w:w="3151" w:type="dxa"/>
            <w:gridSpan w:val="4"/>
            <w:tcBorders>
              <w:bottom w:val="single" w:sz="4" w:space="0" w:color="auto"/>
            </w:tcBorders>
            <w:shd w:val="clear" w:color="auto" w:fill="auto"/>
            <w:vAlign w:val="center"/>
          </w:tcPr>
          <w:p w:rsidR="000B612C" w:rsidRPr="006527E8" w:rsidRDefault="002425A6" w:rsidP="008F0F4F">
            <w:pPr>
              <w:spacing w:line="360" w:lineRule="auto"/>
              <w:ind w:firstLineChars="0" w:firstLine="0"/>
              <w:jc w:val="center"/>
              <w:rPr>
                <w:sz w:val="18"/>
                <w:szCs w:val="18"/>
              </w:rPr>
            </w:pPr>
            <w:r w:rsidRPr="006527E8">
              <w:rPr>
                <w:sz w:val="18"/>
                <w:szCs w:val="18"/>
              </w:rPr>
              <w:t>预测范围</w:t>
            </w:r>
          </w:p>
        </w:tc>
        <w:tc>
          <w:tcPr>
            <w:tcW w:w="3151" w:type="dxa"/>
            <w:gridSpan w:val="4"/>
            <w:tcBorders>
              <w:bottom w:val="single" w:sz="4" w:space="0" w:color="auto"/>
            </w:tcBorders>
            <w:shd w:val="clear" w:color="auto" w:fill="auto"/>
            <w:vAlign w:val="center"/>
          </w:tcPr>
          <w:p w:rsidR="000B612C" w:rsidRPr="006527E8" w:rsidRDefault="002425A6" w:rsidP="008F0F4F">
            <w:pPr>
              <w:spacing w:line="360" w:lineRule="auto"/>
              <w:ind w:firstLineChars="0" w:firstLine="0"/>
              <w:jc w:val="center"/>
              <w:rPr>
                <w:sz w:val="18"/>
                <w:szCs w:val="18"/>
              </w:rPr>
            </w:pPr>
            <w:r w:rsidRPr="006527E8">
              <w:rPr>
                <w:sz w:val="18"/>
                <w:szCs w:val="18"/>
              </w:rPr>
              <w:t>预测范围</w:t>
            </w:r>
          </w:p>
        </w:tc>
      </w:tr>
      <w:tr w:rsidR="000B612C" w:rsidRPr="006527E8" w:rsidTr="00E21000">
        <w:trPr>
          <w:jc w:val="center"/>
        </w:trPr>
        <w:tc>
          <w:tcPr>
            <w:tcW w:w="1257" w:type="dxa"/>
            <w:tcBorders>
              <w:bottom w:val="single" w:sz="4" w:space="0" w:color="auto"/>
              <w:right w:val="nil"/>
            </w:tcBorders>
            <w:shd w:val="clear" w:color="auto" w:fill="auto"/>
            <w:vAlign w:val="center"/>
          </w:tcPr>
          <w:p w:rsidR="000B612C" w:rsidRPr="006527E8" w:rsidRDefault="00E21000" w:rsidP="008F0F4F">
            <w:pPr>
              <w:spacing w:line="360" w:lineRule="auto"/>
              <w:ind w:firstLineChars="0" w:firstLine="0"/>
              <w:jc w:val="center"/>
              <w:rPr>
                <w:sz w:val="18"/>
                <w:szCs w:val="18"/>
              </w:rPr>
            </w:pPr>
            <w:r w:rsidRPr="006527E8">
              <w:rPr>
                <w:sz w:val="18"/>
                <w:szCs w:val="18"/>
              </w:rPr>
              <w:t>模型</w:t>
            </w:r>
          </w:p>
        </w:tc>
        <w:tc>
          <w:tcPr>
            <w:tcW w:w="800" w:type="dxa"/>
            <w:tcBorders>
              <w:left w:val="nil"/>
              <w:bottom w:val="single" w:sz="4" w:space="0" w:color="auto"/>
            </w:tcBorders>
            <w:shd w:val="clear" w:color="auto" w:fill="auto"/>
            <w:vAlign w:val="center"/>
          </w:tcPr>
          <w:p w:rsidR="000B612C" w:rsidRPr="006527E8" w:rsidRDefault="00E21000" w:rsidP="008F0F4F">
            <w:pPr>
              <w:spacing w:line="360" w:lineRule="auto"/>
              <w:ind w:firstLineChars="0" w:firstLine="0"/>
              <w:jc w:val="center"/>
              <w:rPr>
                <w:sz w:val="18"/>
                <w:szCs w:val="18"/>
              </w:rPr>
            </w:pPr>
            <w:r w:rsidRPr="006527E8">
              <w:rPr>
                <w:sz w:val="18"/>
                <w:szCs w:val="18"/>
              </w:rPr>
              <w:t>指标</w:t>
            </w:r>
          </w:p>
        </w:tc>
        <w:tc>
          <w:tcPr>
            <w:tcW w:w="789" w:type="dxa"/>
            <w:tcBorders>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3</w:t>
            </w:r>
          </w:p>
        </w:tc>
        <w:tc>
          <w:tcPr>
            <w:tcW w:w="787" w:type="dxa"/>
            <w:tcBorders>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6</w:t>
            </w:r>
          </w:p>
        </w:tc>
        <w:tc>
          <w:tcPr>
            <w:tcW w:w="788" w:type="dxa"/>
            <w:tcBorders>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12</w:t>
            </w:r>
          </w:p>
        </w:tc>
        <w:tc>
          <w:tcPr>
            <w:tcW w:w="787" w:type="dxa"/>
            <w:tcBorders>
              <w:left w:val="nil"/>
              <w:bottom w:val="single" w:sz="4" w:space="0" w:color="auto"/>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24</w:t>
            </w:r>
          </w:p>
        </w:tc>
        <w:tc>
          <w:tcPr>
            <w:tcW w:w="788" w:type="dxa"/>
            <w:tcBorders>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3</w:t>
            </w:r>
          </w:p>
        </w:tc>
        <w:tc>
          <w:tcPr>
            <w:tcW w:w="787" w:type="dxa"/>
            <w:tcBorders>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6</w:t>
            </w:r>
          </w:p>
        </w:tc>
        <w:tc>
          <w:tcPr>
            <w:tcW w:w="788" w:type="dxa"/>
            <w:tcBorders>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12</w:t>
            </w:r>
          </w:p>
        </w:tc>
        <w:tc>
          <w:tcPr>
            <w:tcW w:w="788" w:type="dxa"/>
            <w:tcBorders>
              <w:left w:val="nil"/>
              <w:bottom w:val="single" w:sz="4" w:space="0" w:color="auto"/>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24</w:t>
            </w:r>
          </w:p>
        </w:tc>
      </w:tr>
      <w:tr w:rsidR="000B612C" w:rsidRPr="006527E8" w:rsidTr="00E21000">
        <w:trPr>
          <w:jc w:val="center"/>
        </w:trPr>
        <w:tc>
          <w:tcPr>
            <w:tcW w:w="1257" w:type="dxa"/>
            <w:vMerge w:val="restart"/>
            <w:tcBorders>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 xml:space="preserve">LST-Skip </w:t>
            </w:r>
          </w:p>
        </w:tc>
        <w:tc>
          <w:tcPr>
            <w:tcW w:w="800" w:type="dxa"/>
            <w:tcBorders>
              <w:left w:val="nil"/>
              <w:bottom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RSE</w:t>
            </w:r>
          </w:p>
        </w:tc>
        <w:tc>
          <w:tcPr>
            <w:tcW w:w="789" w:type="dxa"/>
            <w:tcBorders>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864</w:t>
            </w:r>
          </w:p>
        </w:tc>
        <w:tc>
          <w:tcPr>
            <w:tcW w:w="787"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931</w:t>
            </w:r>
          </w:p>
        </w:tc>
        <w:tc>
          <w:tcPr>
            <w:tcW w:w="788"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1007</w:t>
            </w:r>
          </w:p>
        </w:tc>
        <w:tc>
          <w:tcPr>
            <w:tcW w:w="787" w:type="dxa"/>
            <w:tcBorders>
              <w:left w:val="nil"/>
              <w:bottom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1007</w:t>
            </w:r>
          </w:p>
        </w:tc>
        <w:tc>
          <w:tcPr>
            <w:tcW w:w="788" w:type="dxa"/>
            <w:tcBorders>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226</w:t>
            </w:r>
          </w:p>
        </w:tc>
        <w:tc>
          <w:tcPr>
            <w:tcW w:w="787"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280</w:t>
            </w:r>
          </w:p>
        </w:tc>
        <w:tc>
          <w:tcPr>
            <w:tcW w:w="788"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0356</w:t>
            </w:r>
          </w:p>
        </w:tc>
        <w:tc>
          <w:tcPr>
            <w:tcW w:w="788" w:type="dxa"/>
            <w:tcBorders>
              <w:left w:val="nil"/>
              <w:bottom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449</w:t>
            </w:r>
          </w:p>
        </w:tc>
      </w:tr>
      <w:tr w:rsidR="000B612C" w:rsidRPr="006527E8" w:rsidTr="00E21000">
        <w:trPr>
          <w:trHeight w:val="381"/>
          <w:jc w:val="center"/>
        </w:trPr>
        <w:tc>
          <w:tcPr>
            <w:tcW w:w="1257" w:type="dxa"/>
            <w:vMerge/>
            <w:tcBorders>
              <w:top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p>
        </w:tc>
        <w:tc>
          <w:tcPr>
            <w:tcW w:w="800" w:type="dxa"/>
            <w:tcBorders>
              <w:top w:val="nil"/>
              <w:left w:val="nil"/>
              <w:bottom w:val="single" w:sz="4" w:space="0" w:color="auto"/>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CORR</w:t>
            </w:r>
          </w:p>
        </w:tc>
        <w:tc>
          <w:tcPr>
            <w:tcW w:w="789" w:type="dxa"/>
            <w:tcBorders>
              <w:top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283</w:t>
            </w:r>
          </w:p>
        </w:tc>
        <w:tc>
          <w:tcPr>
            <w:tcW w:w="787" w:type="dxa"/>
            <w:tcBorders>
              <w:top w:val="nil"/>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135</w:t>
            </w:r>
          </w:p>
        </w:tc>
        <w:tc>
          <w:tcPr>
            <w:tcW w:w="788" w:type="dxa"/>
            <w:tcBorders>
              <w:top w:val="nil"/>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077</w:t>
            </w:r>
          </w:p>
        </w:tc>
        <w:tc>
          <w:tcPr>
            <w:tcW w:w="787" w:type="dxa"/>
            <w:tcBorders>
              <w:top w:val="nil"/>
              <w:left w:val="nil"/>
              <w:bottom w:val="single" w:sz="4" w:space="0" w:color="auto"/>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9119</w:t>
            </w:r>
          </w:p>
        </w:tc>
        <w:tc>
          <w:tcPr>
            <w:tcW w:w="788" w:type="dxa"/>
            <w:tcBorders>
              <w:top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735</w:t>
            </w:r>
          </w:p>
        </w:tc>
        <w:tc>
          <w:tcPr>
            <w:tcW w:w="787" w:type="dxa"/>
            <w:tcBorders>
              <w:top w:val="nil"/>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658</w:t>
            </w:r>
          </w:p>
        </w:tc>
        <w:tc>
          <w:tcPr>
            <w:tcW w:w="788" w:type="dxa"/>
            <w:tcBorders>
              <w:top w:val="nil"/>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511</w:t>
            </w:r>
          </w:p>
        </w:tc>
        <w:tc>
          <w:tcPr>
            <w:tcW w:w="788" w:type="dxa"/>
            <w:tcBorders>
              <w:top w:val="nil"/>
              <w:left w:val="nil"/>
              <w:bottom w:val="single" w:sz="4" w:space="0" w:color="auto"/>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354</w:t>
            </w:r>
          </w:p>
        </w:tc>
      </w:tr>
      <w:tr w:rsidR="000B612C" w:rsidRPr="006527E8" w:rsidTr="00E21000">
        <w:trPr>
          <w:jc w:val="center"/>
        </w:trPr>
        <w:tc>
          <w:tcPr>
            <w:tcW w:w="1257" w:type="dxa"/>
            <w:vMerge w:val="restart"/>
            <w:tcBorders>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LST-Attn</w:t>
            </w:r>
          </w:p>
        </w:tc>
        <w:tc>
          <w:tcPr>
            <w:tcW w:w="800" w:type="dxa"/>
            <w:tcBorders>
              <w:left w:val="nil"/>
              <w:bottom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RSE</w:t>
            </w:r>
          </w:p>
        </w:tc>
        <w:tc>
          <w:tcPr>
            <w:tcW w:w="789" w:type="dxa"/>
            <w:tcBorders>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864</w:t>
            </w:r>
          </w:p>
        </w:tc>
        <w:tc>
          <w:tcPr>
            <w:tcW w:w="787"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0931</w:t>
            </w:r>
          </w:p>
        </w:tc>
        <w:tc>
          <w:tcPr>
            <w:tcW w:w="788"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1007</w:t>
            </w:r>
          </w:p>
        </w:tc>
        <w:tc>
          <w:tcPr>
            <w:tcW w:w="787" w:type="dxa"/>
            <w:tcBorders>
              <w:left w:val="nil"/>
              <w:bottom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1007</w:t>
            </w:r>
          </w:p>
        </w:tc>
        <w:tc>
          <w:tcPr>
            <w:tcW w:w="788" w:type="dxa"/>
            <w:tcBorders>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226</w:t>
            </w:r>
          </w:p>
        </w:tc>
        <w:tc>
          <w:tcPr>
            <w:tcW w:w="787"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280</w:t>
            </w:r>
          </w:p>
        </w:tc>
        <w:tc>
          <w:tcPr>
            <w:tcW w:w="788"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356</w:t>
            </w:r>
          </w:p>
        </w:tc>
        <w:tc>
          <w:tcPr>
            <w:tcW w:w="788" w:type="dxa"/>
            <w:tcBorders>
              <w:left w:val="nil"/>
              <w:bottom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0449</w:t>
            </w:r>
          </w:p>
        </w:tc>
      </w:tr>
      <w:tr w:rsidR="000B612C" w:rsidRPr="006527E8" w:rsidTr="00E21000">
        <w:trPr>
          <w:jc w:val="center"/>
        </w:trPr>
        <w:tc>
          <w:tcPr>
            <w:tcW w:w="1257" w:type="dxa"/>
            <w:vMerge/>
            <w:tcBorders>
              <w:top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p>
        </w:tc>
        <w:tc>
          <w:tcPr>
            <w:tcW w:w="800" w:type="dxa"/>
            <w:tcBorders>
              <w:top w:val="nil"/>
              <w:left w:val="nil"/>
              <w:bottom w:val="single" w:sz="4" w:space="0" w:color="auto"/>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CORR</w:t>
            </w:r>
          </w:p>
        </w:tc>
        <w:tc>
          <w:tcPr>
            <w:tcW w:w="789" w:type="dxa"/>
            <w:tcBorders>
              <w:top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283</w:t>
            </w:r>
          </w:p>
        </w:tc>
        <w:tc>
          <w:tcPr>
            <w:tcW w:w="787" w:type="dxa"/>
            <w:tcBorders>
              <w:top w:val="nil"/>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135</w:t>
            </w:r>
          </w:p>
        </w:tc>
        <w:tc>
          <w:tcPr>
            <w:tcW w:w="788" w:type="dxa"/>
            <w:tcBorders>
              <w:top w:val="nil"/>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077</w:t>
            </w:r>
          </w:p>
        </w:tc>
        <w:tc>
          <w:tcPr>
            <w:tcW w:w="787" w:type="dxa"/>
            <w:tcBorders>
              <w:top w:val="nil"/>
              <w:left w:val="nil"/>
              <w:bottom w:val="single" w:sz="4" w:space="0" w:color="auto"/>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119</w:t>
            </w:r>
          </w:p>
        </w:tc>
        <w:tc>
          <w:tcPr>
            <w:tcW w:w="788" w:type="dxa"/>
            <w:tcBorders>
              <w:top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735</w:t>
            </w:r>
          </w:p>
        </w:tc>
        <w:tc>
          <w:tcPr>
            <w:tcW w:w="787" w:type="dxa"/>
            <w:tcBorders>
              <w:top w:val="nil"/>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658</w:t>
            </w:r>
          </w:p>
        </w:tc>
        <w:tc>
          <w:tcPr>
            <w:tcW w:w="788" w:type="dxa"/>
            <w:tcBorders>
              <w:top w:val="nil"/>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511</w:t>
            </w:r>
          </w:p>
        </w:tc>
        <w:tc>
          <w:tcPr>
            <w:tcW w:w="788" w:type="dxa"/>
            <w:tcBorders>
              <w:top w:val="nil"/>
              <w:left w:val="nil"/>
              <w:bottom w:val="single" w:sz="4" w:space="0" w:color="auto"/>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354</w:t>
            </w:r>
          </w:p>
        </w:tc>
      </w:tr>
      <w:tr w:rsidR="000B612C" w:rsidRPr="006527E8" w:rsidTr="00E21000">
        <w:trPr>
          <w:jc w:val="center"/>
        </w:trPr>
        <w:tc>
          <w:tcPr>
            <w:tcW w:w="1257" w:type="dxa"/>
            <w:vMerge w:val="restart"/>
            <w:tcBorders>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LST-Dynamic</w:t>
            </w:r>
          </w:p>
        </w:tc>
        <w:tc>
          <w:tcPr>
            <w:tcW w:w="800" w:type="dxa"/>
            <w:tcBorders>
              <w:left w:val="nil"/>
              <w:bottom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RSE</w:t>
            </w:r>
          </w:p>
        </w:tc>
        <w:tc>
          <w:tcPr>
            <w:tcW w:w="789" w:type="dxa"/>
            <w:tcBorders>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858</w:t>
            </w:r>
          </w:p>
        </w:tc>
        <w:tc>
          <w:tcPr>
            <w:tcW w:w="787"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951</w:t>
            </w:r>
          </w:p>
        </w:tc>
        <w:tc>
          <w:tcPr>
            <w:tcW w:w="788"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1017</w:t>
            </w:r>
          </w:p>
        </w:tc>
        <w:tc>
          <w:tcPr>
            <w:tcW w:w="787" w:type="dxa"/>
            <w:tcBorders>
              <w:left w:val="nil"/>
              <w:bottom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1021</w:t>
            </w:r>
          </w:p>
        </w:tc>
        <w:tc>
          <w:tcPr>
            <w:tcW w:w="788" w:type="dxa"/>
            <w:tcBorders>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239</w:t>
            </w:r>
          </w:p>
        </w:tc>
        <w:tc>
          <w:tcPr>
            <w:tcW w:w="787"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297</w:t>
            </w:r>
          </w:p>
        </w:tc>
        <w:tc>
          <w:tcPr>
            <w:tcW w:w="788"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409</w:t>
            </w:r>
          </w:p>
        </w:tc>
        <w:tc>
          <w:tcPr>
            <w:tcW w:w="788" w:type="dxa"/>
            <w:tcBorders>
              <w:left w:val="nil"/>
              <w:bottom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573</w:t>
            </w:r>
          </w:p>
        </w:tc>
      </w:tr>
      <w:tr w:rsidR="000B612C" w:rsidRPr="006527E8" w:rsidTr="00E21000">
        <w:trPr>
          <w:jc w:val="center"/>
        </w:trPr>
        <w:tc>
          <w:tcPr>
            <w:tcW w:w="1257" w:type="dxa"/>
            <w:vMerge/>
            <w:tcBorders>
              <w:top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p>
        </w:tc>
        <w:tc>
          <w:tcPr>
            <w:tcW w:w="800" w:type="dxa"/>
            <w:tcBorders>
              <w:top w:val="nil"/>
              <w:left w:val="nil"/>
              <w:bottom w:val="single" w:sz="4" w:space="0" w:color="auto"/>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CORR</w:t>
            </w:r>
          </w:p>
        </w:tc>
        <w:tc>
          <w:tcPr>
            <w:tcW w:w="789" w:type="dxa"/>
            <w:tcBorders>
              <w:top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9303</w:t>
            </w:r>
          </w:p>
        </w:tc>
        <w:tc>
          <w:tcPr>
            <w:tcW w:w="787" w:type="dxa"/>
            <w:tcBorders>
              <w:top w:val="nil"/>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9221</w:t>
            </w:r>
          </w:p>
        </w:tc>
        <w:tc>
          <w:tcPr>
            <w:tcW w:w="788" w:type="dxa"/>
            <w:tcBorders>
              <w:top w:val="nil"/>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9176</w:t>
            </w:r>
          </w:p>
        </w:tc>
        <w:tc>
          <w:tcPr>
            <w:tcW w:w="787" w:type="dxa"/>
            <w:tcBorders>
              <w:top w:val="nil"/>
              <w:left w:val="nil"/>
              <w:bottom w:val="single" w:sz="4" w:space="0" w:color="auto"/>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036</w:t>
            </w:r>
          </w:p>
        </w:tc>
        <w:tc>
          <w:tcPr>
            <w:tcW w:w="788" w:type="dxa"/>
            <w:tcBorders>
              <w:top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730</w:t>
            </w:r>
          </w:p>
        </w:tc>
        <w:tc>
          <w:tcPr>
            <w:tcW w:w="787" w:type="dxa"/>
            <w:tcBorders>
              <w:top w:val="nil"/>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654</w:t>
            </w:r>
          </w:p>
        </w:tc>
        <w:tc>
          <w:tcPr>
            <w:tcW w:w="788" w:type="dxa"/>
            <w:tcBorders>
              <w:top w:val="nil"/>
              <w:left w:val="nil"/>
              <w:bottom w:val="single" w:sz="4" w:space="0" w:color="auto"/>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524</w:t>
            </w:r>
          </w:p>
        </w:tc>
        <w:tc>
          <w:tcPr>
            <w:tcW w:w="788" w:type="dxa"/>
            <w:tcBorders>
              <w:top w:val="nil"/>
              <w:left w:val="nil"/>
              <w:bottom w:val="single" w:sz="4" w:space="0" w:color="auto"/>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353</w:t>
            </w:r>
          </w:p>
        </w:tc>
      </w:tr>
      <w:tr w:rsidR="000B612C" w:rsidRPr="006527E8" w:rsidTr="00E21000">
        <w:trPr>
          <w:jc w:val="center"/>
        </w:trPr>
        <w:tc>
          <w:tcPr>
            <w:tcW w:w="1257" w:type="dxa"/>
            <w:vMerge w:val="restart"/>
            <w:tcBorders>
              <w:bottom w:val="nil"/>
              <w:right w:val="nil"/>
            </w:tcBorders>
            <w:shd w:val="clear" w:color="auto" w:fill="auto"/>
            <w:vAlign w:val="center"/>
          </w:tcPr>
          <w:p w:rsidR="000B612C" w:rsidRPr="006527E8" w:rsidRDefault="001B70F1" w:rsidP="008F0F4F">
            <w:pPr>
              <w:spacing w:line="360" w:lineRule="auto"/>
              <w:ind w:firstLineChars="0" w:firstLine="0"/>
              <w:jc w:val="center"/>
              <w:rPr>
                <w:sz w:val="18"/>
                <w:szCs w:val="18"/>
              </w:rPr>
            </w:pPr>
            <w:r w:rsidRPr="006527E8">
              <w:rPr>
                <w:sz w:val="18"/>
                <w:szCs w:val="18"/>
              </w:rPr>
              <w:t>LST-D&amp;A</w:t>
            </w:r>
          </w:p>
        </w:tc>
        <w:tc>
          <w:tcPr>
            <w:tcW w:w="800" w:type="dxa"/>
            <w:tcBorders>
              <w:left w:val="nil"/>
              <w:bottom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RSE</w:t>
            </w:r>
          </w:p>
        </w:tc>
        <w:tc>
          <w:tcPr>
            <w:tcW w:w="789" w:type="dxa"/>
            <w:tcBorders>
              <w:bottom w:val="nil"/>
              <w:right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0844</w:t>
            </w:r>
          </w:p>
        </w:tc>
        <w:tc>
          <w:tcPr>
            <w:tcW w:w="787"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962</w:t>
            </w:r>
          </w:p>
        </w:tc>
        <w:tc>
          <w:tcPr>
            <w:tcW w:w="788"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989</w:t>
            </w:r>
          </w:p>
        </w:tc>
        <w:tc>
          <w:tcPr>
            <w:tcW w:w="787" w:type="dxa"/>
            <w:tcBorders>
              <w:left w:val="nil"/>
              <w:bottom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0996</w:t>
            </w:r>
          </w:p>
        </w:tc>
        <w:tc>
          <w:tcPr>
            <w:tcW w:w="788" w:type="dxa"/>
            <w:tcBorders>
              <w:bottom w:val="nil"/>
              <w:right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0218</w:t>
            </w:r>
          </w:p>
        </w:tc>
        <w:tc>
          <w:tcPr>
            <w:tcW w:w="787"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0275</w:t>
            </w:r>
          </w:p>
        </w:tc>
        <w:tc>
          <w:tcPr>
            <w:tcW w:w="788" w:type="dxa"/>
            <w:tcBorders>
              <w:left w:val="nil"/>
              <w:bottom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362</w:t>
            </w:r>
          </w:p>
        </w:tc>
        <w:tc>
          <w:tcPr>
            <w:tcW w:w="788" w:type="dxa"/>
            <w:tcBorders>
              <w:left w:val="nil"/>
              <w:bottom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0540</w:t>
            </w:r>
          </w:p>
        </w:tc>
      </w:tr>
      <w:tr w:rsidR="000B612C" w:rsidRPr="006527E8" w:rsidTr="00E21000">
        <w:trPr>
          <w:jc w:val="center"/>
        </w:trPr>
        <w:tc>
          <w:tcPr>
            <w:tcW w:w="1257" w:type="dxa"/>
            <w:vMerge/>
            <w:tcBorders>
              <w:top w:val="nil"/>
              <w:right w:val="nil"/>
            </w:tcBorders>
            <w:shd w:val="clear" w:color="auto" w:fill="auto"/>
            <w:vAlign w:val="center"/>
          </w:tcPr>
          <w:p w:rsidR="000B612C" w:rsidRPr="006527E8" w:rsidRDefault="000B612C" w:rsidP="008F0F4F">
            <w:pPr>
              <w:spacing w:line="360" w:lineRule="auto"/>
              <w:ind w:firstLineChars="0" w:firstLine="0"/>
              <w:rPr>
                <w:sz w:val="18"/>
                <w:szCs w:val="18"/>
              </w:rPr>
            </w:pPr>
          </w:p>
        </w:tc>
        <w:tc>
          <w:tcPr>
            <w:tcW w:w="800" w:type="dxa"/>
            <w:tcBorders>
              <w:top w:val="nil"/>
              <w:lef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CORR</w:t>
            </w:r>
          </w:p>
        </w:tc>
        <w:tc>
          <w:tcPr>
            <w:tcW w:w="789" w:type="dxa"/>
            <w:tcBorders>
              <w:top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288</w:t>
            </w:r>
          </w:p>
        </w:tc>
        <w:tc>
          <w:tcPr>
            <w:tcW w:w="787" w:type="dxa"/>
            <w:tcBorders>
              <w:top w:val="nil"/>
              <w:left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192</w:t>
            </w:r>
          </w:p>
        </w:tc>
        <w:tc>
          <w:tcPr>
            <w:tcW w:w="788" w:type="dxa"/>
            <w:tcBorders>
              <w:top w:val="nil"/>
              <w:left w:val="nil"/>
              <w:righ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152</w:t>
            </w:r>
          </w:p>
        </w:tc>
        <w:tc>
          <w:tcPr>
            <w:tcW w:w="787" w:type="dxa"/>
            <w:tcBorders>
              <w:top w:val="nil"/>
              <w:left w:val="nil"/>
            </w:tcBorders>
            <w:shd w:val="clear" w:color="auto" w:fill="auto"/>
            <w:vAlign w:val="center"/>
          </w:tcPr>
          <w:p w:rsidR="000B612C" w:rsidRPr="006527E8" w:rsidRDefault="000B612C" w:rsidP="008F0F4F">
            <w:pPr>
              <w:spacing w:line="360" w:lineRule="auto"/>
              <w:ind w:firstLineChars="0" w:firstLine="0"/>
              <w:jc w:val="center"/>
              <w:rPr>
                <w:sz w:val="18"/>
                <w:szCs w:val="18"/>
              </w:rPr>
            </w:pPr>
            <w:r w:rsidRPr="006527E8">
              <w:rPr>
                <w:sz w:val="18"/>
                <w:szCs w:val="18"/>
              </w:rPr>
              <w:t>0.9106</w:t>
            </w:r>
          </w:p>
        </w:tc>
        <w:tc>
          <w:tcPr>
            <w:tcW w:w="788" w:type="dxa"/>
            <w:tcBorders>
              <w:top w:val="nil"/>
              <w:right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9751</w:t>
            </w:r>
          </w:p>
        </w:tc>
        <w:tc>
          <w:tcPr>
            <w:tcW w:w="787" w:type="dxa"/>
            <w:tcBorders>
              <w:top w:val="nil"/>
              <w:left w:val="nil"/>
              <w:right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9672</w:t>
            </w:r>
          </w:p>
        </w:tc>
        <w:tc>
          <w:tcPr>
            <w:tcW w:w="788" w:type="dxa"/>
            <w:tcBorders>
              <w:top w:val="nil"/>
              <w:left w:val="nil"/>
              <w:right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9532</w:t>
            </w:r>
          </w:p>
        </w:tc>
        <w:tc>
          <w:tcPr>
            <w:tcW w:w="788" w:type="dxa"/>
            <w:tcBorders>
              <w:top w:val="nil"/>
              <w:left w:val="nil"/>
            </w:tcBorders>
            <w:shd w:val="clear" w:color="auto" w:fill="auto"/>
            <w:vAlign w:val="center"/>
          </w:tcPr>
          <w:p w:rsidR="000B612C" w:rsidRPr="006527E8" w:rsidRDefault="000B612C" w:rsidP="008F0F4F">
            <w:pPr>
              <w:spacing w:line="360" w:lineRule="auto"/>
              <w:ind w:firstLineChars="0" w:firstLine="0"/>
              <w:jc w:val="center"/>
              <w:rPr>
                <w:b/>
                <w:bCs/>
                <w:sz w:val="18"/>
                <w:szCs w:val="18"/>
              </w:rPr>
            </w:pPr>
            <w:r w:rsidRPr="006527E8">
              <w:rPr>
                <w:b/>
                <w:bCs/>
                <w:sz w:val="18"/>
                <w:szCs w:val="18"/>
              </w:rPr>
              <w:t>0.9391</w:t>
            </w:r>
          </w:p>
        </w:tc>
      </w:tr>
    </w:tbl>
    <w:p w:rsidR="000B612C" w:rsidRPr="006527E8" w:rsidRDefault="000B612C" w:rsidP="008F0F4F">
      <w:pPr>
        <w:spacing w:line="360" w:lineRule="auto"/>
        <w:ind w:firstLineChars="0" w:firstLine="0"/>
        <w:rPr>
          <w:sz w:val="15"/>
          <w:szCs w:val="16"/>
        </w:rPr>
      </w:pPr>
    </w:p>
    <w:p w:rsidR="00555C41" w:rsidRPr="006527E8" w:rsidRDefault="00555C41" w:rsidP="008F0F4F">
      <w:pPr>
        <w:pStyle w:val="af8"/>
        <w:keepNext/>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表</w:t>
      </w:r>
      <w:r w:rsidRPr="006527E8">
        <w:rPr>
          <w:rFonts w:ascii="Times New Roman" w:eastAsia="宋体" w:hAnsi="Times New Roman"/>
          <w:b/>
          <w:bCs/>
          <w:sz w:val="24"/>
          <w:szCs w:val="24"/>
        </w:rPr>
        <w:t xml:space="preserve"> </w:t>
      </w:r>
      <w:r w:rsidR="005D065F" w:rsidRPr="006527E8">
        <w:rPr>
          <w:rFonts w:ascii="Times New Roman" w:eastAsia="宋体" w:hAnsi="Times New Roman"/>
          <w:b/>
          <w:bCs/>
          <w:sz w:val="24"/>
          <w:szCs w:val="24"/>
        </w:rPr>
        <w:fldChar w:fldCharType="begin"/>
      </w:r>
      <w:r w:rsidR="005D065F" w:rsidRPr="006527E8">
        <w:rPr>
          <w:rFonts w:ascii="Times New Roman" w:eastAsia="宋体" w:hAnsi="Times New Roman"/>
          <w:b/>
          <w:bCs/>
          <w:sz w:val="24"/>
          <w:szCs w:val="24"/>
        </w:rPr>
        <w:instrText xml:space="preserve"> STYLEREF 1 \s </w:instrText>
      </w:r>
      <w:r w:rsidR="005D065F" w:rsidRPr="006527E8">
        <w:rPr>
          <w:rFonts w:ascii="Times New Roman" w:eastAsia="宋体" w:hAnsi="Times New Roman"/>
          <w:b/>
          <w:bCs/>
          <w:sz w:val="24"/>
          <w:szCs w:val="24"/>
        </w:rPr>
        <w:fldChar w:fldCharType="separate"/>
      </w:r>
      <w:r w:rsidR="005D065F" w:rsidRPr="006527E8">
        <w:rPr>
          <w:rFonts w:ascii="Times New Roman" w:eastAsia="宋体" w:hAnsi="Times New Roman"/>
          <w:b/>
          <w:bCs/>
          <w:noProof/>
          <w:sz w:val="24"/>
          <w:szCs w:val="24"/>
        </w:rPr>
        <w:t>4</w:t>
      </w:r>
      <w:r w:rsidR="005D065F" w:rsidRPr="006527E8">
        <w:rPr>
          <w:rFonts w:ascii="Times New Roman" w:eastAsia="宋体" w:hAnsi="Times New Roman"/>
          <w:b/>
          <w:bCs/>
          <w:sz w:val="24"/>
          <w:szCs w:val="24"/>
        </w:rPr>
        <w:fldChar w:fldCharType="end"/>
      </w:r>
      <w:r w:rsidR="005D065F" w:rsidRPr="006527E8">
        <w:rPr>
          <w:rFonts w:ascii="Times New Roman" w:eastAsia="宋体" w:hAnsi="Times New Roman"/>
          <w:b/>
          <w:bCs/>
          <w:sz w:val="24"/>
          <w:szCs w:val="24"/>
        </w:rPr>
        <w:noBreakHyphen/>
      </w:r>
      <w:r w:rsidR="005D065F" w:rsidRPr="006527E8">
        <w:rPr>
          <w:rFonts w:ascii="Times New Roman" w:eastAsia="宋体" w:hAnsi="Times New Roman"/>
          <w:b/>
          <w:bCs/>
          <w:sz w:val="24"/>
          <w:szCs w:val="24"/>
        </w:rPr>
        <w:fldChar w:fldCharType="begin"/>
      </w:r>
      <w:r w:rsidR="005D065F" w:rsidRPr="006527E8">
        <w:rPr>
          <w:rFonts w:ascii="Times New Roman" w:eastAsia="宋体" w:hAnsi="Times New Roman"/>
          <w:b/>
          <w:bCs/>
          <w:sz w:val="24"/>
          <w:szCs w:val="24"/>
        </w:rPr>
        <w:instrText xml:space="preserve"> SEQ </w:instrText>
      </w:r>
      <w:r w:rsidR="005D065F" w:rsidRPr="006527E8">
        <w:rPr>
          <w:rFonts w:ascii="Times New Roman" w:eastAsia="宋体" w:hAnsi="Times New Roman"/>
          <w:b/>
          <w:bCs/>
          <w:sz w:val="24"/>
          <w:szCs w:val="24"/>
        </w:rPr>
        <w:instrText>表</w:instrText>
      </w:r>
      <w:r w:rsidR="005D065F" w:rsidRPr="006527E8">
        <w:rPr>
          <w:rFonts w:ascii="Times New Roman" w:eastAsia="宋体" w:hAnsi="Times New Roman"/>
          <w:b/>
          <w:bCs/>
          <w:sz w:val="24"/>
          <w:szCs w:val="24"/>
        </w:rPr>
        <w:instrText xml:space="preserve"> \* ARABIC \s 1 </w:instrText>
      </w:r>
      <w:r w:rsidR="005D065F" w:rsidRPr="006527E8">
        <w:rPr>
          <w:rFonts w:ascii="Times New Roman" w:eastAsia="宋体" w:hAnsi="Times New Roman"/>
          <w:b/>
          <w:bCs/>
          <w:sz w:val="24"/>
          <w:szCs w:val="24"/>
        </w:rPr>
        <w:fldChar w:fldCharType="separate"/>
      </w:r>
      <w:r w:rsidR="005D065F" w:rsidRPr="006527E8">
        <w:rPr>
          <w:rFonts w:ascii="Times New Roman" w:eastAsia="宋体" w:hAnsi="Times New Roman"/>
          <w:b/>
          <w:bCs/>
          <w:noProof/>
          <w:sz w:val="24"/>
          <w:szCs w:val="24"/>
        </w:rPr>
        <w:t>6</w:t>
      </w:r>
      <w:r w:rsidR="005D065F"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w:t>
      </w:r>
      <w:r w:rsidRPr="006527E8">
        <w:rPr>
          <w:rFonts w:ascii="Times New Roman" w:eastAsia="宋体" w:hAnsi="Times New Roman"/>
          <w:b/>
          <w:bCs/>
          <w:sz w:val="24"/>
          <w:szCs w:val="24"/>
        </w:rPr>
        <w:t>模型在</w:t>
      </w:r>
      <w:r w:rsidRPr="006527E8">
        <w:rPr>
          <w:rFonts w:ascii="Times New Roman" w:eastAsia="宋体" w:hAnsi="Times New Roman"/>
          <w:b/>
          <w:bCs/>
          <w:sz w:val="24"/>
          <w:szCs w:val="24"/>
        </w:rPr>
        <w:t>COVID-19</w:t>
      </w:r>
      <w:r w:rsidRPr="006527E8">
        <w:rPr>
          <w:rFonts w:ascii="Times New Roman" w:eastAsia="宋体" w:hAnsi="Times New Roman"/>
          <w:b/>
          <w:bCs/>
          <w:sz w:val="24"/>
          <w:szCs w:val="24"/>
        </w:rPr>
        <w:t>数据集上的性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993"/>
        <w:gridCol w:w="1430"/>
        <w:gridCol w:w="1430"/>
        <w:gridCol w:w="1430"/>
        <w:gridCol w:w="1430"/>
      </w:tblGrid>
      <w:tr w:rsidR="005527D2" w:rsidRPr="006527E8" w:rsidTr="002425A6">
        <w:tc>
          <w:tcPr>
            <w:tcW w:w="2802" w:type="dxa"/>
            <w:gridSpan w:val="2"/>
            <w:tcBorders>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COIVD-19</w:t>
            </w:r>
          </w:p>
        </w:tc>
        <w:tc>
          <w:tcPr>
            <w:tcW w:w="5720" w:type="dxa"/>
            <w:gridSpan w:val="4"/>
            <w:shd w:val="clear" w:color="auto" w:fill="auto"/>
            <w:vAlign w:val="center"/>
          </w:tcPr>
          <w:p w:rsidR="005527D2" w:rsidRPr="006527E8" w:rsidRDefault="002425A6" w:rsidP="008F0F4F">
            <w:pPr>
              <w:spacing w:line="360" w:lineRule="auto"/>
              <w:ind w:firstLineChars="0" w:firstLine="0"/>
              <w:jc w:val="center"/>
              <w:rPr>
                <w:sz w:val="18"/>
                <w:szCs w:val="20"/>
              </w:rPr>
            </w:pPr>
            <w:r w:rsidRPr="006527E8">
              <w:rPr>
                <w:sz w:val="18"/>
                <w:szCs w:val="20"/>
              </w:rPr>
              <w:t>模型</w:t>
            </w:r>
          </w:p>
        </w:tc>
      </w:tr>
      <w:tr w:rsidR="005527D2" w:rsidRPr="006527E8" w:rsidTr="002425A6">
        <w:tc>
          <w:tcPr>
            <w:tcW w:w="1809" w:type="dxa"/>
            <w:tcBorders>
              <w:bottom w:val="single" w:sz="4" w:space="0" w:color="auto"/>
              <w:right w:val="nil"/>
            </w:tcBorders>
            <w:shd w:val="clear" w:color="auto" w:fill="auto"/>
            <w:vAlign w:val="center"/>
          </w:tcPr>
          <w:p w:rsidR="005527D2" w:rsidRPr="006527E8" w:rsidRDefault="002425A6" w:rsidP="008F0F4F">
            <w:pPr>
              <w:spacing w:line="360" w:lineRule="auto"/>
              <w:ind w:firstLineChars="0" w:firstLine="0"/>
              <w:jc w:val="center"/>
              <w:rPr>
                <w:sz w:val="18"/>
                <w:szCs w:val="20"/>
              </w:rPr>
            </w:pPr>
            <w:r w:rsidRPr="006527E8">
              <w:rPr>
                <w:sz w:val="18"/>
                <w:szCs w:val="20"/>
              </w:rPr>
              <w:t>窗口大小</w:t>
            </w:r>
            <w:r w:rsidRPr="006527E8">
              <w:rPr>
                <w:sz w:val="18"/>
                <w:szCs w:val="20"/>
              </w:rPr>
              <w:t>-</w:t>
            </w:r>
            <w:r w:rsidRPr="006527E8">
              <w:rPr>
                <w:sz w:val="18"/>
                <w:szCs w:val="20"/>
              </w:rPr>
              <w:t>预测范围</w:t>
            </w:r>
          </w:p>
        </w:tc>
        <w:tc>
          <w:tcPr>
            <w:tcW w:w="993" w:type="dxa"/>
            <w:tcBorders>
              <w:left w:val="nil"/>
              <w:bottom w:val="single" w:sz="4" w:space="0" w:color="auto"/>
            </w:tcBorders>
            <w:shd w:val="clear" w:color="auto" w:fill="auto"/>
            <w:vAlign w:val="center"/>
          </w:tcPr>
          <w:p w:rsidR="005527D2" w:rsidRPr="006527E8" w:rsidRDefault="002425A6" w:rsidP="008F0F4F">
            <w:pPr>
              <w:spacing w:line="360" w:lineRule="auto"/>
              <w:ind w:firstLineChars="0" w:firstLine="0"/>
              <w:jc w:val="center"/>
              <w:rPr>
                <w:sz w:val="18"/>
                <w:szCs w:val="20"/>
              </w:rPr>
            </w:pPr>
            <w:r w:rsidRPr="006527E8">
              <w:rPr>
                <w:sz w:val="18"/>
                <w:szCs w:val="20"/>
              </w:rPr>
              <w:t>指标</w:t>
            </w:r>
          </w:p>
        </w:tc>
        <w:tc>
          <w:tcPr>
            <w:tcW w:w="1430" w:type="dxa"/>
            <w:tcBorders>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LST-Skip</w:t>
            </w:r>
          </w:p>
        </w:tc>
        <w:tc>
          <w:tcPr>
            <w:tcW w:w="1430" w:type="dxa"/>
            <w:tcBorders>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LST-Attn</w:t>
            </w:r>
          </w:p>
        </w:tc>
        <w:tc>
          <w:tcPr>
            <w:tcW w:w="1430" w:type="dxa"/>
            <w:tcBorders>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LST-Dynamic</w:t>
            </w:r>
          </w:p>
        </w:tc>
        <w:tc>
          <w:tcPr>
            <w:tcW w:w="1430" w:type="dxa"/>
            <w:tcBorders>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LST-D&amp;A</w:t>
            </w:r>
          </w:p>
        </w:tc>
      </w:tr>
      <w:tr w:rsidR="005527D2" w:rsidRPr="006527E8" w:rsidTr="002425A6">
        <w:tc>
          <w:tcPr>
            <w:tcW w:w="1809" w:type="dxa"/>
            <w:vMerge w:val="restart"/>
            <w:tcBorders>
              <w:bottom w:val="nil"/>
              <w:right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42-3</w:t>
            </w:r>
          </w:p>
        </w:tc>
        <w:tc>
          <w:tcPr>
            <w:tcW w:w="993" w:type="dxa"/>
            <w:tcBorders>
              <w:left w:val="nil"/>
              <w:bottom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RES</w:t>
            </w:r>
          </w:p>
        </w:tc>
        <w:tc>
          <w:tcPr>
            <w:tcW w:w="1430" w:type="dxa"/>
            <w:tcBorders>
              <w:bottom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0.9942</w:t>
            </w:r>
          </w:p>
        </w:tc>
        <w:tc>
          <w:tcPr>
            <w:tcW w:w="1430" w:type="dxa"/>
            <w:tcBorders>
              <w:bottom w:val="nil"/>
            </w:tcBorders>
            <w:shd w:val="clear" w:color="auto" w:fill="auto"/>
            <w:vAlign w:val="center"/>
          </w:tcPr>
          <w:p w:rsidR="005527D2" w:rsidRPr="006527E8" w:rsidRDefault="005527D2" w:rsidP="008F0F4F">
            <w:pPr>
              <w:spacing w:line="360" w:lineRule="auto"/>
              <w:ind w:firstLineChars="0" w:firstLine="0"/>
              <w:jc w:val="center"/>
              <w:rPr>
                <w:b/>
                <w:bCs/>
                <w:sz w:val="18"/>
                <w:szCs w:val="20"/>
              </w:rPr>
            </w:pPr>
            <w:r w:rsidRPr="006527E8">
              <w:rPr>
                <w:b/>
                <w:bCs/>
                <w:sz w:val="18"/>
                <w:szCs w:val="20"/>
              </w:rPr>
              <w:t>0.9844</w:t>
            </w:r>
          </w:p>
        </w:tc>
        <w:tc>
          <w:tcPr>
            <w:tcW w:w="1430" w:type="dxa"/>
            <w:tcBorders>
              <w:bottom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1.025</w:t>
            </w:r>
          </w:p>
        </w:tc>
        <w:tc>
          <w:tcPr>
            <w:tcW w:w="1430" w:type="dxa"/>
            <w:tcBorders>
              <w:bottom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1.0194</w:t>
            </w:r>
          </w:p>
        </w:tc>
      </w:tr>
      <w:tr w:rsidR="005527D2" w:rsidRPr="006527E8" w:rsidTr="002425A6">
        <w:tc>
          <w:tcPr>
            <w:tcW w:w="1809" w:type="dxa"/>
            <w:vMerge/>
            <w:tcBorders>
              <w:top w:val="nil"/>
              <w:bottom w:val="single" w:sz="4" w:space="0" w:color="auto"/>
              <w:right w:val="nil"/>
            </w:tcBorders>
            <w:shd w:val="clear" w:color="auto" w:fill="auto"/>
            <w:vAlign w:val="center"/>
          </w:tcPr>
          <w:p w:rsidR="005527D2" w:rsidRPr="006527E8" w:rsidRDefault="005527D2" w:rsidP="008F0F4F">
            <w:pPr>
              <w:spacing w:line="360" w:lineRule="auto"/>
              <w:ind w:firstLineChars="0" w:firstLine="0"/>
              <w:jc w:val="center"/>
              <w:rPr>
                <w:sz w:val="18"/>
                <w:szCs w:val="20"/>
              </w:rPr>
            </w:pPr>
          </w:p>
        </w:tc>
        <w:tc>
          <w:tcPr>
            <w:tcW w:w="993" w:type="dxa"/>
            <w:tcBorders>
              <w:top w:val="nil"/>
              <w:left w:val="nil"/>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CORR</w:t>
            </w:r>
          </w:p>
        </w:tc>
        <w:tc>
          <w:tcPr>
            <w:tcW w:w="1430" w:type="dxa"/>
            <w:tcBorders>
              <w:top w:val="nil"/>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0.8222</w:t>
            </w:r>
          </w:p>
        </w:tc>
        <w:tc>
          <w:tcPr>
            <w:tcW w:w="1430" w:type="dxa"/>
            <w:tcBorders>
              <w:top w:val="nil"/>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0.8256</w:t>
            </w:r>
          </w:p>
        </w:tc>
        <w:tc>
          <w:tcPr>
            <w:tcW w:w="1430" w:type="dxa"/>
            <w:tcBorders>
              <w:top w:val="nil"/>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0.8717</w:t>
            </w:r>
          </w:p>
        </w:tc>
        <w:tc>
          <w:tcPr>
            <w:tcW w:w="1430" w:type="dxa"/>
            <w:tcBorders>
              <w:top w:val="nil"/>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b/>
                <w:bCs/>
                <w:sz w:val="18"/>
                <w:szCs w:val="20"/>
              </w:rPr>
            </w:pPr>
            <w:r w:rsidRPr="006527E8">
              <w:rPr>
                <w:b/>
                <w:bCs/>
                <w:sz w:val="18"/>
                <w:szCs w:val="20"/>
              </w:rPr>
              <w:t>0.8866</w:t>
            </w:r>
          </w:p>
        </w:tc>
      </w:tr>
      <w:tr w:rsidR="005527D2" w:rsidRPr="006527E8" w:rsidTr="002425A6">
        <w:tc>
          <w:tcPr>
            <w:tcW w:w="1809" w:type="dxa"/>
            <w:vMerge w:val="restart"/>
            <w:tcBorders>
              <w:bottom w:val="nil"/>
              <w:right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42-6</w:t>
            </w:r>
          </w:p>
        </w:tc>
        <w:tc>
          <w:tcPr>
            <w:tcW w:w="993" w:type="dxa"/>
            <w:tcBorders>
              <w:left w:val="nil"/>
              <w:bottom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RES</w:t>
            </w:r>
          </w:p>
        </w:tc>
        <w:tc>
          <w:tcPr>
            <w:tcW w:w="1430" w:type="dxa"/>
            <w:tcBorders>
              <w:bottom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1.0059</w:t>
            </w:r>
          </w:p>
        </w:tc>
        <w:tc>
          <w:tcPr>
            <w:tcW w:w="1430" w:type="dxa"/>
            <w:tcBorders>
              <w:bottom w:val="nil"/>
            </w:tcBorders>
            <w:shd w:val="clear" w:color="auto" w:fill="auto"/>
            <w:vAlign w:val="center"/>
          </w:tcPr>
          <w:p w:rsidR="005527D2" w:rsidRPr="006527E8" w:rsidRDefault="005527D2" w:rsidP="008F0F4F">
            <w:pPr>
              <w:spacing w:line="360" w:lineRule="auto"/>
              <w:ind w:firstLineChars="0" w:firstLine="0"/>
              <w:jc w:val="center"/>
              <w:rPr>
                <w:b/>
                <w:bCs/>
                <w:sz w:val="18"/>
                <w:szCs w:val="20"/>
              </w:rPr>
            </w:pPr>
            <w:r w:rsidRPr="006527E8">
              <w:rPr>
                <w:b/>
                <w:bCs/>
                <w:sz w:val="18"/>
                <w:szCs w:val="20"/>
              </w:rPr>
              <w:t>0.9839</w:t>
            </w:r>
          </w:p>
        </w:tc>
        <w:tc>
          <w:tcPr>
            <w:tcW w:w="1430" w:type="dxa"/>
            <w:tcBorders>
              <w:bottom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1.0201</w:t>
            </w:r>
          </w:p>
        </w:tc>
        <w:tc>
          <w:tcPr>
            <w:tcW w:w="1430" w:type="dxa"/>
            <w:tcBorders>
              <w:bottom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1.0166</w:t>
            </w:r>
          </w:p>
        </w:tc>
      </w:tr>
      <w:tr w:rsidR="005527D2" w:rsidRPr="006527E8" w:rsidTr="002425A6">
        <w:tc>
          <w:tcPr>
            <w:tcW w:w="1809" w:type="dxa"/>
            <w:vMerge/>
            <w:tcBorders>
              <w:top w:val="nil"/>
              <w:bottom w:val="single" w:sz="4" w:space="0" w:color="auto"/>
              <w:right w:val="nil"/>
            </w:tcBorders>
            <w:shd w:val="clear" w:color="auto" w:fill="auto"/>
            <w:vAlign w:val="center"/>
          </w:tcPr>
          <w:p w:rsidR="005527D2" w:rsidRPr="006527E8" w:rsidRDefault="005527D2" w:rsidP="008F0F4F">
            <w:pPr>
              <w:spacing w:line="360" w:lineRule="auto"/>
              <w:ind w:firstLineChars="0" w:firstLine="0"/>
              <w:jc w:val="center"/>
              <w:rPr>
                <w:sz w:val="18"/>
                <w:szCs w:val="20"/>
              </w:rPr>
            </w:pPr>
          </w:p>
        </w:tc>
        <w:tc>
          <w:tcPr>
            <w:tcW w:w="993" w:type="dxa"/>
            <w:tcBorders>
              <w:top w:val="nil"/>
              <w:left w:val="nil"/>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CORR</w:t>
            </w:r>
          </w:p>
        </w:tc>
        <w:tc>
          <w:tcPr>
            <w:tcW w:w="1430" w:type="dxa"/>
            <w:tcBorders>
              <w:top w:val="nil"/>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0.7921</w:t>
            </w:r>
          </w:p>
        </w:tc>
        <w:tc>
          <w:tcPr>
            <w:tcW w:w="1430" w:type="dxa"/>
            <w:tcBorders>
              <w:top w:val="nil"/>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0.8261</w:t>
            </w:r>
          </w:p>
        </w:tc>
        <w:tc>
          <w:tcPr>
            <w:tcW w:w="1430" w:type="dxa"/>
            <w:tcBorders>
              <w:top w:val="nil"/>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0.8297</w:t>
            </w:r>
          </w:p>
        </w:tc>
        <w:tc>
          <w:tcPr>
            <w:tcW w:w="1430" w:type="dxa"/>
            <w:tcBorders>
              <w:top w:val="nil"/>
              <w:bottom w:val="single" w:sz="4" w:space="0" w:color="auto"/>
            </w:tcBorders>
            <w:shd w:val="clear" w:color="auto" w:fill="auto"/>
            <w:vAlign w:val="center"/>
          </w:tcPr>
          <w:p w:rsidR="005527D2" w:rsidRPr="006527E8" w:rsidRDefault="005527D2" w:rsidP="008F0F4F">
            <w:pPr>
              <w:spacing w:line="360" w:lineRule="auto"/>
              <w:ind w:firstLineChars="0" w:firstLine="0"/>
              <w:jc w:val="center"/>
              <w:rPr>
                <w:b/>
                <w:bCs/>
                <w:sz w:val="18"/>
                <w:szCs w:val="20"/>
              </w:rPr>
            </w:pPr>
            <w:r w:rsidRPr="006527E8">
              <w:rPr>
                <w:b/>
                <w:bCs/>
                <w:sz w:val="18"/>
                <w:szCs w:val="20"/>
              </w:rPr>
              <w:t>0.8731</w:t>
            </w:r>
          </w:p>
        </w:tc>
      </w:tr>
      <w:tr w:rsidR="005527D2" w:rsidRPr="006527E8" w:rsidTr="002425A6">
        <w:tc>
          <w:tcPr>
            <w:tcW w:w="1809" w:type="dxa"/>
            <w:vMerge w:val="restart"/>
            <w:tcBorders>
              <w:bottom w:val="nil"/>
              <w:right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24-12</w:t>
            </w:r>
          </w:p>
        </w:tc>
        <w:tc>
          <w:tcPr>
            <w:tcW w:w="993" w:type="dxa"/>
            <w:tcBorders>
              <w:left w:val="nil"/>
              <w:bottom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RES</w:t>
            </w:r>
          </w:p>
        </w:tc>
        <w:tc>
          <w:tcPr>
            <w:tcW w:w="1430" w:type="dxa"/>
            <w:tcBorders>
              <w:bottom w:val="nil"/>
            </w:tcBorders>
            <w:shd w:val="clear" w:color="auto" w:fill="auto"/>
            <w:vAlign w:val="center"/>
          </w:tcPr>
          <w:p w:rsidR="005527D2" w:rsidRPr="006527E8" w:rsidRDefault="005527D2" w:rsidP="008F0F4F">
            <w:pPr>
              <w:spacing w:line="360" w:lineRule="auto"/>
              <w:ind w:firstLineChars="0" w:firstLine="0"/>
              <w:jc w:val="center"/>
              <w:rPr>
                <w:b/>
                <w:bCs/>
                <w:sz w:val="18"/>
                <w:szCs w:val="20"/>
              </w:rPr>
            </w:pPr>
            <w:r w:rsidRPr="006527E8">
              <w:rPr>
                <w:b/>
                <w:bCs/>
                <w:sz w:val="18"/>
                <w:szCs w:val="20"/>
              </w:rPr>
              <w:t>0.9840</w:t>
            </w:r>
          </w:p>
        </w:tc>
        <w:tc>
          <w:tcPr>
            <w:tcW w:w="1430" w:type="dxa"/>
            <w:tcBorders>
              <w:bottom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1.0232</w:t>
            </w:r>
          </w:p>
        </w:tc>
        <w:tc>
          <w:tcPr>
            <w:tcW w:w="1430" w:type="dxa"/>
            <w:tcBorders>
              <w:bottom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1.0129</w:t>
            </w:r>
          </w:p>
        </w:tc>
        <w:tc>
          <w:tcPr>
            <w:tcW w:w="1430" w:type="dxa"/>
            <w:tcBorders>
              <w:bottom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1.0005</w:t>
            </w:r>
          </w:p>
        </w:tc>
      </w:tr>
      <w:tr w:rsidR="005527D2" w:rsidRPr="006527E8" w:rsidTr="002425A6">
        <w:tc>
          <w:tcPr>
            <w:tcW w:w="1809" w:type="dxa"/>
            <w:vMerge/>
            <w:tcBorders>
              <w:top w:val="nil"/>
              <w:right w:val="nil"/>
            </w:tcBorders>
            <w:shd w:val="clear" w:color="auto" w:fill="auto"/>
            <w:vAlign w:val="center"/>
          </w:tcPr>
          <w:p w:rsidR="005527D2" w:rsidRPr="006527E8" w:rsidRDefault="005527D2" w:rsidP="008F0F4F">
            <w:pPr>
              <w:spacing w:line="360" w:lineRule="auto"/>
              <w:ind w:firstLineChars="0" w:firstLine="0"/>
              <w:jc w:val="center"/>
              <w:rPr>
                <w:sz w:val="18"/>
                <w:szCs w:val="20"/>
              </w:rPr>
            </w:pPr>
          </w:p>
        </w:tc>
        <w:tc>
          <w:tcPr>
            <w:tcW w:w="993" w:type="dxa"/>
            <w:tcBorders>
              <w:top w:val="nil"/>
              <w:left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CORR</w:t>
            </w:r>
          </w:p>
        </w:tc>
        <w:tc>
          <w:tcPr>
            <w:tcW w:w="1430" w:type="dxa"/>
            <w:tcBorders>
              <w:top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0.7791</w:t>
            </w:r>
          </w:p>
        </w:tc>
        <w:tc>
          <w:tcPr>
            <w:tcW w:w="1430" w:type="dxa"/>
            <w:tcBorders>
              <w:top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0.8441</w:t>
            </w:r>
          </w:p>
        </w:tc>
        <w:tc>
          <w:tcPr>
            <w:tcW w:w="1430" w:type="dxa"/>
            <w:tcBorders>
              <w:top w:val="nil"/>
            </w:tcBorders>
            <w:shd w:val="clear" w:color="auto" w:fill="auto"/>
            <w:vAlign w:val="center"/>
          </w:tcPr>
          <w:p w:rsidR="005527D2" w:rsidRPr="006527E8" w:rsidRDefault="005527D2" w:rsidP="008F0F4F">
            <w:pPr>
              <w:spacing w:line="360" w:lineRule="auto"/>
              <w:ind w:firstLineChars="0" w:firstLine="0"/>
              <w:jc w:val="center"/>
              <w:rPr>
                <w:b/>
                <w:bCs/>
                <w:sz w:val="18"/>
                <w:szCs w:val="20"/>
              </w:rPr>
            </w:pPr>
            <w:r w:rsidRPr="006527E8">
              <w:rPr>
                <w:b/>
                <w:bCs/>
                <w:sz w:val="18"/>
                <w:szCs w:val="20"/>
              </w:rPr>
              <w:t>0.8459</w:t>
            </w:r>
          </w:p>
        </w:tc>
        <w:tc>
          <w:tcPr>
            <w:tcW w:w="1430" w:type="dxa"/>
            <w:tcBorders>
              <w:top w:val="nil"/>
            </w:tcBorders>
            <w:shd w:val="clear" w:color="auto" w:fill="auto"/>
            <w:vAlign w:val="center"/>
          </w:tcPr>
          <w:p w:rsidR="005527D2" w:rsidRPr="006527E8" w:rsidRDefault="005527D2" w:rsidP="008F0F4F">
            <w:pPr>
              <w:spacing w:line="360" w:lineRule="auto"/>
              <w:ind w:firstLineChars="0" w:firstLine="0"/>
              <w:jc w:val="center"/>
              <w:rPr>
                <w:sz w:val="18"/>
                <w:szCs w:val="20"/>
              </w:rPr>
            </w:pPr>
            <w:r w:rsidRPr="006527E8">
              <w:rPr>
                <w:sz w:val="18"/>
                <w:szCs w:val="20"/>
              </w:rPr>
              <w:t>0.8268</w:t>
            </w:r>
          </w:p>
        </w:tc>
      </w:tr>
    </w:tbl>
    <w:p w:rsidR="00D96505" w:rsidRPr="006527E8" w:rsidRDefault="008C24E3" w:rsidP="008F0F4F">
      <w:pPr>
        <w:pStyle w:val="a3"/>
        <w:spacing w:line="360" w:lineRule="auto"/>
        <w:ind w:firstLineChars="0"/>
        <w:rPr>
          <w:sz w:val="24"/>
          <w:szCs w:val="24"/>
        </w:rPr>
      </w:pPr>
      <w:r w:rsidRPr="006527E8">
        <w:rPr>
          <w:sz w:val="24"/>
          <w:szCs w:val="24"/>
        </w:rPr>
        <w:t>LST-Dynamic</w:t>
      </w:r>
      <w:r w:rsidR="00DB56E5" w:rsidRPr="006527E8">
        <w:rPr>
          <w:sz w:val="24"/>
          <w:szCs w:val="24"/>
        </w:rPr>
        <w:t>模型</w:t>
      </w:r>
      <w:r w:rsidR="00D96505" w:rsidRPr="006527E8">
        <w:rPr>
          <w:sz w:val="24"/>
          <w:szCs w:val="24"/>
        </w:rPr>
        <w:t>相较于原论文中的两个模型，在</w:t>
      </w:r>
      <w:r w:rsidR="00391ED9" w:rsidRPr="006527E8">
        <w:rPr>
          <w:sz w:val="24"/>
          <w:szCs w:val="24"/>
        </w:rPr>
        <w:t>交通</w:t>
      </w:r>
      <w:r w:rsidR="00D96505" w:rsidRPr="006527E8">
        <w:rPr>
          <w:sz w:val="24"/>
          <w:szCs w:val="24"/>
        </w:rPr>
        <w:t>数据集上</w:t>
      </w:r>
      <w:r w:rsidR="00D96505" w:rsidRPr="006527E8">
        <w:rPr>
          <w:sz w:val="24"/>
          <w:szCs w:val="24"/>
        </w:rPr>
        <w:t>CORR</w:t>
      </w:r>
      <w:r w:rsidR="00D96505" w:rsidRPr="006527E8">
        <w:rPr>
          <w:sz w:val="24"/>
          <w:szCs w:val="24"/>
        </w:rPr>
        <w:t>和</w:t>
      </w:r>
      <w:r w:rsidR="00D96505" w:rsidRPr="006527E8">
        <w:rPr>
          <w:sz w:val="24"/>
          <w:szCs w:val="24"/>
        </w:rPr>
        <w:t>RSE</w:t>
      </w:r>
      <w:r w:rsidR="00D96505" w:rsidRPr="006527E8">
        <w:rPr>
          <w:sz w:val="24"/>
          <w:szCs w:val="24"/>
        </w:rPr>
        <w:t>两个指标表现都有提升，在</w:t>
      </w:r>
      <w:r w:rsidR="00B162A3" w:rsidRPr="006527E8">
        <w:rPr>
          <w:sz w:val="24"/>
          <w:szCs w:val="24"/>
        </w:rPr>
        <w:t>电力</w:t>
      </w:r>
      <w:r w:rsidR="00D96505" w:rsidRPr="006527E8">
        <w:rPr>
          <w:sz w:val="24"/>
          <w:szCs w:val="24"/>
        </w:rPr>
        <w:t>数据集的</w:t>
      </w:r>
      <w:r w:rsidR="00D96505" w:rsidRPr="006527E8">
        <w:rPr>
          <w:sz w:val="24"/>
          <w:szCs w:val="24"/>
        </w:rPr>
        <w:t>CORR</w:t>
      </w:r>
      <w:r w:rsidR="00D96505" w:rsidRPr="006527E8">
        <w:rPr>
          <w:sz w:val="24"/>
          <w:szCs w:val="24"/>
        </w:rPr>
        <w:t>指标上有提升，在</w:t>
      </w:r>
      <w:r w:rsidR="00EF74CE" w:rsidRPr="006527E8">
        <w:rPr>
          <w:sz w:val="24"/>
          <w:szCs w:val="24"/>
        </w:rPr>
        <w:t>太阳能数据集</w:t>
      </w:r>
      <w:r w:rsidR="00D96505" w:rsidRPr="006527E8">
        <w:rPr>
          <w:sz w:val="24"/>
          <w:szCs w:val="24"/>
        </w:rPr>
        <w:t>中有部分提升，</w:t>
      </w:r>
      <w:r w:rsidR="009C5EAD" w:rsidRPr="006527E8">
        <w:rPr>
          <w:sz w:val="24"/>
          <w:szCs w:val="24"/>
        </w:rPr>
        <w:t>汇率数据集</w:t>
      </w:r>
      <w:r w:rsidR="00D96505" w:rsidRPr="006527E8">
        <w:rPr>
          <w:sz w:val="24"/>
          <w:szCs w:val="24"/>
        </w:rPr>
        <w:t>上基本没有提升。</w:t>
      </w:r>
    </w:p>
    <w:p w:rsidR="00D96505" w:rsidRPr="006527E8" w:rsidRDefault="00D96505" w:rsidP="008F0F4F">
      <w:pPr>
        <w:pStyle w:val="a3"/>
        <w:spacing w:line="360" w:lineRule="auto"/>
        <w:ind w:firstLineChars="0"/>
        <w:rPr>
          <w:sz w:val="24"/>
          <w:szCs w:val="24"/>
        </w:rPr>
      </w:pPr>
      <w:r w:rsidRPr="006527E8">
        <w:rPr>
          <w:sz w:val="24"/>
          <w:szCs w:val="24"/>
        </w:rPr>
        <w:t>采用</w:t>
      </w:r>
      <w:r w:rsidR="009803C2" w:rsidRPr="006527E8">
        <w:rPr>
          <w:sz w:val="24"/>
          <w:szCs w:val="24"/>
        </w:rPr>
        <w:t>动态连接机制</w:t>
      </w:r>
      <w:r w:rsidRPr="006527E8">
        <w:rPr>
          <w:sz w:val="24"/>
          <w:szCs w:val="24"/>
        </w:rPr>
        <w:t>和</w:t>
      </w:r>
      <w:r w:rsidR="009803C2" w:rsidRPr="006527E8">
        <w:rPr>
          <w:sz w:val="24"/>
          <w:szCs w:val="24"/>
        </w:rPr>
        <w:t>时间注意力机制</w:t>
      </w:r>
      <w:r w:rsidRPr="006527E8">
        <w:rPr>
          <w:sz w:val="24"/>
          <w:szCs w:val="24"/>
        </w:rPr>
        <w:t>，</w:t>
      </w:r>
      <w:r w:rsidR="009803C2" w:rsidRPr="006527E8">
        <w:rPr>
          <w:sz w:val="24"/>
          <w:szCs w:val="24"/>
        </w:rPr>
        <w:t>即</w:t>
      </w:r>
      <w:r w:rsidR="009803C2" w:rsidRPr="006527E8">
        <w:rPr>
          <w:sz w:val="24"/>
          <w:szCs w:val="24"/>
        </w:rPr>
        <w:t>LST-D&amp;A</w:t>
      </w:r>
      <w:r w:rsidR="009803C2" w:rsidRPr="006527E8">
        <w:rPr>
          <w:sz w:val="24"/>
          <w:szCs w:val="24"/>
        </w:rPr>
        <w:t>模型，</w:t>
      </w:r>
      <w:r w:rsidRPr="006527E8">
        <w:rPr>
          <w:sz w:val="24"/>
          <w:szCs w:val="24"/>
        </w:rPr>
        <w:t>由图表可直观观察到，在除</w:t>
      </w:r>
      <w:r w:rsidR="002B0B82" w:rsidRPr="006527E8">
        <w:rPr>
          <w:sz w:val="24"/>
          <w:szCs w:val="24"/>
        </w:rPr>
        <w:t>电力</w:t>
      </w:r>
      <w:r w:rsidRPr="006527E8">
        <w:rPr>
          <w:sz w:val="24"/>
          <w:szCs w:val="24"/>
        </w:rPr>
        <w:t>数据集</w:t>
      </w:r>
      <w:r w:rsidR="00814F5C" w:rsidRPr="006527E8">
        <w:rPr>
          <w:sz w:val="24"/>
          <w:szCs w:val="24"/>
        </w:rPr>
        <w:t>和</w:t>
      </w:r>
      <w:r w:rsidR="00814F5C" w:rsidRPr="006527E8">
        <w:rPr>
          <w:sz w:val="24"/>
          <w:szCs w:val="24"/>
        </w:rPr>
        <w:t>COVID-19</w:t>
      </w:r>
      <w:r w:rsidR="00814F5C" w:rsidRPr="006527E8">
        <w:rPr>
          <w:sz w:val="24"/>
          <w:szCs w:val="24"/>
        </w:rPr>
        <w:t>数据集</w:t>
      </w:r>
      <w:r w:rsidRPr="006527E8">
        <w:rPr>
          <w:sz w:val="24"/>
          <w:szCs w:val="24"/>
        </w:rPr>
        <w:t>外的所有数据集上大多取得最佳，</w:t>
      </w:r>
      <w:r w:rsidR="002C2C99" w:rsidRPr="006527E8">
        <w:rPr>
          <w:sz w:val="24"/>
          <w:szCs w:val="24"/>
        </w:rPr>
        <w:t>虽然</w:t>
      </w:r>
      <w:r w:rsidR="009A5851" w:rsidRPr="006527E8">
        <w:rPr>
          <w:sz w:val="24"/>
          <w:szCs w:val="24"/>
        </w:rPr>
        <w:t>电力</w:t>
      </w:r>
      <w:r w:rsidRPr="006527E8">
        <w:rPr>
          <w:sz w:val="24"/>
          <w:szCs w:val="24"/>
        </w:rPr>
        <w:t>数据集上未取得最佳，但表现也普遍比</w:t>
      </w:r>
      <w:r w:rsidRPr="006527E8">
        <w:rPr>
          <w:sz w:val="24"/>
          <w:szCs w:val="24"/>
        </w:rPr>
        <w:t>LST-SKIP</w:t>
      </w:r>
      <w:r w:rsidR="00026B82" w:rsidRPr="006527E8">
        <w:rPr>
          <w:sz w:val="24"/>
          <w:szCs w:val="24"/>
        </w:rPr>
        <w:t>模型</w:t>
      </w:r>
      <w:r w:rsidRPr="006527E8">
        <w:rPr>
          <w:sz w:val="24"/>
          <w:szCs w:val="24"/>
        </w:rPr>
        <w:t>好，仅比</w:t>
      </w:r>
      <w:r w:rsidRPr="006527E8">
        <w:rPr>
          <w:sz w:val="24"/>
          <w:szCs w:val="24"/>
        </w:rPr>
        <w:t>LST-Dynamic</w:t>
      </w:r>
      <w:r w:rsidR="00026B82" w:rsidRPr="006527E8">
        <w:rPr>
          <w:sz w:val="24"/>
          <w:szCs w:val="24"/>
        </w:rPr>
        <w:t>模型</w:t>
      </w:r>
      <w:r w:rsidRPr="006527E8">
        <w:rPr>
          <w:sz w:val="24"/>
          <w:szCs w:val="24"/>
        </w:rPr>
        <w:t>差。</w:t>
      </w:r>
    </w:p>
    <w:p w:rsidR="00902061" w:rsidRPr="006527E8" w:rsidRDefault="00902061" w:rsidP="008F0F4F">
      <w:pPr>
        <w:pStyle w:val="a3"/>
        <w:spacing w:line="360" w:lineRule="auto"/>
        <w:ind w:firstLineChars="0"/>
        <w:rPr>
          <w:sz w:val="24"/>
          <w:szCs w:val="24"/>
        </w:rPr>
      </w:pPr>
      <w:r w:rsidRPr="006527E8">
        <w:rPr>
          <w:sz w:val="24"/>
          <w:szCs w:val="24"/>
        </w:rPr>
        <w:t>可以看到，在</w:t>
      </w:r>
      <w:r w:rsidRPr="006527E8">
        <w:rPr>
          <w:sz w:val="24"/>
          <w:szCs w:val="24"/>
        </w:rPr>
        <w:t>16</w:t>
      </w:r>
      <w:r w:rsidRPr="006527E8">
        <w:rPr>
          <w:sz w:val="24"/>
          <w:szCs w:val="24"/>
        </w:rPr>
        <w:t>组实验</w:t>
      </w:r>
      <w:r w:rsidR="000345B9" w:rsidRPr="006527E8">
        <w:rPr>
          <w:sz w:val="24"/>
          <w:szCs w:val="24"/>
        </w:rPr>
        <w:t>所得到的</w:t>
      </w:r>
      <w:r w:rsidRPr="006527E8">
        <w:rPr>
          <w:sz w:val="24"/>
          <w:szCs w:val="24"/>
        </w:rPr>
        <w:t>32</w:t>
      </w:r>
      <w:r w:rsidRPr="006527E8">
        <w:rPr>
          <w:sz w:val="24"/>
          <w:szCs w:val="24"/>
        </w:rPr>
        <w:t>项指标中，</w:t>
      </w:r>
      <w:r w:rsidRPr="006527E8">
        <w:rPr>
          <w:sz w:val="24"/>
          <w:szCs w:val="24"/>
        </w:rPr>
        <w:t>LST-Dynamic</w:t>
      </w:r>
      <w:r w:rsidRPr="006527E8">
        <w:rPr>
          <w:sz w:val="24"/>
          <w:szCs w:val="24"/>
        </w:rPr>
        <w:t>模型有</w:t>
      </w:r>
      <w:r w:rsidRPr="006527E8">
        <w:rPr>
          <w:sz w:val="24"/>
          <w:szCs w:val="24"/>
        </w:rPr>
        <w:t>3</w:t>
      </w:r>
      <w:r w:rsidRPr="006527E8">
        <w:rPr>
          <w:sz w:val="24"/>
          <w:szCs w:val="24"/>
        </w:rPr>
        <w:t>项指标最优，</w:t>
      </w:r>
      <w:r w:rsidRPr="006527E8">
        <w:rPr>
          <w:sz w:val="24"/>
          <w:szCs w:val="24"/>
        </w:rPr>
        <w:t>LST-D&amp;A</w:t>
      </w:r>
      <w:r w:rsidRPr="006527E8">
        <w:rPr>
          <w:sz w:val="24"/>
          <w:szCs w:val="24"/>
        </w:rPr>
        <w:t>模型有</w:t>
      </w:r>
      <w:r w:rsidR="00FA7153" w:rsidRPr="006527E8">
        <w:rPr>
          <w:sz w:val="24"/>
          <w:szCs w:val="24"/>
        </w:rPr>
        <w:t>20</w:t>
      </w:r>
      <w:r w:rsidRPr="006527E8">
        <w:rPr>
          <w:sz w:val="24"/>
          <w:szCs w:val="24"/>
        </w:rPr>
        <w:t>项指标最优，其余模型有</w:t>
      </w:r>
      <w:r w:rsidR="00FA7153" w:rsidRPr="006527E8">
        <w:rPr>
          <w:sz w:val="24"/>
          <w:szCs w:val="24"/>
        </w:rPr>
        <w:t>9</w:t>
      </w:r>
      <w:r w:rsidRPr="006527E8">
        <w:rPr>
          <w:sz w:val="24"/>
          <w:szCs w:val="24"/>
        </w:rPr>
        <w:t>项指标最优</w:t>
      </w:r>
      <w:r w:rsidR="00E320F8" w:rsidRPr="006527E8">
        <w:rPr>
          <w:sz w:val="24"/>
          <w:szCs w:val="24"/>
        </w:rPr>
        <w:t>，由此可见</w:t>
      </w:r>
      <w:r w:rsidR="00E320F8" w:rsidRPr="006527E8">
        <w:rPr>
          <w:sz w:val="24"/>
          <w:szCs w:val="24"/>
        </w:rPr>
        <w:t>LST-D&amp;A</w:t>
      </w:r>
      <w:r w:rsidR="00E320F8" w:rsidRPr="006527E8">
        <w:rPr>
          <w:sz w:val="24"/>
          <w:szCs w:val="24"/>
        </w:rPr>
        <w:t>模型在多数数据集上有较好效果，深度强化学习和</w:t>
      </w:r>
      <w:r w:rsidR="00E03233" w:rsidRPr="006527E8">
        <w:rPr>
          <w:sz w:val="24"/>
          <w:szCs w:val="24"/>
        </w:rPr>
        <w:t>注意力</w:t>
      </w:r>
      <w:r w:rsidR="00E320F8" w:rsidRPr="006527E8">
        <w:rPr>
          <w:sz w:val="24"/>
          <w:szCs w:val="24"/>
        </w:rPr>
        <w:t>机制的引入能提升模型在</w:t>
      </w:r>
      <w:r w:rsidR="00E60460" w:rsidRPr="006527E8">
        <w:rPr>
          <w:sz w:val="24"/>
          <w:szCs w:val="24"/>
        </w:rPr>
        <w:t>具有</w:t>
      </w:r>
      <w:r w:rsidR="00E320F8" w:rsidRPr="006527E8">
        <w:rPr>
          <w:sz w:val="24"/>
          <w:szCs w:val="24"/>
        </w:rPr>
        <w:t>混合周期的多元时间序列中</w:t>
      </w:r>
      <w:r w:rsidR="0012022F" w:rsidRPr="006527E8">
        <w:rPr>
          <w:sz w:val="24"/>
          <w:szCs w:val="24"/>
        </w:rPr>
        <w:t>的</w:t>
      </w:r>
      <w:r w:rsidR="00E320F8" w:rsidRPr="006527E8">
        <w:rPr>
          <w:sz w:val="24"/>
          <w:szCs w:val="24"/>
        </w:rPr>
        <w:t>性能。</w:t>
      </w:r>
    </w:p>
    <w:p w:rsidR="00167D34" w:rsidRPr="006527E8" w:rsidRDefault="00167D34" w:rsidP="008F0F4F">
      <w:pPr>
        <w:pStyle w:val="a3"/>
        <w:spacing w:line="360" w:lineRule="auto"/>
        <w:ind w:firstLineChars="0"/>
        <w:rPr>
          <w:sz w:val="24"/>
          <w:szCs w:val="24"/>
        </w:rPr>
      </w:pPr>
      <w:r w:rsidRPr="006527E8">
        <w:rPr>
          <w:sz w:val="24"/>
          <w:szCs w:val="24"/>
        </w:rPr>
        <w:t>在</w:t>
      </w:r>
      <w:r w:rsidRPr="006527E8">
        <w:rPr>
          <w:sz w:val="24"/>
          <w:szCs w:val="24"/>
        </w:rPr>
        <w:t>COVID-19</w:t>
      </w:r>
      <w:r w:rsidRPr="006527E8">
        <w:rPr>
          <w:sz w:val="24"/>
          <w:szCs w:val="24"/>
        </w:rPr>
        <w:t>数据集上，</w:t>
      </w:r>
      <w:r w:rsidRPr="006527E8">
        <w:rPr>
          <w:sz w:val="24"/>
          <w:szCs w:val="24"/>
        </w:rPr>
        <w:t>LST-Skip</w:t>
      </w:r>
      <w:r w:rsidRPr="006527E8">
        <w:rPr>
          <w:sz w:val="24"/>
          <w:szCs w:val="24"/>
        </w:rPr>
        <w:t>和</w:t>
      </w:r>
      <w:r w:rsidRPr="006527E8">
        <w:rPr>
          <w:sz w:val="24"/>
          <w:szCs w:val="24"/>
        </w:rPr>
        <w:t>LST-Dynamic</w:t>
      </w:r>
      <w:r w:rsidRPr="006527E8">
        <w:rPr>
          <w:sz w:val="24"/>
          <w:szCs w:val="24"/>
        </w:rPr>
        <w:t>模型表现都不佳，传统模</w:t>
      </w:r>
      <w:r w:rsidRPr="006527E8">
        <w:rPr>
          <w:sz w:val="24"/>
          <w:szCs w:val="24"/>
        </w:rPr>
        <w:lastRenderedPageBreak/>
        <w:t>型在此数据集上表现反而较好，</w:t>
      </w:r>
      <w:r w:rsidR="0078288D" w:rsidRPr="006527E8">
        <w:rPr>
          <w:sz w:val="24"/>
          <w:szCs w:val="24"/>
        </w:rPr>
        <w:t>这和我们的假设相符合，本模型在不具备明显周期性的时间序列上</w:t>
      </w:r>
      <w:r w:rsidR="001C7C8F" w:rsidRPr="006527E8">
        <w:rPr>
          <w:sz w:val="24"/>
          <w:szCs w:val="24"/>
        </w:rPr>
        <w:t>和传统方法相比并不具备优势。</w:t>
      </w:r>
    </w:p>
    <w:p w:rsidR="004C6176" w:rsidRPr="006527E8" w:rsidRDefault="004C6176" w:rsidP="008F0F4F">
      <w:pPr>
        <w:pStyle w:val="a3"/>
        <w:spacing w:line="360" w:lineRule="auto"/>
        <w:ind w:firstLineChars="0"/>
        <w:rPr>
          <w:sz w:val="24"/>
          <w:szCs w:val="24"/>
        </w:rPr>
      </w:pPr>
      <w:r w:rsidRPr="006527E8">
        <w:rPr>
          <w:sz w:val="24"/>
          <w:szCs w:val="24"/>
        </w:rPr>
        <w:t>接下来我们通过预测值和真实值的</w:t>
      </w:r>
      <w:r w:rsidR="00372EC4" w:rsidRPr="006527E8">
        <w:rPr>
          <w:sz w:val="24"/>
          <w:szCs w:val="24"/>
        </w:rPr>
        <w:t>数据</w:t>
      </w:r>
      <w:r w:rsidRPr="006527E8">
        <w:rPr>
          <w:sz w:val="24"/>
          <w:szCs w:val="24"/>
        </w:rPr>
        <w:t>曲线对比，</w:t>
      </w:r>
      <w:r w:rsidR="0026648A" w:rsidRPr="006527E8">
        <w:rPr>
          <w:sz w:val="24"/>
          <w:szCs w:val="24"/>
        </w:rPr>
        <w:t>进一步分析模型的优缺点</w:t>
      </w:r>
    </w:p>
    <w:p w:rsidR="00A354DF" w:rsidRPr="006527E8" w:rsidRDefault="00675B9B" w:rsidP="008F0F4F">
      <w:pPr>
        <w:keepNext/>
        <w:spacing w:line="360" w:lineRule="auto"/>
        <w:ind w:firstLineChars="0" w:firstLine="0"/>
        <w:jc w:val="center"/>
      </w:pPr>
      <w:r w:rsidRPr="006527E8">
        <w:rPr>
          <w:noProof/>
        </w:rPr>
        <w:drawing>
          <wp:inline distT="0" distB="0" distL="0" distR="0">
            <wp:extent cx="5276215" cy="2500630"/>
            <wp:effectExtent l="0" t="0" r="0" b="0"/>
            <wp:docPr id="6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0C0788" w:rsidRPr="006527E8" w:rsidRDefault="00A354DF" w:rsidP="008F0F4F">
      <w:pPr>
        <w:pStyle w:val="af8"/>
        <w:spacing w:line="360" w:lineRule="auto"/>
        <w:ind w:firstLineChars="0" w:firstLine="0"/>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4</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6</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LST-D&amp;A </w:t>
      </w:r>
      <w:r w:rsidR="00476715" w:rsidRPr="006527E8">
        <w:rPr>
          <w:rFonts w:ascii="Times New Roman" w:eastAsia="宋体" w:hAnsi="Times New Roman"/>
          <w:b/>
          <w:bCs/>
          <w:sz w:val="24"/>
          <w:szCs w:val="24"/>
        </w:rPr>
        <w:t>交通数据</w:t>
      </w:r>
      <w:proofErr w:type="gramStart"/>
      <w:r w:rsidR="00476715" w:rsidRPr="006527E8">
        <w:rPr>
          <w:rFonts w:ascii="Times New Roman" w:eastAsia="宋体" w:hAnsi="Times New Roman"/>
          <w:b/>
          <w:bCs/>
          <w:sz w:val="24"/>
          <w:szCs w:val="24"/>
        </w:rPr>
        <w:t>集</w:t>
      </w:r>
      <w:r w:rsidR="0098040B" w:rsidRPr="006527E8">
        <w:rPr>
          <w:rFonts w:ascii="Times New Roman" w:eastAsia="宋体" w:hAnsi="Times New Roman"/>
          <w:b/>
          <w:bCs/>
          <w:sz w:val="24"/>
          <w:szCs w:val="24"/>
        </w:rPr>
        <w:t>预测</w:t>
      </w:r>
      <w:proofErr w:type="gramEnd"/>
      <w:r w:rsidR="0098040B" w:rsidRPr="006527E8">
        <w:rPr>
          <w:rFonts w:ascii="Times New Roman" w:eastAsia="宋体" w:hAnsi="Times New Roman"/>
          <w:b/>
          <w:bCs/>
          <w:sz w:val="24"/>
          <w:szCs w:val="24"/>
        </w:rPr>
        <w:t>范围</w:t>
      </w:r>
      <w:r w:rsidR="00551E54" w:rsidRPr="006527E8">
        <w:rPr>
          <w:rFonts w:ascii="Times New Roman" w:eastAsia="宋体" w:hAnsi="Times New Roman"/>
          <w:b/>
          <w:bCs/>
          <w:sz w:val="24"/>
          <w:szCs w:val="24"/>
        </w:rPr>
        <w:t>为</w:t>
      </w:r>
      <w:r w:rsidRPr="006527E8">
        <w:rPr>
          <w:rFonts w:ascii="Times New Roman" w:eastAsia="宋体" w:hAnsi="Times New Roman"/>
          <w:b/>
          <w:bCs/>
          <w:sz w:val="24"/>
          <w:szCs w:val="24"/>
        </w:rPr>
        <w:t>6</w:t>
      </w:r>
      <w:r w:rsidRPr="006527E8">
        <w:rPr>
          <w:rFonts w:ascii="Times New Roman" w:eastAsia="宋体" w:hAnsi="Times New Roman"/>
          <w:b/>
          <w:bCs/>
          <w:sz w:val="24"/>
          <w:szCs w:val="24"/>
        </w:rPr>
        <w:t>时预测与真实值</w:t>
      </w:r>
    </w:p>
    <w:p w:rsidR="00A726BE" w:rsidRPr="006527E8" w:rsidRDefault="000B74EB" w:rsidP="008F0F4F">
      <w:pPr>
        <w:spacing w:line="360" w:lineRule="auto"/>
        <w:ind w:firstLine="480"/>
        <w:rPr>
          <w:sz w:val="24"/>
          <w:szCs w:val="24"/>
        </w:rPr>
      </w:pPr>
      <w:r w:rsidRPr="006527E8">
        <w:rPr>
          <w:sz w:val="24"/>
          <w:szCs w:val="24"/>
        </w:rPr>
        <w:t>交通数据</w:t>
      </w:r>
      <w:proofErr w:type="gramStart"/>
      <w:r w:rsidRPr="006527E8">
        <w:rPr>
          <w:sz w:val="24"/>
          <w:szCs w:val="24"/>
        </w:rPr>
        <w:t>集具有</w:t>
      </w:r>
      <w:proofErr w:type="gramEnd"/>
      <w:r w:rsidRPr="006527E8">
        <w:rPr>
          <w:sz w:val="24"/>
          <w:szCs w:val="24"/>
        </w:rPr>
        <w:t>较明显的混合周期特征，我们可以看到，模型能够较好的捕捉到这些周期关系，预测值的整体趋势与真实值相差无几。</w:t>
      </w:r>
      <w:r w:rsidR="00C056BB" w:rsidRPr="006527E8">
        <w:rPr>
          <w:sz w:val="24"/>
          <w:szCs w:val="24"/>
        </w:rPr>
        <w:t>存在的问题主要集中在数据尺度变化上，即模型对于数据尺度变化依旧不够敏感，体现在预测</w:t>
      </w:r>
      <w:proofErr w:type="gramStart"/>
      <w:r w:rsidR="00C056BB" w:rsidRPr="006527E8">
        <w:rPr>
          <w:sz w:val="24"/>
          <w:szCs w:val="24"/>
        </w:rPr>
        <w:t>值很难</w:t>
      </w:r>
      <w:proofErr w:type="gramEnd"/>
      <w:r w:rsidR="00C056BB" w:rsidRPr="006527E8">
        <w:rPr>
          <w:sz w:val="24"/>
          <w:szCs w:val="24"/>
        </w:rPr>
        <w:t>准确预测到真实数据的极值。</w:t>
      </w:r>
    </w:p>
    <w:p w:rsidR="00110EA3" w:rsidRPr="006527E8" w:rsidRDefault="00675B9B" w:rsidP="008F0F4F">
      <w:pPr>
        <w:keepNext/>
        <w:spacing w:line="360" w:lineRule="auto"/>
        <w:ind w:firstLineChars="0" w:firstLine="0"/>
        <w:jc w:val="center"/>
      </w:pPr>
      <w:r w:rsidRPr="006527E8">
        <w:rPr>
          <w:noProof/>
        </w:rPr>
        <w:drawing>
          <wp:inline distT="0" distB="0" distL="0" distR="0">
            <wp:extent cx="4633595" cy="1971675"/>
            <wp:effectExtent l="0" t="0" r="0" b="0"/>
            <wp:docPr id="66"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6F0707" w:rsidRPr="006527E8" w:rsidRDefault="00110EA3"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TYLEREF 1 \s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4</w:t>
      </w:r>
      <w:r w:rsidR="0097628C" w:rsidRPr="006527E8">
        <w:rPr>
          <w:rFonts w:ascii="Times New Roman" w:eastAsia="宋体" w:hAnsi="Times New Roman"/>
          <w:b/>
          <w:bCs/>
          <w:sz w:val="24"/>
          <w:szCs w:val="24"/>
        </w:rPr>
        <w:fldChar w:fldCharType="end"/>
      </w:r>
      <w:r w:rsidR="0097628C" w:rsidRPr="006527E8">
        <w:rPr>
          <w:rFonts w:ascii="Times New Roman" w:eastAsia="宋体" w:hAnsi="Times New Roman"/>
          <w:b/>
          <w:bCs/>
          <w:sz w:val="24"/>
          <w:szCs w:val="24"/>
        </w:rPr>
        <w:noBreakHyphen/>
      </w:r>
      <w:r w:rsidR="0097628C" w:rsidRPr="006527E8">
        <w:rPr>
          <w:rFonts w:ascii="Times New Roman" w:eastAsia="宋体" w:hAnsi="Times New Roman"/>
          <w:b/>
          <w:bCs/>
          <w:sz w:val="24"/>
          <w:szCs w:val="24"/>
        </w:rPr>
        <w:fldChar w:fldCharType="begin"/>
      </w:r>
      <w:r w:rsidR="0097628C" w:rsidRPr="006527E8">
        <w:rPr>
          <w:rFonts w:ascii="Times New Roman" w:eastAsia="宋体" w:hAnsi="Times New Roman"/>
          <w:b/>
          <w:bCs/>
          <w:sz w:val="24"/>
          <w:szCs w:val="24"/>
        </w:rPr>
        <w:instrText xml:space="preserve"> SEQ </w:instrText>
      </w:r>
      <w:r w:rsidR="0097628C" w:rsidRPr="006527E8">
        <w:rPr>
          <w:rFonts w:ascii="Times New Roman" w:eastAsia="宋体" w:hAnsi="Times New Roman"/>
          <w:b/>
          <w:bCs/>
          <w:sz w:val="24"/>
          <w:szCs w:val="24"/>
        </w:rPr>
        <w:instrText>图</w:instrText>
      </w:r>
      <w:r w:rsidR="0097628C" w:rsidRPr="006527E8">
        <w:rPr>
          <w:rFonts w:ascii="Times New Roman" w:eastAsia="宋体" w:hAnsi="Times New Roman"/>
          <w:b/>
          <w:bCs/>
          <w:sz w:val="24"/>
          <w:szCs w:val="24"/>
        </w:rPr>
        <w:instrText xml:space="preserve"> \* ARABIC \s 1 </w:instrText>
      </w:r>
      <w:r w:rsidR="0097628C" w:rsidRPr="006527E8">
        <w:rPr>
          <w:rFonts w:ascii="Times New Roman" w:eastAsia="宋体" w:hAnsi="Times New Roman"/>
          <w:b/>
          <w:bCs/>
          <w:sz w:val="24"/>
          <w:szCs w:val="24"/>
        </w:rPr>
        <w:fldChar w:fldCharType="separate"/>
      </w:r>
      <w:r w:rsidR="0097628C" w:rsidRPr="006527E8">
        <w:rPr>
          <w:rFonts w:ascii="Times New Roman" w:eastAsia="宋体" w:hAnsi="Times New Roman"/>
          <w:b/>
          <w:bCs/>
          <w:noProof/>
          <w:sz w:val="24"/>
          <w:szCs w:val="24"/>
        </w:rPr>
        <w:t>7</w:t>
      </w:r>
      <w:r w:rsidR="0097628C" w:rsidRPr="006527E8">
        <w:rPr>
          <w:rFonts w:ascii="Times New Roman" w:eastAsia="宋体" w:hAnsi="Times New Roman"/>
          <w:b/>
          <w:bCs/>
          <w:sz w:val="24"/>
          <w:szCs w:val="24"/>
        </w:rPr>
        <w:fldChar w:fldCharType="end"/>
      </w:r>
      <w:r w:rsidRPr="006527E8">
        <w:rPr>
          <w:rFonts w:ascii="Times New Roman" w:eastAsia="宋体" w:hAnsi="Times New Roman"/>
          <w:b/>
          <w:bCs/>
          <w:sz w:val="24"/>
          <w:szCs w:val="24"/>
        </w:rPr>
        <w:t xml:space="preserve"> LST-D&amp;A </w:t>
      </w:r>
      <w:r w:rsidR="005F3350" w:rsidRPr="006527E8">
        <w:rPr>
          <w:rFonts w:ascii="Times New Roman" w:eastAsia="宋体" w:hAnsi="Times New Roman"/>
          <w:b/>
          <w:bCs/>
          <w:sz w:val="24"/>
          <w:szCs w:val="24"/>
        </w:rPr>
        <w:t>太阳能数据</w:t>
      </w:r>
      <w:proofErr w:type="gramStart"/>
      <w:r w:rsidR="005F3350" w:rsidRPr="006527E8">
        <w:rPr>
          <w:rFonts w:ascii="Times New Roman" w:eastAsia="宋体" w:hAnsi="Times New Roman"/>
          <w:b/>
          <w:bCs/>
          <w:sz w:val="24"/>
          <w:szCs w:val="24"/>
        </w:rPr>
        <w:t>集</w:t>
      </w:r>
      <w:r w:rsidR="007D74EB" w:rsidRPr="006527E8">
        <w:rPr>
          <w:rFonts w:ascii="Times New Roman" w:eastAsia="宋体" w:hAnsi="Times New Roman"/>
          <w:b/>
          <w:bCs/>
          <w:sz w:val="24"/>
          <w:szCs w:val="24"/>
        </w:rPr>
        <w:t>预测</w:t>
      </w:r>
      <w:proofErr w:type="gramEnd"/>
      <w:r w:rsidR="007D74EB" w:rsidRPr="006527E8">
        <w:rPr>
          <w:rFonts w:ascii="Times New Roman" w:eastAsia="宋体" w:hAnsi="Times New Roman"/>
          <w:b/>
          <w:bCs/>
          <w:sz w:val="24"/>
          <w:szCs w:val="24"/>
        </w:rPr>
        <w:t>范围</w:t>
      </w:r>
      <w:r w:rsidR="00551E54" w:rsidRPr="006527E8">
        <w:rPr>
          <w:rFonts w:ascii="Times New Roman" w:eastAsia="宋体" w:hAnsi="Times New Roman"/>
          <w:b/>
          <w:bCs/>
          <w:sz w:val="24"/>
          <w:szCs w:val="24"/>
        </w:rPr>
        <w:t>为</w:t>
      </w:r>
      <w:r w:rsidRPr="006527E8">
        <w:rPr>
          <w:rFonts w:ascii="Times New Roman" w:eastAsia="宋体" w:hAnsi="Times New Roman"/>
          <w:b/>
          <w:bCs/>
          <w:sz w:val="24"/>
          <w:szCs w:val="24"/>
        </w:rPr>
        <w:t>6</w:t>
      </w:r>
      <w:r w:rsidRPr="006527E8">
        <w:rPr>
          <w:rFonts w:ascii="Times New Roman" w:eastAsia="宋体" w:hAnsi="Times New Roman"/>
          <w:b/>
          <w:bCs/>
          <w:sz w:val="24"/>
          <w:szCs w:val="24"/>
        </w:rPr>
        <w:t>时预测值与真实值</w:t>
      </w:r>
    </w:p>
    <w:p w:rsidR="004413AD" w:rsidRPr="006527E8" w:rsidRDefault="000410CF" w:rsidP="008F0F4F">
      <w:pPr>
        <w:spacing w:line="360" w:lineRule="auto"/>
        <w:ind w:firstLine="480"/>
        <w:rPr>
          <w:sz w:val="24"/>
          <w:szCs w:val="24"/>
        </w:rPr>
      </w:pPr>
      <w:r w:rsidRPr="006527E8">
        <w:rPr>
          <w:sz w:val="24"/>
          <w:szCs w:val="24"/>
        </w:rPr>
        <w:t>太阳能数据集作为长周期特征的代表，我们可以看到预测值和真实值曲线基本相符，因为数据尺度的变化不算太大，难以捕捉极值的问题在本数据集上体现的</w:t>
      </w:r>
      <w:r w:rsidR="008D539A" w:rsidRPr="006527E8">
        <w:rPr>
          <w:sz w:val="24"/>
          <w:szCs w:val="24"/>
        </w:rPr>
        <w:t>并不</w:t>
      </w:r>
      <w:r w:rsidRPr="006527E8">
        <w:rPr>
          <w:sz w:val="24"/>
          <w:szCs w:val="24"/>
        </w:rPr>
        <w:t>明显</w:t>
      </w:r>
      <w:r w:rsidR="0067688D" w:rsidRPr="006527E8">
        <w:rPr>
          <w:sz w:val="24"/>
          <w:szCs w:val="24"/>
        </w:rPr>
        <w:t>。</w:t>
      </w:r>
    </w:p>
    <w:p w:rsidR="004413AD" w:rsidRPr="006527E8" w:rsidRDefault="00675B9B" w:rsidP="008F0F4F">
      <w:pPr>
        <w:keepNext/>
        <w:spacing w:line="360" w:lineRule="auto"/>
        <w:ind w:firstLineChars="0" w:firstLine="0"/>
        <w:jc w:val="center"/>
      </w:pPr>
      <w:r w:rsidRPr="006527E8">
        <w:rPr>
          <w:noProof/>
        </w:rPr>
        <w:lastRenderedPageBreak/>
        <w:drawing>
          <wp:inline distT="0" distB="0" distL="0" distR="0">
            <wp:extent cx="4379595" cy="1803400"/>
            <wp:effectExtent l="0" t="0" r="0" b="0"/>
            <wp:docPr id="67"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6F0707" w:rsidRPr="006527E8" w:rsidRDefault="004413AD" w:rsidP="008F0F4F">
      <w:pPr>
        <w:pStyle w:val="af8"/>
        <w:spacing w:line="360" w:lineRule="auto"/>
        <w:ind w:firstLine="482"/>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241882" w:rsidRPr="006527E8">
        <w:rPr>
          <w:rFonts w:ascii="Times New Roman" w:eastAsia="宋体" w:hAnsi="Times New Roman"/>
          <w:b/>
          <w:bCs/>
          <w:sz w:val="24"/>
          <w:szCs w:val="24"/>
        </w:rPr>
        <w:t>18</w:t>
      </w:r>
      <w:r w:rsidRPr="006527E8">
        <w:rPr>
          <w:rFonts w:ascii="Times New Roman" w:eastAsia="宋体" w:hAnsi="Times New Roman"/>
          <w:b/>
          <w:bCs/>
          <w:sz w:val="24"/>
          <w:szCs w:val="24"/>
        </w:rPr>
        <w:t xml:space="preserve"> LST-D&amp;A </w:t>
      </w:r>
      <w:r w:rsidR="00521600" w:rsidRPr="006527E8">
        <w:rPr>
          <w:rFonts w:ascii="Times New Roman" w:eastAsia="宋体" w:hAnsi="Times New Roman"/>
          <w:b/>
          <w:bCs/>
          <w:sz w:val="24"/>
          <w:szCs w:val="24"/>
        </w:rPr>
        <w:t>电力</w:t>
      </w:r>
      <w:r w:rsidR="005F3350" w:rsidRPr="006527E8">
        <w:rPr>
          <w:rFonts w:ascii="Times New Roman" w:eastAsia="宋体" w:hAnsi="Times New Roman"/>
          <w:b/>
          <w:bCs/>
          <w:sz w:val="24"/>
          <w:szCs w:val="24"/>
        </w:rPr>
        <w:t>数据</w:t>
      </w:r>
      <w:proofErr w:type="gramStart"/>
      <w:r w:rsidR="005F3350" w:rsidRPr="006527E8">
        <w:rPr>
          <w:rFonts w:ascii="Times New Roman" w:eastAsia="宋体" w:hAnsi="Times New Roman"/>
          <w:b/>
          <w:bCs/>
          <w:sz w:val="24"/>
          <w:szCs w:val="24"/>
        </w:rPr>
        <w:t>集</w:t>
      </w:r>
      <w:r w:rsidR="00551E54" w:rsidRPr="006527E8">
        <w:rPr>
          <w:rFonts w:ascii="Times New Roman" w:eastAsia="宋体" w:hAnsi="Times New Roman"/>
          <w:b/>
          <w:bCs/>
          <w:sz w:val="24"/>
          <w:szCs w:val="24"/>
        </w:rPr>
        <w:t>预测</w:t>
      </w:r>
      <w:proofErr w:type="gramEnd"/>
      <w:r w:rsidR="00551E54" w:rsidRPr="006527E8">
        <w:rPr>
          <w:rFonts w:ascii="Times New Roman" w:eastAsia="宋体" w:hAnsi="Times New Roman"/>
          <w:b/>
          <w:bCs/>
          <w:sz w:val="24"/>
          <w:szCs w:val="24"/>
        </w:rPr>
        <w:t>范围为</w:t>
      </w:r>
      <w:r w:rsidRPr="006527E8">
        <w:rPr>
          <w:rFonts w:ascii="Times New Roman" w:eastAsia="宋体" w:hAnsi="Times New Roman"/>
          <w:b/>
          <w:bCs/>
          <w:sz w:val="24"/>
          <w:szCs w:val="24"/>
        </w:rPr>
        <w:t>6</w:t>
      </w:r>
      <w:r w:rsidRPr="006527E8">
        <w:rPr>
          <w:rFonts w:ascii="Times New Roman" w:eastAsia="宋体" w:hAnsi="Times New Roman"/>
          <w:b/>
          <w:bCs/>
          <w:sz w:val="24"/>
          <w:szCs w:val="24"/>
        </w:rPr>
        <w:t>时预测值与真实值</w:t>
      </w:r>
    </w:p>
    <w:p w:rsidR="00FA1E27" w:rsidRPr="006527E8" w:rsidRDefault="003E53CF" w:rsidP="008F0F4F">
      <w:pPr>
        <w:spacing w:line="360" w:lineRule="auto"/>
        <w:ind w:firstLine="480"/>
        <w:rPr>
          <w:sz w:val="24"/>
          <w:szCs w:val="24"/>
        </w:rPr>
      </w:pPr>
      <w:r w:rsidRPr="006527E8">
        <w:rPr>
          <w:sz w:val="24"/>
          <w:szCs w:val="24"/>
        </w:rPr>
        <w:t>电力</w:t>
      </w:r>
      <w:r w:rsidR="006F0707" w:rsidRPr="006527E8">
        <w:rPr>
          <w:sz w:val="24"/>
          <w:szCs w:val="24"/>
        </w:rPr>
        <w:t>数据集是短周期特征的代表，</w:t>
      </w:r>
      <w:r w:rsidR="00F15AEE" w:rsidRPr="006527E8">
        <w:rPr>
          <w:sz w:val="24"/>
          <w:szCs w:val="24"/>
        </w:rPr>
        <w:t>该时间序列的另一个特征是数值的变化频率较高，因此模型对数据尺度变化不敏感的问题体现的较为明显。尽管如此，我们依旧能发现模型对数据的周期能做到较为准确的捕捉，预测值和真实值的变化趋势基本相同。</w:t>
      </w:r>
    </w:p>
    <w:p w:rsidR="00FA1E27" w:rsidRPr="006527E8" w:rsidRDefault="00675B9B" w:rsidP="008F0F4F">
      <w:pPr>
        <w:keepNext/>
        <w:spacing w:line="360" w:lineRule="auto"/>
        <w:jc w:val="center"/>
      </w:pPr>
      <w:r w:rsidRPr="006527E8">
        <w:rPr>
          <w:noProof/>
        </w:rPr>
        <w:drawing>
          <wp:inline distT="0" distB="0" distL="0" distR="0">
            <wp:extent cx="4427220" cy="1854835"/>
            <wp:effectExtent l="0" t="0" r="0" b="0"/>
            <wp:docPr id="68"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FA1E27" w:rsidRPr="006527E8" w:rsidRDefault="00FA1E27" w:rsidP="008F0F4F">
      <w:pPr>
        <w:pStyle w:val="af8"/>
        <w:spacing w:line="360" w:lineRule="auto"/>
        <w:ind w:firstLineChars="210" w:firstLine="506"/>
        <w:jc w:val="center"/>
        <w:rPr>
          <w:rFonts w:ascii="Times New Roman" w:eastAsia="宋体" w:hAnsi="Times New Roman"/>
          <w:b/>
          <w:bCs/>
          <w:sz w:val="24"/>
          <w:szCs w:val="24"/>
        </w:rPr>
      </w:pPr>
      <w:r w:rsidRPr="006527E8">
        <w:rPr>
          <w:rFonts w:ascii="Times New Roman" w:eastAsia="宋体" w:hAnsi="Times New Roman"/>
          <w:b/>
          <w:bCs/>
          <w:sz w:val="24"/>
          <w:szCs w:val="24"/>
        </w:rPr>
        <w:t>图</w:t>
      </w:r>
      <w:r w:rsidRPr="006527E8">
        <w:rPr>
          <w:rFonts w:ascii="Times New Roman" w:eastAsia="宋体" w:hAnsi="Times New Roman"/>
          <w:b/>
          <w:bCs/>
          <w:sz w:val="24"/>
          <w:szCs w:val="24"/>
        </w:rPr>
        <w:t xml:space="preserve"> </w:t>
      </w:r>
      <w:r w:rsidR="003B7A46" w:rsidRPr="006527E8">
        <w:rPr>
          <w:rFonts w:ascii="Times New Roman" w:eastAsia="宋体" w:hAnsi="Times New Roman"/>
          <w:b/>
          <w:bCs/>
          <w:sz w:val="24"/>
          <w:szCs w:val="24"/>
        </w:rPr>
        <w:t>19</w:t>
      </w:r>
      <w:r w:rsidRPr="006527E8">
        <w:rPr>
          <w:rFonts w:ascii="Times New Roman" w:eastAsia="宋体" w:hAnsi="Times New Roman"/>
          <w:b/>
          <w:bCs/>
          <w:sz w:val="24"/>
          <w:szCs w:val="24"/>
        </w:rPr>
        <w:t xml:space="preserve"> LST-D&amp;A </w:t>
      </w:r>
      <w:r w:rsidR="000837BE" w:rsidRPr="006527E8">
        <w:rPr>
          <w:rFonts w:ascii="Times New Roman" w:eastAsia="宋体" w:hAnsi="Times New Roman"/>
          <w:b/>
          <w:bCs/>
          <w:sz w:val="24"/>
          <w:szCs w:val="24"/>
        </w:rPr>
        <w:t>汇率数据</w:t>
      </w:r>
      <w:proofErr w:type="gramStart"/>
      <w:r w:rsidR="000837BE" w:rsidRPr="006527E8">
        <w:rPr>
          <w:rFonts w:ascii="Times New Roman" w:eastAsia="宋体" w:hAnsi="Times New Roman"/>
          <w:b/>
          <w:bCs/>
          <w:sz w:val="24"/>
          <w:szCs w:val="24"/>
        </w:rPr>
        <w:t>集</w:t>
      </w:r>
      <w:r w:rsidR="00551E54" w:rsidRPr="006527E8">
        <w:rPr>
          <w:rFonts w:ascii="Times New Roman" w:eastAsia="宋体" w:hAnsi="Times New Roman"/>
          <w:b/>
          <w:bCs/>
          <w:sz w:val="24"/>
          <w:szCs w:val="24"/>
        </w:rPr>
        <w:t>预测</w:t>
      </w:r>
      <w:proofErr w:type="gramEnd"/>
      <w:r w:rsidR="00551E54" w:rsidRPr="006527E8">
        <w:rPr>
          <w:rFonts w:ascii="Times New Roman" w:eastAsia="宋体" w:hAnsi="Times New Roman"/>
          <w:b/>
          <w:bCs/>
          <w:sz w:val="24"/>
          <w:szCs w:val="24"/>
        </w:rPr>
        <w:t>范围为</w:t>
      </w:r>
      <w:r w:rsidRPr="006527E8">
        <w:rPr>
          <w:rFonts w:ascii="Times New Roman" w:eastAsia="宋体" w:hAnsi="Times New Roman"/>
          <w:b/>
          <w:bCs/>
          <w:sz w:val="24"/>
          <w:szCs w:val="24"/>
        </w:rPr>
        <w:t>6</w:t>
      </w:r>
      <w:r w:rsidRPr="006527E8">
        <w:rPr>
          <w:rFonts w:ascii="Times New Roman" w:eastAsia="宋体" w:hAnsi="Times New Roman"/>
          <w:b/>
          <w:bCs/>
          <w:sz w:val="24"/>
          <w:szCs w:val="24"/>
        </w:rPr>
        <w:t>时</w:t>
      </w:r>
      <w:r w:rsidR="00241882" w:rsidRPr="006527E8">
        <w:rPr>
          <w:rFonts w:ascii="Times New Roman" w:eastAsia="宋体" w:hAnsi="Times New Roman"/>
          <w:b/>
          <w:bCs/>
          <w:sz w:val="24"/>
          <w:szCs w:val="24"/>
        </w:rPr>
        <w:t>预测值与真实值</w:t>
      </w:r>
    </w:p>
    <w:p w:rsidR="009E5971" w:rsidRPr="006527E8" w:rsidRDefault="00C95DCA" w:rsidP="008F0F4F">
      <w:pPr>
        <w:spacing w:line="360" w:lineRule="auto"/>
        <w:ind w:firstLine="480"/>
        <w:rPr>
          <w:sz w:val="24"/>
          <w:szCs w:val="24"/>
        </w:rPr>
      </w:pPr>
      <w:r w:rsidRPr="006527E8">
        <w:rPr>
          <w:sz w:val="24"/>
          <w:szCs w:val="24"/>
        </w:rPr>
        <w:t>汇率数据集周期性不太明显，本模型并非为此类数据集设计，</w:t>
      </w:r>
      <w:r w:rsidR="009A1989" w:rsidRPr="006527E8">
        <w:rPr>
          <w:sz w:val="24"/>
          <w:szCs w:val="24"/>
        </w:rPr>
        <w:t>预测值和真实值之间存在一定的延后，但整体趋势仍能捕捉到。我们</w:t>
      </w:r>
      <w:r w:rsidRPr="006527E8">
        <w:rPr>
          <w:sz w:val="24"/>
          <w:szCs w:val="24"/>
        </w:rPr>
        <w:t>引入</w:t>
      </w:r>
      <w:r w:rsidR="009A1989" w:rsidRPr="006527E8">
        <w:rPr>
          <w:sz w:val="24"/>
          <w:szCs w:val="24"/>
        </w:rPr>
        <w:t>的注意力</w:t>
      </w:r>
      <w:r w:rsidRPr="006527E8">
        <w:rPr>
          <w:sz w:val="24"/>
          <w:szCs w:val="24"/>
        </w:rPr>
        <w:t>机制增强了模型</w:t>
      </w:r>
      <w:r w:rsidR="009A1989" w:rsidRPr="006527E8">
        <w:rPr>
          <w:sz w:val="24"/>
          <w:szCs w:val="24"/>
        </w:rPr>
        <w:t>的普适性，使其在此类周期性不明显的数据集上的表现略有增强。</w:t>
      </w:r>
    </w:p>
    <w:p w:rsidR="00291A23" w:rsidRPr="006527E8" w:rsidRDefault="00B22F71" w:rsidP="008F0F4F">
      <w:pPr>
        <w:spacing w:line="360" w:lineRule="auto"/>
        <w:ind w:firstLine="480"/>
        <w:rPr>
          <w:sz w:val="24"/>
          <w:szCs w:val="24"/>
        </w:rPr>
      </w:pPr>
      <w:r w:rsidRPr="006527E8">
        <w:rPr>
          <w:sz w:val="24"/>
          <w:szCs w:val="24"/>
        </w:rPr>
        <w:t>通过上述数据</w:t>
      </w:r>
      <w:proofErr w:type="gramStart"/>
      <w:r w:rsidRPr="006527E8">
        <w:rPr>
          <w:sz w:val="24"/>
          <w:szCs w:val="24"/>
        </w:rPr>
        <w:t>集预测</w:t>
      </w:r>
      <w:proofErr w:type="gramEnd"/>
      <w:r w:rsidRPr="006527E8">
        <w:rPr>
          <w:sz w:val="24"/>
          <w:szCs w:val="24"/>
        </w:rPr>
        <w:t>值与真实值的对比，我们可以得出结论，</w:t>
      </w:r>
      <w:r w:rsidRPr="006527E8">
        <w:rPr>
          <w:sz w:val="24"/>
          <w:szCs w:val="24"/>
        </w:rPr>
        <w:t>LST-Dynamic</w:t>
      </w:r>
      <w:r w:rsidRPr="006527E8">
        <w:rPr>
          <w:sz w:val="24"/>
          <w:szCs w:val="24"/>
        </w:rPr>
        <w:t>能够有效提取到时间序列的混合周期关系，并且在提取长周期关系这一点上表现突出，</w:t>
      </w:r>
      <w:r w:rsidR="00E00140" w:rsidRPr="006527E8">
        <w:rPr>
          <w:sz w:val="24"/>
          <w:szCs w:val="24"/>
        </w:rPr>
        <w:t>动态连接结构的引入使模型更善于处理多元时间序列的周期波动，但尽管引入了注意力机制和自回归模块，模型在处理短周期关系和数据尺度变化较大的时间序列时的提升并不显著，仍有可改善的空间。</w:t>
      </w:r>
    </w:p>
    <w:p w:rsidR="00D46C36" w:rsidRPr="006527E8" w:rsidRDefault="009A433C"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39" w:name="_Toc39584432"/>
      <w:r w:rsidR="00623F1A" w:rsidRPr="006527E8">
        <w:rPr>
          <w:rFonts w:ascii="Times New Roman" w:hAnsi="Times New Roman"/>
          <w:b w:val="0"/>
          <w:bCs w:val="0"/>
          <w:sz w:val="24"/>
          <w:szCs w:val="24"/>
        </w:rPr>
        <w:t>模型</w:t>
      </w:r>
      <w:r w:rsidR="005D6179" w:rsidRPr="006527E8">
        <w:rPr>
          <w:rFonts w:ascii="Times New Roman" w:hAnsi="Times New Roman"/>
          <w:b w:val="0"/>
          <w:bCs w:val="0"/>
          <w:sz w:val="24"/>
          <w:szCs w:val="24"/>
        </w:rPr>
        <w:t>结构有效性</w:t>
      </w:r>
      <w:bookmarkEnd w:id="39"/>
    </w:p>
    <w:p w:rsidR="00DC3CEA" w:rsidRPr="006527E8" w:rsidRDefault="007504BA" w:rsidP="008F0F4F">
      <w:pPr>
        <w:spacing w:line="360" w:lineRule="auto"/>
        <w:ind w:firstLineChars="0"/>
        <w:rPr>
          <w:sz w:val="24"/>
          <w:szCs w:val="24"/>
        </w:rPr>
      </w:pPr>
      <w:r w:rsidRPr="006527E8">
        <w:rPr>
          <w:sz w:val="24"/>
          <w:szCs w:val="24"/>
        </w:rPr>
        <w:t>从</w:t>
      </w:r>
      <w:r w:rsidRPr="006527E8">
        <w:rPr>
          <w:sz w:val="24"/>
          <w:szCs w:val="24"/>
        </w:rPr>
        <w:t>LST-Skip</w:t>
      </w:r>
      <w:r w:rsidRPr="006527E8">
        <w:rPr>
          <w:sz w:val="24"/>
          <w:szCs w:val="24"/>
        </w:rPr>
        <w:t>和</w:t>
      </w:r>
      <w:r w:rsidRPr="006527E8">
        <w:rPr>
          <w:sz w:val="24"/>
          <w:szCs w:val="24"/>
        </w:rPr>
        <w:t>LST-Dynamic</w:t>
      </w:r>
      <w:r w:rsidRPr="006527E8">
        <w:rPr>
          <w:sz w:val="24"/>
          <w:szCs w:val="24"/>
        </w:rPr>
        <w:t>在</w:t>
      </w:r>
      <w:r w:rsidR="00AC6372" w:rsidRPr="006527E8">
        <w:rPr>
          <w:sz w:val="24"/>
          <w:szCs w:val="24"/>
        </w:rPr>
        <w:t>交通和</w:t>
      </w:r>
      <w:r w:rsidR="00025425" w:rsidRPr="006527E8">
        <w:rPr>
          <w:sz w:val="24"/>
          <w:szCs w:val="24"/>
        </w:rPr>
        <w:t>电力</w:t>
      </w:r>
      <w:r w:rsidR="006D2E60" w:rsidRPr="006527E8">
        <w:rPr>
          <w:sz w:val="24"/>
          <w:szCs w:val="24"/>
        </w:rPr>
        <w:t>数据集上的对比我们可以发现，</w:t>
      </w:r>
      <w:r w:rsidR="006D2E60" w:rsidRPr="006527E8">
        <w:rPr>
          <w:sz w:val="24"/>
          <w:szCs w:val="24"/>
        </w:rPr>
        <w:lastRenderedPageBreak/>
        <w:t>引入强化学习后的模型能更为精准的获取时间序列的周期关系，这一点从相关系数与根方差的提升中都能体现。从</w:t>
      </w:r>
      <w:r w:rsidR="006D2E60" w:rsidRPr="006527E8">
        <w:rPr>
          <w:sz w:val="24"/>
          <w:szCs w:val="24"/>
        </w:rPr>
        <w:t>LST-Dynamic</w:t>
      </w:r>
      <w:r w:rsidR="006D2E60" w:rsidRPr="006527E8">
        <w:rPr>
          <w:sz w:val="24"/>
          <w:szCs w:val="24"/>
        </w:rPr>
        <w:t>和</w:t>
      </w:r>
      <w:r w:rsidR="006D2E60" w:rsidRPr="006527E8">
        <w:rPr>
          <w:sz w:val="24"/>
          <w:szCs w:val="24"/>
        </w:rPr>
        <w:t>LST-D&amp;A</w:t>
      </w:r>
      <w:r w:rsidR="006D2E60" w:rsidRPr="006527E8">
        <w:rPr>
          <w:sz w:val="24"/>
          <w:szCs w:val="24"/>
        </w:rPr>
        <w:t>模型的对比中，我们可以发现引入注意力机制能提升模型捕捉时间序列中短周期依赖的能力，这一点体现在引入注意力机制后，模型</w:t>
      </w:r>
      <w:r w:rsidR="00B763A6" w:rsidRPr="006527E8">
        <w:rPr>
          <w:sz w:val="24"/>
          <w:szCs w:val="24"/>
        </w:rPr>
        <w:t>在</w:t>
      </w:r>
      <w:r w:rsidR="006D2E60" w:rsidRPr="006527E8">
        <w:rPr>
          <w:sz w:val="24"/>
          <w:szCs w:val="24"/>
        </w:rPr>
        <w:t>汇率数据集上</w:t>
      </w:r>
      <w:r w:rsidR="00D0261E" w:rsidRPr="006527E8">
        <w:rPr>
          <w:sz w:val="24"/>
          <w:szCs w:val="24"/>
        </w:rPr>
        <w:t>的</w:t>
      </w:r>
      <w:r w:rsidR="006D2E60" w:rsidRPr="006527E8">
        <w:rPr>
          <w:sz w:val="24"/>
          <w:szCs w:val="24"/>
        </w:rPr>
        <w:t>表现普遍提升。以上两项对比可以证明，强化学习引入确实能有效提升模型对长期短期关系混合的多元时间序列上的表现。</w:t>
      </w:r>
    </w:p>
    <w:p w:rsidR="007504BA" w:rsidRPr="006527E8" w:rsidRDefault="00DC3CEA" w:rsidP="008F0F4F">
      <w:pPr>
        <w:spacing w:line="360" w:lineRule="auto"/>
        <w:ind w:firstLine="480"/>
        <w:rPr>
          <w:sz w:val="24"/>
          <w:szCs w:val="24"/>
        </w:rPr>
      </w:pPr>
      <w:r w:rsidRPr="006527E8">
        <w:rPr>
          <w:sz w:val="24"/>
          <w:szCs w:val="24"/>
        </w:rPr>
        <w:t>在实验中我们曾考虑</w:t>
      </w:r>
      <w:r w:rsidR="00E20949" w:rsidRPr="006527E8">
        <w:rPr>
          <w:sz w:val="24"/>
          <w:szCs w:val="24"/>
        </w:rPr>
        <w:t>直接</w:t>
      </w:r>
      <w:r w:rsidRPr="006527E8">
        <w:rPr>
          <w:sz w:val="24"/>
          <w:szCs w:val="24"/>
        </w:rPr>
        <w:t>引入著名的</w:t>
      </w:r>
      <w:r w:rsidRPr="006527E8">
        <w:rPr>
          <w:sz w:val="24"/>
          <w:szCs w:val="24"/>
        </w:rPr>
        <w:t>Transformer</w:t>
      </w:r>
      <w:r w:rsidRPr="006527E8">
        <w:rPr>
          <w:sz w:val="24"/>
          <w:szCs w:val="24"/>
        </w:rPr>
        <w:t>结构来替代循环结构提取短期依赖关系，但在实际训练的过程中，</w:t>
      </w:r>
      <w:r w:rsidRPr="006527E8">
        <w:rPr>
          <w:sz w:val="24"/>
          <w:szCs w:val="24"/>
        </w:rPr>
        <w:t>Transformer</w:t>
      </w:r>
      <w:r w:rsidRPr="006527E8">
        <w:rPr>
          <w:sz w:val="24"/>
          <w:szCs w:val="24"/>
        </w:rPr>
        <w:t>结构往往需要更多的</w:t>
      </w:r>
      <w:r w:rsidRPr="006527E8">
        <w:rPr>
          <w:sz w:val="24"/>
          <w:szCs w:val="24"/>
        </w:rPr>
        <w:t>GPU</w:t>
      </w:r>
      <w:r w:rsidRPr="006527E8">
        <w:rPr>
          <w:sz w:val="24"/>
          <w:szCs w:val="24"/>
        </w:rPr>
        <w:t>资源和更长的训练时间才可能达到和本模型类似的效果，而层数较少的</w:t>
      </w:r>
      <w:r w:rsidRPr="006527E8">
        <w:rPr>
          <w:sz w:val="24"/>
          <w:szCs w:val="24"/>
        </w:rPr>
        <w:t>Transformer</w:t>
      </w:r>
      <w:r w:rsidRPr="006527E8">
        <w:rPr>
          <w:sz w:val="24"/>
          <w:szCs w:val="24"/>
        </w:rPr>
        <w:t>结构和本模型相比表现较差，因此放弃了</w:t>
      </w:r>
      <w:r w:rsidRPr="006527E8">
        <w:rPr>
          <w:sz w:val="24"/>
          <w:szCs w:val="24"/>
        </w:rPr>
        <w:t>Transformer</w:t>
      </w:r>
      <w:r w:rsidRPr="006527E8">
        <w:rPr>
          <w:sz w:val="24"/>
          <w:szCs w:val="24"/>
        </w:rPr>
        <w:t>结构。</w:t>
      </w:r>
    </w:p>
    <w:p w:rsidR="00D96505" w:rsidRPr="006527E8" w:rsidRDefault="009A433C" w:rsidP="008F0F4F">
      <w:pPr>
        <w:pStyle w:val="3"/>
        <w:numPr>
          <w:ilvl w:val="2"/>
          <w:numId w:val="15"/>
        </w:numPr>
        <w:spacing w:line="360" w:lineRule="auto"/>
        <w:ind w:firstLineChars="200" w:firstLine="480"/>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40" w:name="_Toc39584433"/>
      <w:r w:rsidR="00F01819" w:rsidRPr="006527E8">
        <w:rPr>
          <w:rFonts w:ascii="Times New Roman" w:hAnsi="Times New Roman"/>
          <w:b w:val="0"/>
          <w:bCs w:val="0"/>
          <w:sz w:val="24"/>
          <w:szCs w:val="24"/>
        </w:rPr>
        <w:t>超参影响</w:t>
      </w:r>
      <w:bookmarkEnd w:id="40"/>
    </w:p>
    <w:p w:rsidR="00D96505" w:rsidRPr="006527E8" w:rsidRDefault="00AE6082" w:rsidP="008F0F4F">
      <w:pPr>
        <w:spacing w:line="360" w:lineRule="auto"/>
        <w:ind w:firstLine="480"/>
        <w:rPr>
          <w:sz w:val="24"/>
          <w:szCs w:val="24"/>
        </w:rPr>
      </w:pPr>
      <w:r w:rsidRPr="006527E8">
        <w:rPr>
          <w:sz w:val="24"/>
          <w:szCs w:val="24"/>
        </w:rPr>
        <w:t>调整</w:t>
      </w:r>
      <w:r w:rsidR="00D571A0" w:rsidRPr="006527E8">
        <w:rPr>
          <w:sz w:val="24"/>
          <w:szCs w:val="24"/>
        </w:rPr>
        <w:t>循环</w:t>
      </w:r>
      <w:r w:rsidR="00027FD7" w:rsidRPr="006527E8">
        <w:rPr>
          <w:sz w:val="24"/>
          <w:szCs w:val="24"/>
        </w:rPr>
        <w:t>结构</w:t>
      </w:r>
      <w:r w:rsidRPr="006527E8">
        <w:rPr>
          <w:sz w:val="24"/>
          <w:szCs w:val="24"/>
        </w:rPr>
        <w:t>隐藏</w:t>
      </w:r>
      <w:proofErr w:type="gramStart"/>
      <w:r w:rsidR="00027FD7" w:rsidRPr="006527E8">
        <w:rPr>
          <w:sz w:val="24"/>
          <w:szCs w:val="24"/>
        </w:rPr>
        <w:t>层</w:t>
      </w:r>
      <w:r w:rsidRPr="006527E8">
        <w:rPr>
          <w:sz w:val="24"/>
          <w:szCs w:val="24"/>
        </w:rPr>
        <w:t>维度造成</w:t>
      </w:r>
      <w:proofErr w:type="gramEnd"/>
      <w:r w:rsidRPr="006527E8">
        <w:rPr>
          <w:sz w:val="24"/>
          <w:szCs w:val="24"/>
        </w:rPr>
        <w:t>的影响较大，其余参数</w:t>
      </w:r>
      <w:r w:rsidR="008E6008" w:rsidRPr="006527E8">
        <w:rPr>
          <w:sz w:val="24"/>
          <w:szCs w:val="24"/>
        </w:rPr>
        <w:t>影响</w:t>
      </w:r>
      <w:r w:rsidRPr="006527E8">
        <w:rPr>
          <w:sz w:val="24"/>
          <w:szCs w:val="24"/>
        </w:rPr>
        <w:t>较小，</w:t>
      </w:r>
      <w:r w:rsidR="00F5475A" w:rsidRPr="006527E8">
        <w:rPr>
          <w:sz w:val="24"/>
          <w:szCs w:val="24"/>
        </w:rPr>
        <w:t>以</w:t>
      </w:r>
      <w:r w:rsidR="00A74588" w:rsidRPr="006527E8">
        <w:rPr>
          <w:sz w:val="24"/>
          <w:szCs w:val="24"/>
        </w:rPr>
        <w:t>汇率</w:t>
      </w:r>
      <w:r w:rsidR="00D96505" w:rsidRPr="006527E8">
        <w:rPr>
          <w:sz w:val="24"/>
          <w:szCs w:val="24"/>
        </w:rPr>
        <w:t>数据集</w:t>
      </w:r>
      <w:r w:rsidR="00F5475A" w:rsidRPr="006527E8">
        <w:rPr>
          <w:sz w:val="24"/>
          <w:szCs w:val="24"/>
        </w:rPr>
        <w:t>为例</w:t>
      </w:r>
      <w:r w:rsidR="00D96505" w:rsidRPr="006527E8">
        <w:rPr>
          <w:sz w:val="24"/>
          <w:szCs w:val="24"/>
        </w:rPr>
        <w:t>，</w:t>
      </w:r>
      <w:r w:rsidR="00C606CD" w:rsidRPr="006527E8">
        <w:rPr>
          <w:sz w:val="24"/>
          <w:szCs w:val="24"/>
        </w:rPr>
        <w:t>在</w:t>
      </w:r>
      <w:r w:rsidR="00D96505" w:rsidRPr="006527E8">
        <w:rPr>
          <w:sz w:val="24"/>
          <w:szCs w:val="24"/>
        </w:rPr>
        <w:t>horizon=3</w:t>
      </w:r>
      <w:r w:rsidR="00D96505" w:rsidRPr="006527E8">
        <w:rPr>
          <w:sz w:val="24"/>
          <w:szCs w:val="24"/>
        </w:rPr>
        <w:t>时，</w:t>
      </w:r>
      <w:proofErr w:type="gramStart"/>
      <w:r w:rsidR="00C606CD" w:rsidRPr="006527E8">
        <w:rPr>
          <w:sz w:val="24"/>
          <w:szCs w:val="24"/>
        </w:rPr>
        <w:t>隐藏层维度</w:t>
      </w:r>
      <w:proofErr w:type="gramEnd"/>
      <w:r w:rsidR="00C606CD" w:rsidRPr="006527E8">
        <w:rPr>
          <w:sz w:val="24"/>
          <w:szCs w:val="24"/>
        </w:rPr>
        <w:t>为</w:t>
      </w:r>
      <w:r w:rsidR="003133A5" w:rsidRPr="006527E8">
        <w:rPr>
          <w:sz w:val="24"/>
          <w:szCs w:val="24"/>
        </w:rPr>
        <w:t>100</w:t>
      </w:r>
      <w:r w:rsidR="00C606CD" w:rsidRPr="006527E8">
        <w:rPr>
          <w:sz w:val="24"/>
          <w:szCs w:val="24"/>
        </w:rPr>
        <w:t>，</w:t>
      </w:r>
      <w:r w:rsidR="00D96505" w:rsidRPr="006527E8">
        <w:rPr>
          <w:sz w:val="24"/>
          <w:szCs w:val="24"/>
        </w:rPr>
        <w:t>CORR</w:t>
      </w:r>
      <w:r w:rsidR="00C606CD" w:rsidRPr="006527E8">
        <w:rPr>
          <w:sz w:val="24"/>
          <w:szCs w:val="24"/>
        </w:rPr>
        <w:t>仅为</w:t>
      </w:r>
      <w:r w:rsidR="00D96505" w:rsidRPr="006527E8">
        <w:rPr>
          <w:sz w:val="24"/>
          <w:szCs w:val="24"/>
        </w:rPr>
        <w:t>0.93</w:t>
      </w:r>
      <w:r w:rsidR="00C606CD" w:rsidRPr="006527E8">
        <w:rPr>
          <w:sz w:val="24"/>
          <w:szCs w:val="24"/>
        </w:rPr>
        <w:t>，</w:t>
      </w:r>
      <w:proofErr w:type="gramStart"/>
      <w:r w:rsidR="003133A5" w:rsidRPr="006527E8">
        <w:rPr>
          <w:sz w:val="24"/>
          <w:szCs w:val="24"/>
        </w:rPr>
        <w:t>隐藏层维度</w:t>
      </w:r>
      <w:proofErr w:type="gramEnd"/>
      <w:r w:rsidR="003133A5" w:rsidRPr="006527E8">
        <w:rPr>
          <w:sz w:val="24"/>
          <w:szCs w:val="24"/>
        </w:rPr>
        <w:t>都调整到</w:t>
      </w:r>
      <w:r w:rsidR="003133A5" w:rsidRPr="006527E8">
        <w:rPr>
          <w:sz w:val="24"/>
          <w:szCs w:val="24"/>
        </w:rPr>
        <w:t>50</w:t>
      </w:r>
      <w:r w:rsidR="003133A5" w:rsidRPr="006527E8">
        <w:rPr>
          <w:sz w:val="24"/>
          <w:szCs w:val="24"/>
        </w:rPr>
        <w:t>后，</w:t>
      </w:r>
      <w:r w:rsidR="003133A5" w:rsidRPr="006527E8">
        <w:rPr>
          <w:sz w:val="24"/>
          <w:szCs w:val="24"/>
        </w:rPr>
        <w:t>CORR</w:t>
      </w:r>
      <w:r w:rsidR="00D96505" w:rsidRPr="006527E8">
        <w:rPr>
          <w:sz w:val="24"/>
          <w:szCs w:val="24"/>
        </w:rPr>
        <w:t>提升到</w:t>
      </w:r>
      <w:r w:rsidR="00D96505" w:rsidRPr="006527E8">
        <w:rPr>
          <w:sz w:val="24"/>
          <w:szCs w:val="24"/>
        </w:rPr>
        <w:t>0.97</w:t>
      </w:r>
      <w:r w:rsidR="003133A5" w:rsidRPr="006527E8">
        <w:rPr>
          <w:sz w:val="24"/>
          <w:szCs w:val="24"/>
        </w:rPr>
        <w:t>，</w:t>
      </w:r>
      <w:r w:rsidR="00261875" w:rsidRPr="006527E8">
        <w:rPr>
          <w:sz w:val="24"/>
          <w:szCs w:val="24"/>
        </w:rPr>
        <w:t>能明显看出</w:t>
      </w:r>
      <w:proofErr w:type="gramStart"/>
      <w:r w:rsidR="00261875" w:rsidRPr="006527E8">
        <w:rPr>
          <w:sz w:val="24"/>
          <w:szCs w:val="24"/>
        </w:rPr>
        <w:t>隐藏层维度</w:t>
      </w:r>
      <w:proofErr w:type="gramEnd"/>
      <w:r w:rsidR="00261875" w:rsidRPr="006527E8">
        <w:rPr>
          <w:sz w:val="24"/>
          <w:szCs w:val="24"/>
        </w:rPr>
        <w:t>的设置受时间序列的维</w:t>
      </w:r>
      <w:proofErr w:type="gramStart"/>
      <w:r w:rsidR="00261875" w:rsidRPr="006527E8">
        <w:rPr>
          <w:sz w:val="24"/>
          <w:szCs w:val="24"/>
        </w:rPr>
        <w:t>度影响</w:t>
      </w:r>
      <w:proofErr w:type="gramEnd"/>
      <w:r w:rsidR="00261875" w:rsidRPr="006527E8">
        <w:rPr>
          <w:sz w:val="24"/>
          <w:szCs w:val="24"/>
        </w:rPr>
        <w:t>较大，</w:t>
      </w:r>
      <w:r w:rsidR="00A74588" w:rsidRPr="006527E8">
        <w:rPr>
          <w:sz w:val="24"/>
          <w:szCs w:val="24"/>
        </w:rPr>
        <w:t>汇率</w:t>
      </w:r>
      <w:r w:rsidR="009A4FFD" w:rsidRPr="006527E8">
        <w:rPr>
          <w:sz w:val="24"/>
          <w:szCs w:val="24"/>
        </w:rPr>
        <w:t>数据</w:t>
      </w:r>
      <w:proofErr w:type="gramStart"/>
      <w:r w:rsidR="009A4FFD" w:rsidRPr="006527E8">
        <w:rPr>
          <w:sz w:val="24"/>
          <w:szCs w:val="24"/>
        </w:rPr>
        <w:t>集特征维</w:t>
      </w:r>
      <w:proofErr w:type="gramEnd"/>
      <w:r w:rsidR="009A4FFD" w:rsidRPr="006527E8">
        <w:rPr>
          <w:sz w:val="24"/>
          <w:szCs w:val="24"/>
        </w:rPr>
        <w:t>度仅为</w:t>
      </w:r>
      <w:r w:rsidR="009A4FFD" w:rsidRPr="006527E8">
        <w:rPr>
          <w:sz w:val="24"/>
          <w:szCs w:val="24"/>
        </w:rPr>
        <w:t>8</w:t>
      </w:r>
      <w:r w:rsidR="009A4FFD" w:rsidRPr="006527E8">
        <w:rPr>
          <w:sz w:val="24"/>
          <w:szCs w:val="24"/>
        </w:rPr>
        <w:t>，因此模型的维度应相应的调小。</w:t>
      </w:r>
    </w:p>
    <w:p w:rsidR="00042771" w:rsidRPr="006527E8" w:rsidRDefault="00CA1226" w:rsidP="008F0F4F">
      <w:pPr>
        <w:spacing w:line="360" w:lineRule="auto"/>
        <w:ind w:firstLine="480"/>
        <w:rPr>
          <w:sz w:val="24"/>
          <w:szCs w:val="24"/>
        </w:rPr>
      </w:pPr>
      <w:r w:rsidRPr="006527E8">
        <w:rPr>
          <w:sz w:val="24"/>
          <w:szCs w:val="24"/>
        </w:rPr>
        <w:t>在引入动态连接机制后，我们减少了需要调整的超参</w:t>
      </w:r>
      <w:r w:rsidR="00592E48" w:rsidRPr="006527E8">
        <w:rPr>
          <w:sz w:val="24"/>
          <w:szCs w:val="24"/>
        </w:rPr>
        <w:t>，通过将循环跳跃层替换成动态连接组件，强化学习的智能体自行选择对预测结果有利的周期值</w:t>
      </w:r>
      <w:r w:rsidR="006163A4" w:rsidRPr="006527E8">
        <w:rPr>
          <w:sz w:val="24"/>
          <w:szCs w:val="24"/>
        </w:rPr>
        <w:t>。同时因为奖励函数的设置，动态连接组件的隐藏层输出应与原始时间序列相同。</w:t>
      </w:r>
      <w:r w:rsidR="006163A4" w:rsidRPr="006527E8">
        <w:rPr>
          <w:sz w:val="24"/>
          <w:szCs w:val="24"/>
        </w:rPr>
        <w:t>LST-Dynamic</w:t>
      </w:r>
      <w:r w:rsidR="00E17DC6" w:rsidRPr="006527E8">
        <w:rPr>
          <w:sz w:val="24"/>
          <w:szCs w:val="24"/>
        </w:rPr>
        <w:t>模型</w:t>
      </w:r>
      <w:r w:rsidR="006163A4" w:rsidRPr="006527E8">
        <w:rPr>
          <w:sz w:val="24"/>
          <w:szCs w:val="24"/>
        </w:rPr>
        <w:t>只需要给出周期的最大值，这两点优化减少了用户的干预，同时</w:t>
      </w:r>
      <w:r w:rsidR="007B15A7" w:rsidRPr="006527E8">
        <w:rPr>
          <w:sz w:val="24"/>
          <w:szCs w:val="24"/>
        </w:rPr>
        <w:t>使模型更擅长提取动态周期关系，更具有灵活性。</w:t>
      </w:r>
    </w:p>
    <w:p w:rsidR="00042771" w:rsidRPr="006527E8" w:rsidRDefault="00A80A02" w:rsidP="008F0F4F">
      <w:pPr>
        <w:pStyle w:val="2"/>
        <w:numPr>
          <w:ilvl w:val="1"/>
          <w:numId w:val="15"/>
        </w:numPr>
        <w:spacing w:line="360" w:lineRule="auto"/>
        <w:rPr>
          <w:rFonts w:ascii="Times New Roman" w:eastAsia="黑体" w:hAnsi="Times New Roman"/>
          <w:b w:val="0"/>
          <w:bCs w:val="0"/>
          <w:sz w:val="28"/>
          <w:szCs w:val="28"/>
        </w:rPr>
      </w:pPr>
      <w:r w:rsidRPr="006527E8">
        <w:rPr>
          <w:rFonts w:ascii="Times New Roman" w:eastAsia="黑体" w:hAnsi="Times New Roman"/>
          <w:b w:val="0"/>
          <w:bCs w:val="0"/>
          <w:sz w:val="28"/>
          <w:szCs w:val="28"/>
        </w:rPr>
        <w:t xml:space="preserve"> </w:t>
      </w:r>
      <w:bookmarkStart w:id="41" w:name="_Toc39584434"/>
      <w:r w:rsidR="00042771" w:rsidRPr="006527E8">
        <w:rPr>
          <w:rFonts w:ascii="Times New Roman" w:eastAsia="黑体" w:hAnsi="Times New Roman"/>
          <w:b w:val="0"/>
          <w:bCs w:val="0"/>
          <w:sz w:val="28"/>
          <w:szCs w:val="28"/>
        </w:rPr>
        <w:t>本章小结</w:t>
      </w:r>
      <w:bookmarkEnd w:id="41"/>
    </w:p>
    <w:p w:rsidR="00A74588" w:rsidRPr="006527E8" w:rsidRDefault="00731BC4" w:rsidP="008F0F4F">
      <w:pPr>
        <w:spacing w:line="360" w:lineRule="auto"/>
        <w:ind w:firstLine="480"/>
        <w:rPr>
          <w:sz w:val="24"/>
          <w:szCs w:val="28"/>
        </w:rPr>
      </w:pPr>
      <w:r w:rsidRPr="006527E8">
        <w:rPr>
          <w:sz w:val="24"/>
          <w:szCs w:val="28"/>
        </w:rPr>
        <w:t>本章</w:t>
      </w:r>
      <w:r w:rsidR="00F609B0" w:rsidRPr="006527E8">
        <w:rPr>
          <w:sz w:val="24"/>
          <w:szCs w:val="28"/>
        </w:rPr>
        <w:t>中</w:t>
      </w:r>
      <w:r w:rsidR="005F15F3" w:rsidRPr="006527E8">
        <w:rPr>
          <w:sz w:val="24"/>
          <w:szCs w:val="28"/>
        </w:rPr>
        <w:t>我们对准备的数据集进行了介绍，并从每个数据集中任选了某一特征观察了时间序列的周期特征。</w:t>
      </w:r>
      <w:r w:rsidR="00F609B0" w:rsidRPr="006527E8">
        <w:rPr>
          <w:sz w:val="24"/>
          <w:szCs w:val="28"/>
        </w:rPr>
        <w:t>我们</w:t>
      </w:r>
      <w:r w:rsidR="00E56CB9" w:rsidRPr="006527E8">
        <w:rPr>
          <w:sz w:val="24"/>
          <w:szCs w:val="28"/>
        </w:rPr>
        <w:t>使用了多个不同类型的数据集对提出的模型进行测试，这些数据集中有些具备长短周期混合的特征，有些则难以观察到周期关系，通过不同种类的数据集</w:t>
      </w:r>
      <w:r w:rsidR="005F15F3" w:rsidRPr="006527E8">
        <w:rPr>
          <w:sz w:val="24"/>
          <w:szCs w:val="28"/>
        </w:rPr>
        <w:t>我们可以验证模型是否按照</w:t>
      </w:r>
      <w:r w:rsidR="006F3477" w:rsidRPr="006527E8">
        <w:rPr>
          <w:sz w:val="24"/>
          <w:szCs w:val="28"/>
        </w:rPr>
        <w:t>计划工作</w:t>
      </w:r>
      <w:r w:rsidR="005A3C37" w:rsidRPr="006527E8">
        <w:rPr>
          <w:sz w:val="24"/>
          <w:szCs w:val="28"/>
        </w:rPr>
        <w:t>，</w:t>
      </w:r>
      <w:r w:rsidR="0071627B" w:rsidRPr="006527E8">
        <w:rPr>
          <w:sz w:val="24"/>
          <w:szCs w:val="28"/>
        </w:rPr>
        <w:t>是否</w:t>
      </w:r>
      <w:r w:rsidR="007B0487" w:rsidRPr="006527E8">
        <w:rPr>
          <w:sz w:val="24"/>
          <w:szCs w:val="28"/>
        </w:rPr>
        <w:t>在具备混合周期的数据集上表现出优秀的性能。</w:t>
      </w:r>
      <w:r w:rsidR="00C23895" w:rsidRPr="006527E8">
        <w:rPr>
          <w:sz w:val="24"/>
          <w:szCs w:val="28"/>
        </w:rPr>
        <w:t>通过消蚀实验</w:t>
      </w:r>
      <w:r w:rsidR="005F15F3" w:rsidRPr="006527E8">
        <w:rPr>
          <w:sz w:val="24"/>
          <w:szCs w:val="28"/>
        </w:rPr>
        <w:t>，将模型的各个模块拆分提取后再进行训练，</w:t>
      </w:r>
      <w:r w:rsidR="005A3C37" w:rsidRPr="006527E8">
        <w:rPr>
          <w:sz w:val="24"/>
          <w:szCs w:val="28"/>
        </w:rPr>
        <w:t>验证模型各个模块发挥的作用</w:t>
      </w:r>
      <w:r w:rsidR="00E56CB9" w:rsidRPr="006527E8">
        <w:rPr>
          <w:sz w:val="24"/>
          <w:szCs w:val="28"/>
        </w:rPr>
        <w:t>。</w:t>
      </w:r>
    </w:p>
    <w:p w:rsidR="00F609B0" w:rsidRPr="006527E8" w:rsidRDefault="00CF2D7F" w:rsidP="008F0F4F">
      <w:pPr>
        <w:spacing w:line="360" w:lineRule="auto"/>
        <w:ind w:firstLine="480"/>
        <w:rPr>
          <w:sz w:val="24"/>
          <w:szCs w:val="28"/>
        </w:rPr>
      </w:pPr>
      <w:r w:rsidRPr="006527E8">
        <w:rPr>
          <w:sz w:val="24"/>
          <w:szCs w:val="28"/>
        </w:rPr>
        <w:t>实验表明，</w:t>
      </w:r>
      <w:r w:rsidRPr="006527E8">
        <w:rPr>
          <w:sz w:val="24"/>
          <w:szCs w:val="28"/>
        </w:rPr>
        <w:t>LST-Dynamic</w:t>
      </w:r>
      <w:r w:rsidRPr="006527E8">
        <w:rPr>
          <w:sz w:val="24"/>
          <w:szCs w:val="28"/>
        </w:rPr>
        <w:t>模型更善于提取时间序列的动态混合周期关系，</w:t>
      </w:r>
      <w:r w:rsidR="006F5583" w:rsidRPr="006527E8">
        <w:rPr>
          <w:sz w:val="24"/>
          <w:szCs w:val="28"/>
        </w:rPr>
        <w:t>通过强化学习的</w:t>
      </w:r>
      <w:r w:rsidR="00C23895" w:rsidRPr="006527E8">
        <w:rPr>
          <w:sz w:val="24"/>
          <w:szCs w:val="28"/>
        </w:rPr>
        <w:t>方法</w:t>
      </w:r>
      <w:r w:rsidR="006F5583" w:rsidRPr="006527E8">
        <w:rPr>
          <w:sz w:val="24"/>
          <w:szCs w:val="28"/>
        </w:rPr>
        <w:t>的确能够捕捉到时间序列中的周期依赖。</w:t>
      </w:r>
      <w:r w:rsidRPr="006527E8">
        <w:rPr>
          <w:sz w:val="24"/>
          <w:szCs w:val="28"/>
        </w:rPr>
        <w:t>在引入注意力机制后</w:t>
      </w:r>
      <w:r w:rsidR="006F5583" w:rsidRPr="006527E8">
        <w:rPr>
          <w:sz w:val="24"/>
          <w:szCs w:val="28"/>
        </w:rPr>
        <w:t>，</w:t>
      </w:r>
      <w:r w:rsidR="00C23895" w:rsidRPr="006527E8">
        <w:rPr>
          <w:sz w:val="24"/>
          <w:szCs w:val="28"/>
        </w:rPr>
        <w:lastRenderedPageBreak/>
        <w:t>模型</w:t>
      </w:r>
      <w:r w:rsidR="006F5583" w:rsidRPr="006527E8">
        <w:rPr>
          <w:sz w:val="24"/>
          <w:szCs w:val="28"/>
        </w:rPr>
        <w:t>在</w:t>
      </w:r>
      <w:r w:rsidRPr="006527E8">
        <w:rPr>
          <w:sz w:val="24"/>
          <w:szCs w:val="28"/>
        </w:rPr>
        <w:t>仅</w:t>
      </w:r>
      <w:r w:rsidR="006F5583" w:rsidRPr="006527E8">
        <w:rPr>
          <w:sz w:val="24"/>
          <w:szCs w:val="28"/>
        </w:rPr>
        <w:t>表现出</w:t>
      </w:r>
      <w:r w:rsidRPr="006527E8">
        <w:rPr>
          <w:sz w:val="24"/>
          <w:szCs w:val="28"/>
        </w:rPr>
        <w:t>短周期</w:t>
      </w:r>
      <w:r w:rsidR="006F5583" w:rsidRPr="006527E8">
        <w:rPr>
          <w:sz w:val="24"/>
          <w:szCs w:val="28"/>
        </w:rPr>
        <w:t>性</w:t>
      </w:r>
      <w:r w:rsidRPr="006527E8">
        <w:rPr>
          <w:sz w:val="24"/>
          <w:szCs w:val="28"/>
        </w:rPr>
        <w:t>的时间序列上</w:t>
      </w:r>
      <w:r w:rsidR="006F5583" w:rsidRPr="006527E8">
        <w:rPr>
          <w:sz w:val="24"/>
          <w:szCs w:val="28"/>
        </w:rPr>
        <w:t>的</w:t>
      </w:r>
      <w:r w:rsidRPr="006527E8">
        <w:rPr>
          <w:sz w:val="24"/>
          <w:szCs w:val="28"/>
        </w:rPr>
        <w:t>表现</w:t>
      </w:r>
      <w:r w:rsidR="006F5583" w:rsidRPr="006527E8">
        <w:rPr>
          <w:sz w:val="24"/>
          <w:szCs w:val="28"/>
        </w:rPr>
        <w:t>有所提升，证明注意力机制</w:t>
      </w:r>
      <w:r w:rsidR="00C23895" w:rsidRPr="006527E8">
        <w:rPr>
          <w:sz w:val="24"/>
          <w:szCs w:val="28"/>
        </w:rPr>
        <w:t>有辅助模型提取短期依赖的作用。但在不具备明显周期关系的数据集上，模型表现的不太稳定，</w:t>
      </w:r>
      <w:r w:rsidR="00327169" w:rsidRPr="006527E8">
        <w:rPr>
          <w:sz w:val="24"/>
          <w:szCs w:val="28"/>
        </w:rPr>
        <w:t>这一方面是因为数据量不够，强化学习未能探索到更优的策略，另一方面是模型并非为此类时间序列数据设计，不具备周期性的时间序列数据更适合使用传统方法解决问题。</w:t>
      </w:r>
    </w:p>
    <w:p w:rsidR="00D96505" w:rsidRPr="006527E8" w:rsidRDefault="00E946F8" w:rsidP="008F0F4F">
      <w:pPr>
        <w:spacing w:line="360" w:lineRule="auto"/>
        <w:ind w:firstLine="480"/>
        <w:rPr>
          <w:sz w:val="24"/>
          <w:szCs w:val="24"/>
        </w:rPr>
      </w:pPr>
      <w:r w:rsidRPr="006527E8">
        <w:rPr>
          <w:sz w:val="24"/>
          <w:szCs w:val="24"/>
        </w:rPr>
        <w:br w:type="page"/>
      </w:r>
    </w:p>
    <w:p w:rsidR="00D96505" w:rsidRPr="006527E8" w:rsidRDefault="006826E0" w:rsidP="008F0F4F">
      <w:pPr>
        <w:pStyle w:val="1"/>
        <w:numPr>
          <w:ilvl w:val="0"/>
          <w:numId w:val="15"/>
        </w:numPr>
        <w:spacing w:line="360" w:lineRule="auto"/>
        <w:jc w:val="center"/>
        <w:rPr>
          <w:rFonts w:ascii="Times New Roman" w:eastAsia="黑体" w:hAnsi="Times New Roman"/>
          <w:sz w:val="32"/>
          <w:szCs w:val="32"/>
        </w:rPr>
      </w:pPr>
      <w:r w:rsidRPr="006527E8">
        <w:rPr>
          <w:rFonts w:ascii="Times New Roman" w:eastAsia="黑体" w:hAnsi="Times New Roman"/>
          <w:sz w:val="32"/>
          <w:szCs w:val="32"/>
        </w:rPr>
        <w:lastRenderedPageBreak/>
        <w:t xml:space="preserve">  </w:t>
      </w:r>
      <w:bookmarkStart w:id="42" w:name="_Toc39584435"/>
      <w:r w:rsidR="00866854" w:rsidRPr="006527E8">
        <w:rPr>
          <w:rFonts w:ascii="Times New Roman" w:eastAsia="黑体" w:hAnsi="Times New Roman"/>
          <w:sz w:val="32"/>
          <w:szCs w:val="32"/>
        </w:rPr>
        <w:t>总结与未来展望</w:t>
      </w:r>
      <w:bookmarkEnd w:id="42"/>
    </w:p>
    <w:p w:rsidR="002815E5" w:rsidRPr="006527E8" w:rsidRDefault="002815E5" w:rsidP="008F0F4F">
      <w:pPr>
        <w:spacing w:line="360" w:lineRule="auto"/>
      </w:pPr>
    </w:p>
    <w:p w:rsidR="00145F45" w:rsidRPr="006527E8" w:rsidRDefault="005422A0" w:rsidP="008F0F4F">
      <w:pPr>
        <w:pStyle w:val="2"/>
        <w:numPr>
          <w:ilvl w:val="1"/>
          <w:numId w:val="15"/>
        </w:numPr>
        <w:spacing w:line="360" w:lineRule="auto"/>
        <w:rPr>
          <w:rFonts w:ascii="Times New Roman" w:eastAsia="黑体" w:hAnsi="Times New Roman"/>
          <w:b w:val="0"/>
          <w:bCs w:val="0"/>
          <w:sz w:val="36"/>
          <w:szCs w:val="36"/>
        </w:rPr>
      </w:pPr>
      <w:r w:rsidRPr="006527E8">
        <w:rPr>
          <w:rFonts w:ascii="Times New Roman" w:eastAsia="黑体" w:hAnsi="Times New Roman"/>
          <w:b w:val="0"/>
          <w:bCs w:val="0"/>
          <w:sz w:val="28"/>
          <w:szCs w:val="28"/>
        </w:rPr>
        <w:t xml:space="preserve"> </w:t>
      </w:r>
      <w:bookmarkStart w:id="43" w:name="_Toc39584436"/>
      <w:r w:rsidR="00145F45" w:rsidRPr="006527E8">
        <w:rPr>
          <w:rFonts w:ascii="Times New Roman" w:eastAsia="黑体" w:hAnsi="Times New Roman"/>
          <w:b w:val="0"/>
          <w:bCs w:val="0"/>
          <w:sz w:val="28"/>
          <w:szCs w:val="28"/>
        </w:rPr>
        <w:t>总结</w:t>
      </w:r>
      <w:bookmarkEnd w:id="43"/>
    </w:p>
    <w:p w:rsidR="00D96505" w:rsidRPr="006527E8" w:rsidRDefault="0023458B" w:rsidP="008F0F4F">
      <w:pPr>
        <w:spacing w:line="360" w:lineRule="auto"/>
        <w:ind w:firstLine="480"/>
        <w:rPr>
          <w:sz w:val="24"/>
          <w:szCs w:val="24"/>
        </w:rPr>
      </w:pPr>
      <w:r w:rsidRPr="006527E8">
        <w:rPr>
          <w:sz w:val="24"/>
          <w:szCs w:val="24"/>
        </w:rPr>
        <w:t>文中</w:t>
      </w:r>
      <w:r w:rsidR="001B5BA9" w:rsidRPr="006527E8">
        <w:rPr>
          <w:sz w:val="24"/>
          <w:szCs w:val="24"/>
        </w:rPr>
        <w:t>提出了</w:t>
      </w:r>
      <w:r w:rsidR="008103B3" w:rsidRPr="006527E8">
        <w:rPr>
          <w:sz w:val="24"/>
          <w:szCs w:val="24"/>
        </w:rPr>
        <w:t>用于多元时间序列预测任务的新型</w:t>
      </w:r>
      <w:r w:rsidR="00DA461B" w:rsidRPr="006527E8">
        <w:rPr>
          <w:sz w:val="24"/>
          <w:szCs w:val="24"/>
        </w:rPr>
        <w:t>深度神经网络</w:t>
      </w:r>
      <w:r w:rsidRPr="006527E8">
        <w:rPr>
          <w:sz w:val="24"/>
          <w:szCs w:val="24"/>
        </w:rPr>
        <w:t>LST-Dynamic</w:t>
      </w:r>
      <w:r w:rsidR="00145F45" w:rsidRPr="006527E8">
        <w:rPr>
          <w:sz w:val="24"/>
          <w:szCs w:val="24"/>
        </w:rPr>
        <w:t>和</w:t>
      </w:r>
      <w:r w:rsidR="00145F45" w:rsidRPr="006527E8">
        <w:rPr>
          <w:sz w:val="24"/>
          <w:szCs w:val="24"/>
        </w:rPr>
        <w:t>LST-D&amp;A</w:t>
      </w:r>
      <w:r w:rsidR="00145F45" w:rsidRPr="006527E8">
        <w:rPr>
          <w:sz w:val="24"/>
          <w:szCs w:val="24"/>
        </w:rPr>
        <w:t>，此模型</w:t>
      </w:r>
      <w:r w:rsidRPr="006527E8">
        <w:rPr>
          <w:sz w:val="24"/>
          <w:szCs w:val="24"/>
        </w:rPr>
        <w:t>结合了深度学习和强化学习的优点，</w:t>
      </w:r>
      <w:r w:rsidR="00145F45" w:rsidRPr="006527E8">
        <w:rPr>
          <w:sz w:val="24"/>
          <w:szCs w:val="24"/>
        </w:rPr>
        <w:t>通过智能体和环境之间的交互，让模型能够自主挖掘出时间序列中的周期性关系，</w:t>
      </w:r>
      <w:r w:rsidR="005902F1" w:rsidRPr="006527E8">
        <w:rPr>
          <w:sz w:val="24"/>
          <w:szCs w:val="24"/>
        </w:rPr>
        <w:t>减少了用户干预的同时，</w:t>
      </w:r>
      <w:r w:rsidR="00145F45" w:rsidRPr="006527E8">
        <w:rPr>
          <w:sz w:val="24"/>
          <w:szCs w:val="24"/>
        </w:rPr>
        <w:t>使模型更善于捕捉多元时间序列中的</w:t>
      </w:r>
      <w:r w:rsidR="005902F1" w:rsidRPr="006527E8">
        <w:rPr>
          <w:sz w:val="24"/>
          <w:szCs w:val="24"/>
        </w:rPr>
        <w:t>混合</w:t>
      </w:r>
      <w:r w:rsidR="00145F45" w:rsidRPr="006527E8">
        <w:rPr>
          <w:sz w:val="24"/>
          <w:szCs w:val="24"/>
        </w:rPr>
        <w:t>周期模式</w:t>
      </w:r>
      <w:r w:rsidR="00A30153" w:rsidRPr="006527E8">
        <w:rPr>
          <w:sz w:val="24"/>
          <w:szCs w:val="24"/>
        </w:rPr>
        <w:t>。</w:t>
      </w:r>
      <w:r w:rsidR="00145F45" w:rsidRPr="006527E8">
        <w:rPr>
          <w:sz w:val="24"/>
          <w:szCs w:val="24"/>
        </w:rPr>
        <w:t>我们采用了多种类型数据集对模型进行</w:t>
      </w:r>
      <w:r w:rsidR="005902F1" w:rsidRPr="006527E8">
        <w:rPr>
          <w:sz w:val="24"/>
          <w:szCs w:val="24"/>
        </w:rPr>
        <w:t>测试，并通过与其他同类模型的对比，证明了本模型确实能在具备混合周期的多元时间序列中取得更好性能。</w:t>
      </w:r>
    </w:p>
    <w:p w:rsidR="00145F45" w:rsidRPr="006527E8" w:rsidRDefault="005422A0" w:rsidP="008F0F4F">
      <w:pPr>
        <w:pStyle w:val="2"/>
        <w:numPr>
          <w:ilvl w:val="1"/>
          <w:numId w:val="15"/>
        </w:numPr>
        <w:spacing w:line="360" w:lineRule="auto"/>
        <w:rPr>
          <w:rFonts w:ascii="Times New Roman" w:eastAsia="黑体" w:hAnsi="Times New Roman"/>
          <w:b w:val="0"/>
          <w:bCs w:val="0"/>
          <w:sz w:val="28"/>
          <w:szCs w:val="28"/>
        </w:rPr>
      </w:pPr>
      <w:r w:rsidRPr="006527E8">
        <w:rPr>
          <w:rFonts w:ascii="Times New Roman" w:eastAsia="黑体" w:hAnsi="Times New Roman"/>
          <w:b w:val="0"/>
          <w:bCs w:val="0"/>
          <w:sz w:val="28"/>
          <w:szCs w:val="28"/>
        </w:rPr>
        <w:t xml:space="preserve"> </w:t>
      </w:r>
      <w:bookmarkStart w:id="44" w:name="_Toc39584437"/>
      <w:r w:rsidR="00145F45" w:rsidRPr="006527E8">
        <w:rPr>
          <w:rFonts w:ascii="Times New Roman" w:eastAsia="黑体" w:hAnsi="Times New Roman"/>
          <w:b w:val="0"/>
          <w:bCs w:val="0"/>
          <w:sz w:val="28"/>
          <w:szCs w:val="28"/>
        </w:rPr>
        <w:t>未来展望</w:t>
      </w:r>
      <w:bookmarkEnd w:id="44"/>
    </w:p>
    <w:p w:rsidR="006072C6" w:rsidRPr="006527E8" w:rsidRDefault="00323860" w:rsidP="008F0F4F">
      <w:pPr>
        <w:spacing w:line="360" w:lineRule="auto"/>
        <w:ind w:firstLine="480"/>
        <w:rPr>
          <w:sz w:val="24"/>
          <w:szCs w:val="24"/>
        </w:rPr>
      </w:pPr>
      <w:r w:rsidRPr="006527E8">
        <w:rPr>
          <w:sz w:val="24"/>
          <w:szCs w:val="24"/>
        </w:rPr>
        <w:t>在未来的研究中，有以下几种方向可以作为拓展工作。</w:t>
      </w:r>
    </w:p>
    <w:p w:rsidR="006072C6" w:rsidRPr="006527E8" w:rsidRDefault="00152DBD" w:rsidP="008F0F4F">
      <w:pPr>
        <w:pStyle w:val="3"/>
        <w:numPr>
          <w:ilvl w:val="2"/>
          <w:numId w:val="15"/>
        </w:numPr>
        <w:spacing w:line="360" w:lineRule="auto"/>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45" w:name="_Toc39584438"/>
      <w:r w:rsidR="006072C6" w:rsidRPr="006527E8">
        <w:rPr>
          <w:rFonts w:ascii="Times New Roman" w:hAnsi="Times New Roman"/>
          <w:b w:val="0"/>
          <w:bCs w:val="0"/>
          <w:sz w:val="24"/>
          <w:szCs w:val="24"/>
        </w:rPr>
        <w:t>奖励函数</w:t>
      </w:r>
      <w:bookmarkEnd w:id="45"/>
    </w:p>
    <w:p w:rsidR="006072C6" w:rsidRPr="006527E8" w:rsidRDefault="006072C6" w:rsidP="008F0F4F">
      <w:pPr>
        <w:spacing w:line="360" w:lineRule="auto"/>
        <w:ind w:firstLine="480"/>
        <w:rPr>
          <w:sz w:val="24"/>
          <w:szCs w:val="24"/>
        </w:rPr>
      </w:pPr>
      <w:r w:rsidRPr="006527E8">
        <w:rPr>
          <w:sz w:val="24"/>
          <w:szCs w:val="24"/>
        </w:rPr>
        <w:t>强化学习的奖励函数设置直接影响到智能</w:t>
      </w:r>
      <w:proofErr w:type="gramStart"/>
      <w:r w:rsidRPr="006527E8">
        <w:rPr>
          <w:sz w:val="24"/>
          <w:szCs w:val="24"/>
        </w:rPr>
        <w:t>体决策</w:t>
      </w:r>
      <w:proofErr w:type="gramEnd"/>
      <w:r w:rsidRPr="006527E8">
        <w:rPr>
          <w:sz w:val="24"/>
          <w:szCs w:val="24"/>
        </w:rPr>
        <w:t>的正确与否。</w:t>
      </w:r>
      <w:r w:rsidR="001A2BD9" w:rsidRPr="006527E8">
        <w:rPr>
          <w:sz w:val="24"/>
          <w:szCs w:val="24"/>
        </w:rPr>
        <w:t>本模型强化学习部分的奖励函数设置</w:t>
      </w:r>
      <w:r w:rsidR="00C97383" w:rsidRPr="006527E8">
        <w:rPr>
          <w:sz w:val="24"/>
          <w:szCs w:val="24"/>
        </w:rPr>
        <w:t>较为简单</w:t>
      </w:r>
      <w:r w:rsidR="001A2BD9" w:rsidRPr="006527E8">
        <w:rPr>
          <w:sz w:val="24"/>
          <w:szCs w:val="24"/>
        </w:rPr>
        <w:t>，</w:t>
      </w:r>
      <w:r w:rsidR="00C97383" w:rsidRPr="006527E8">
        <w:rPr>
          <w:sz w:val="24"/>
          <w:szCs w:val="24"/>
        </w:rPr>
        <w:t>只考虑了最后输出，忽略了中间过程，导致</w:t>
      </w:r>
      <w:r w:rsidR="001A2BD9" w:rsidRPr="006527E8">
        <w:rPr>
          <w:sz w:val="24"/>
          <w:szCs w:val="24"/>
        </w:rPr>
        <w:t>奖励函数延迟较长，</w:t>
      </w:r>
      <w:r w:rsidR="00C97383" w:rsidRPr="006527E8">
        <w:rPr>
          <w:sz w:val="24"/>
          <w:szCs w:val="24"/>
        </w:rPr>
        <w:t>提取周期性关系的能力还有提升的空间</w:t>
      </w:r>
      <w:r w:rsidR="00D06387" w:rsidRPr="006527E8">
        <w:rPr>
          <w:sz w:val="24"/>
          <w:szCs w:val="24"/>
        </w:rPr>
        <w:t>。另一方面，评估时间序列预测结果的方法</w:t>
      </w:r>
      <w:r w:rsidR="004D4D22" w:rsidRPr="006527E8">
        <w:rPr>
          <w:sz w:val="24"/>
          <w:szCs w:val="24"/>
        </w:rPr>
        <w:t>也不尽相同，</w:t>
      </w:r>
      <w:r w:rsidR="001A2BD9" w:rsidRPr="006527E8">
        <w:rPr>
          <w:sz w:val="24"/>
          <w:szCs w:val="24"/>
        </w:rPr>
        <w:t>是否存在一个</w:t>
      </w:r>
      <w:r w:rsidR="00C97383" w:rsidRPr="006527E8">
        <w:rPr>
          <w:sz w:val="24"/>
          <w:szCs w:val="24"/>
        </w:rPr>
        <w:t>更适合</w:t>
      </w:r>
      <w:r w:rsidR="005C365E" w:rsidRPr="006527E8">
        <w:rPr>
          <w:sz w:val="24"/>
          <w:szCs w:val="24"/>
        </w:rPr>
        <w:t>时间序列数据或更短延迟的奖励函数还有待研究。</w:t>
      </w:r>
    </w:p>
    <w:p w:rsidR="006072C6" w:rsidRPr="006527E8" w:rsidRDefault="00152DBD" w:rsidP="008F0F4F">
      <w:pPr>
        <w:pStyle w:val="3"/>
        <w:numPr>
          <w:ilvl w:val="2"/>
          <w:numId w:val="15"/>
        </w:numPr>
        <w:spacing w:line="360" w:lineRule="auto"/>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46" w:name="_Toc39584439"/>
      <w:r w:rsidR="00B2154D" w:rsidRPr="006527E8">
        <w:rPr>
          <w:rFonts w:ascii="Times New Roman" w:hAnsi="Times New Roman"/>
          <w:b w:val="0"/>
          <w:bCs w:val="0"/>
          <w:sz w:val="24"/>
          <w:szCs w:val="24"/>
        </w:rPr>
        <w:t>普适性</w:t>
      </w:r>
      <w:bookmarkEnd w:id="46"/>
    </w:p>
    <w:p w:rsidR="00E946F8" w:rsidRPr="006527E8" w:rsidRDefault="005C365E" w:rsidP="008F0F4F">
      <w:pPr>
        <w:spacing w:line="360" w:lineRule="auto"/>
        <w:ind w:firstLine="480"/>
        <w:rPr>
          <w:sz w:val="24"/>
          <w:szCs w:val="24"/>
        </w:rPr>
      </w:pPr>
      <w:r w:rsidRPr="006527E8">
        <w:rPr>
          <w:sz w:val="24"/>
          <w:szCs w:val="24"/>
        </w:rPr>
        <w:t>本模型</w:t>
      </w:r>
      <w:r w:rsidR="00C97383" w:rsidRPr="006527E8">
        <w:rPr>
          <w:sz w:val="24"/>
          <w:szCs w:val="24"/>
        </w:rPr>
        <w:t>针对具有周期关系的时间序列数据，因此</w:t>
      </w:r>
      <w:r w:rsidRPr="006527E8">
        <w:rPr>
          <w:sz w:val="24"/>
          <w:szCs w:val="24"/>
        </w:rPr>
        <w:t>周期关系不强的时间序列数据上表现一般</w:t>
      </w:r>
      <w:r w:rsidR="007D6470" w:rsidRPr="006527E8">
        <w:rPr>
          <w:sz w:val="24"/>
          <w:szCs w:val="24"/>
        </w:rPr>
        <w:t>，</w:t>
      </w:r>
      <w:r w:rsidR="00C97383" w:rsidRPr="006527E8">
        <w:rPr>
          <w:sz w:val="24"/>
          <w:szCs w:val="24"/>
        </w:rPr>
        <w:t>但通过引入了注意力机制让模型在周期关系不明显的数据集上性能有所提升，因此模型的普适性可能</w:t>
      </w:r>
      <w:r w:rsidR="007D6470" w:rsidRPr="006527E8">
        <w:rPr>
          <w:sz w:val="24"/>
          <w:szCs w:val="24"/>
        </w:rPr>
        <w:t>还存在一定的改善空间</w:t>
      </w:r>
      <w:r w:rsidR="00C97383" w:rsidRPr="006527E8">
        <w:rPr>
          <w:sz w:val="24"/>
          <w:szCs w:val="24"/>
        </w:rPr>
        <w:t>，如何将模型推广到更多的应用场景是一个有趣的问题。</w:t>
      </w:r>
    </w:p>
    <w:p w:rsidR="00CA10BB" w:rsidRPr="006527E8" w:rsidRDefault="00152DBD" w:rsidP="008F0F4F">
      <w:pPr>
        <w:pStyle w:val="3"/>
        <w:numPr>
          <w:ilvl w:val="2"/>
          <w:numId w:val="15"/>
        </w:numPr>
        <w:spacing w:line="360" w:lineRule="auto"/>
        <w:rPr>
          <w:rFonts w:ascii="Times New Roman" w:hAnsi="Times New Roman"/>
          <w:b w:val="0"/>
          <w:bCs w:val="0"/>
          <w:sz w:val="24"/>
          <w:szCs w:val="24"/>
        </w:rPr>
      </w:pPr>
      <w:r w:rsidRPr="006527E8">
        <w:rPr>
          <w:rFonts w:ascii="Times New Roman" w:hAnsi="Times New Roman"/>
          <w:b w:val="0"/>
          <w:bCs w:val="0"/>
          <w:sz w:val="24"/>
          <w:szCs w:val="24"/>
        </w:rPr>
        <w:t xml:space="preserve"> </w:t>
      </w:r>
      <w:bookmarkStart w:id="47" w:name="_Toc39584440"/>
      <w:r w:rsidR="00E71B0B" w:rsidRPr="006527E8">
        <w:rPr>
          <w:rFonts w:ascii="Times New Roman" w:hAnsi="Times New Roman"/>
          <w:b w:val="0"/>
          <w:bCs w:val="0"/>
          <w:sz w:val="24"/>
          <w:szCs w:val="24"/>
        </w:rPr>
        <w:t>特殊点处理</w:t>
      </w:r>
      <w:bookmarkEnd w:id="47"/>
    </w:p>
    <w:p w:rsidR="00CA10BB" w:rsidRPr="006527E8" w:rsidRDefault="00CA10BB" w:rsidP="008F0F4F">
      <w:pPr>
        <w:spacing w:line="360" w:lineRule="auto"/>
        <w:ind w:firstLine="480"/>
        <w:rPr>
          <w:sz w:val="24"/>
          <w:szCs w:val="24"/>
        </w:rPr>
      </w:pPr>
      <w:r w:rsidRPr="006527E8">
        <w:rPr>
          <w:sz w:val="24"/>
          <w:szCs w:val="24"/>
        </w:rPr>
        <w:t>本模型神经网络</w:t>
      </w:r>
      <w:r w:rsidR="00DD6330" w:rsidRPr="006527E8">
        <w:rPr>
          <w:sz w:val="24"/>
          <w:szCs w:val="24"/>
        </w:rPr>
        <w:t>模块</w:t>
      </w:r>
      <w:r w:rsidRPr="006527E8">
        <w:rPr>
          <w:sz w:val="24"/>
          <w:szCs w:val="24"/>
        </w:rPr>
        <w:t>和自回归</w:t>
      </w:r>
      <w:r w:rsidR="00DD6330" w:rsidRPr="006527E8">
        <w:rPr>
          <w:sz w:val="24"/>
          <w:szCs w:val="24"/>
        </w:rPr>
        <w:t>模块</w:t>
      </w:r>
      <w:r w:rsidRPr="006527E8">
        <w:rPr>
          <w:sz w:val="24"/>
          <w:szCs w:val="24"/>
        </w:rPr>
        <w:t>使用的是简单的加法集成，</w:t>
      </w:r>
      <w:r w:rsidR="00DD6330" w:rsidRPr="006527E8">
        <w:rPr>
          <w:sz w:val="24"/>
          <w:szCs w:val="24"/>
        </w:rPr>
        <w:t>设置自回归模块的</w:t>
      </w:r>
      <w:r w:rsidR="00E71B0B" w:rsidRPr="006527E8">
        <w:rPr>
          <w:sz w:val="24"/>
          <w:szCs w:val="24"/>
        </w:rPr>
        <w:t>目的是解决神经网络部分对输出尺度不敏感的问题。</w:t>
      </w:r>
      <w:r w:rsidRPr="006527E8">
        <w:rPr>
          <w:sz w:val="24"/>
          <w:szCs w:val="24"/>
        </w:rPr>
        <w:t>通过预测值和真实值的对比图可以看出</w:t>
      </w:r>
      <w:r w:rsidR="00DD6330" w:rsidRPr="006527E8">
        <w:rPr>
          <w:sz w:val="24"/>
          <w:szCs w:val="24"/>
        </w:rPr>
        <w:t>，</w:t>
      </w:r>
      <w:r w:rsidR="00E71B0B" w:rsidRPr="006527E8">
        <w:rPr>
          <w:sz w:val="24"/>
          <w:szCs w:val="24"/>
        </w:rPr>
        <w:t>自回归模块在某些输出数据尺度变化较大的特殊点上效果不佳</w:t>
      </w:r>
      <w:r w:rsidR="00947BDA" w:rsidRPr="006527E8">
        <w:rPr>
          <w:sz w:val="24"/>
          <w:szCs w:val="24"/>
        </w:rPr>
        <w:t>。对于解决这一问题，我们有两个猜想：一是两个模块的集成方法并不能完全</w:t>
      </w:r>
      <w:proofErr w:type="gramStart"/>
      <w:r w:rsidR="00947BDA" w:rsidRPr="006527E8">
        <w:rPr>
          <w:sz w:val="24"/>
          <w:szCs w:val="24"/>
        </w:rPr>
        <w:t>发挥自</w:t>
      </w:r>
      <w:proofErr w:type="gramEnd"/>
      <w:r w:rsidR="00947BDA" w:rsidRPr="006527E8">
        <w:rPr>
          <w:sz w:val="24"/>
          <w:szCs w:val="24"/>
        </w:rPr>
        <w:t>回归组件的性能，可以考虑更好的集成方式</w:t>
      </w:r>
      <w:r w:rsidR="00133B9B" w:rsidRPr="006527E8">
        <w:rPr>
          <w:sz w:val="24"/>
          <w:szCs w:val="24"/>
        </w:rPr>
        <w:fldChar w:fldCharType="begin"/>
      </w:r>
      <w:r w:rsidR="00F22AF0" w:rsidRPr="006527E8">
        <w:rPr>
          <w:sz w:val="24"/>
          <w:szCs w:val="24"/>
        </w:rPr>
        <w:instrText xml:space="preserve"> ADDIN EN.CITE &lt;EndNote&gt;&lt;Cite&gt;&lt;Author&gt;</w:instrText>
      </w:r>
      <w:r w:rsidR="00F22AF0" w:rsidRPr="006527E8">
        <w:rPr>
          <w:sz w:val="24"/>
          <w:szCs w:val="24"/>
        </w:rPr>
        <w:instrText>何正义</w:instrText>
      </w:r>
      <w:r w:rsidR="00F22AF0" w:rsidRPr="006527E8">
        <w:rPr>
          <w:sz w:val="24"/>
          <w:szCs w:val="24"/>
        </w:rPr>
        <w:instrText>&lt;/Author&gt;&lt;Year&gt;2016&lt;/Year&gt;&lt;RecNum&gt;40&lt;/RecNum&gt;&lt;DisplayText&gt;&lt;style face="superscript"&gt;[36]&lt;/style&gt;&lt;/DisplayText&gt;&lt;record&gt;&lt;rec-number&gt;40&lt;/rec-number&gt;&lt;foreign-keys&gt;&lt;key app="EN" db-id="dzddefd96wxp5her9f5x9ex2prfpz5zvwxsv" timestamp="1588618809"&gt;40&lt;/key&gt;&lt;/foreign-keys&gt;&lt;ref-type name="Journal Article"&gt;17&lt;/ref-type&gt;&lt;contributors&gt;&lt;authors&gt;&lt;author&gt;</w:instrText>
      </w:r>
      <w:r w:rsidR="00F22AF0" w:rsidRPr="006527E8">
        <w:rPr>
          <w:sz w:val="24"/>
          <w:szCs w:val="24"/>
        </w:rPr>
        <w:instrText>何正义</w:instrText>
      </w:r>
      <w:r w:rsidR="00F22AF0" w:rsidRPr="006527E8">
        <w:rPr>
          <w:sz w:val="24"/>
          <w:szCs w:val="24"/>
        </w:rPr>
        <w:instrText>&lt;/author&gt;&lt;author&gt;</w:instrText>
      </w:r>
      <w:r w:rsidR="00F22AF0" w:rsidRPr="006527E8">
        <w:rPr>
          <w:sz w:val="24"/>
          <w:szCs w:val="24"/>
        </w:rPr>
        <w:instrText>曾宪华</w:instrText>
      </w:r>
      <w:r w:rsidR="00F22AF0" w:rsidRPr="006527E8">
        <w:rPr>
          <w:sz w:val="24"/>
          <w:szCs w:val="24"/>
        </w:rPr>
        <w:instrText>&lt;/author&gt;&lt;author&gt;</w:instrText>
      </w:r>
      <w:r w:rsidR="00F22AF0" w:rsidRPr="006527E8">
        <w:rPr>
          <w:sz w:val="24"/>
          <w:szCs w:val="24"/>
        </w:rPr>
        <w:instrText>曲省卫</w:instrText>
      </w:r>
      <w:r w:rsidR="00F22AF0" w:rsidRPr="006527E8">
        <w:rPr>
          <w:sz w:val="24"/>
          <w:szCs w:val="24"/>
        </w:rPr>
        <w:instrText>&lt;/author&gt;&lt;author&gt;</w:instrText>
      </w:r>
      <w:r w:rsidR="00F22AF0" w:rsidRPr="006527E8">
        <w:rPr>
          <w:sz w:val="24"/>
          <w:szCs w:val="24"/>
        </w:rPr>
        <w:instrText>吴治龙</w:instrText>
      </w:r>
      <w:r w:rsidR="00F22AF0" w:rsidRPr="006527E8">
        <w:rPr>
          <w:sz w:val="24"/>
          <w:szCs w:val="24"/>
        </w:rPr>
        <w:instrText>&lt;/author&gt;&lt;/authors&gt;&lt;/contributors&gt;&lt;auth-address&gt;</w:instrText>
      </w:r>
      <w:r w:rsidR="00F22AF0" w:rsidRPr="006527E8">
        <w:rPr>
          <w:sz w:val="24"/>
          <w:szCs w:val="24"/>
        </w:rPr>
        <w:instrText>重庆邮电大学计算机科学与技术学院</w:instrText>
      </w:r>
      <w:r w:rsidR="00F22AF0" w:rsidRPr="006527E8">
        <w:rPr>
          <w:sz w:val="24"/>
          <w:szCs w:val="24"/>
        </w:rPr>
        <w:instrText>;</w:instrText>
      </w:r>
      <w:r w:rsidR="00F22AF0" w:rsidRPr="006527E8">
        <w:rPr>
          <w:sz w:val="24"/>
          <w:szCs w:val="24"/>
        </w:rPr>
        <w:instrText>计算智能重庆市重点实验室</w:instrText>
      </w:r>
      <w:r w:rsidR="00F22AF0" w:rsidRPr="006527E8">
        <w:rPr>
          <w:sz w:val="24"/>
          <w:szCs w:val="24"/>
        </w:rPr>
        <w:instrText>;&lt;/auth-address&gt;&lt;titles&gt;&lt;title&gt;</w:instrText>
      </w:r>
      <w:r w:rsidR="00F22AF0" w:rsidRPr="006527E8">
        <w:rPr>
          <w:sz w:val="24"/>
          <w:szCs w:val="24"/>
        </w:rPr>
        <w:instrText>基于集成深度学习的时间序列预测模型</w:instrText>
      </w:r>
      <w:r w:rsidR="00F22AF0" w:rsidRPr="006527E8">
        <w:rPr>
          <w:sz w:val="24"/>
          <w:szCs w:val="24"/>
        </w:rPr>
        <w:instrText>&lt;/title&gt;&lt;secondary-title&gt;</w:instrText>
      </w:r>
      <w:r w:rsidR="00F22AF0" w:rsidRPr="006527E8">
        <w:rPr>
          <w:sz w:val="24"/>
          <w:szCs w:val="24"/>
        </w:rPr>
        <w:instrText>山东大学学报</w:instrText>
      </w:r>
      <w:r w:rsidR="00F22AF0" w:rsidRPr="006527E8">
        <w:rPr>
          <w:sz w:val="24"/>
          <w:szCs w:val="24"/>
        </w:rPr>
        <w:instrText>(</w:instrText>
      </w:r>
      <w:r w:rsidR="00F22AF0" w:rsidRPr="006527E8">
        <w:rPr>
          <w:sz w:val="24"/>
          <w:szCs w:val="24"/>
        </w:rPr>
        <w:instrText>工学版</w:instrText>
      </w:r>
      <w:r w:rsidR="00F22AF0" w:rsidRPr="006527E8">
        <w:rPr>
          <w:sz w:val="24"/>
          <w:szCs w:val="24"/>
        </w:rPr>
        <w:instrText>)&lt;/secondary-title&gt;&lt;/titles&gt;&lt;periodical&gt;&lt;full-title&gt;</w:instrText>
      </w:r>
      <w:r w:rsidR="00F22AF0" w:rsidRPr="006527E8">
        <w:rPr>
          <w:sz w:val="24"/>
          <w:szCs w:val="24"/>
        </w:rPr>
        <w:instrText>山东大学学报</w:instrText>
      </w:r>
      <w:r w:rsidR="00F22AF0" w:rsidRPr="006527E8">
        <w:rPr>
          <w:sz w:val="24"/>
          <w:szCs w:val="24"/>
        </w:rPr>
        <w:instrText>(</w:instrText>
      </w:r>
      <w:r w:rsidR="00F22AF0" w:rsidRPr="006527E8">
        <w:rPr>
          <w:sz w:val="24"/>
          <w:szCs w:val="24"/>
        </w:rPr>
        <w:instrText>工学版</w:instrText>
      </w:r>
      <w:r w:rsidR="00F22AF0" w:rsidRPr="006527E8">
        <w:rPr>
          <w:sz w:val="24"/>
          <w:szCs w:val="24"/>
        </w:rPr>
        <w:instrText>)&lt;/full-title&gt;&lt;/periodical&gt;&lt;pages&gt;40-47&lt;/pages&gt;&lt;volume&gt;46&lt;/volume&gt;&lt;number&gt;06&lt;/number&gt;&lt;keywords&gt;&lt;keyword&gt;</w:instrText>
      </w:r>
      <w:r w:rsidR="00F22AF0" w:rsidRPr="006527E8">
        <w:rPr>
          <w:sz w:val="24"/>
          <w:szCs w:val="24"/>
        </w:rPr>
        <w:instrText>时间序列</w:instrText>
      </w:r>
      <w:r w:rsidR="00F22AF0" w:rsidRPr="006527E8">
        <w:rPr>
          <w:sz w:val="24"/>
          <w:szCs w:val="24"/>
        </w:rPr>
        <w:instrText>&lt;/keyword&gt;&lt;keyword&gt;</w:instrText>
      </w:r>
      <w:r w:rsidR="00F22AF0" w:rsidRPr="006527E8">
        <w:rPr>
          <w:sz w:val="24"/>
          <w:szCs w:val="24"/>
        </w:rPr>
        <w:instrText>预测模型</w:instrText>
      </w:r>
      <w:r w:rsidR="00F22AF0" w:rsidRPr="006527E8">
        <w:rPr>
          <w:sz w:val="24"/>
          <w:szCs w:val="24"/>
        </w:rPr>
        <w:instrText>&lt;/keyword&gt;&lt;keyword&gt;</w:instrText>
      </w:r>
      <w:r w:rsidR="00F22AF0" w:rsidRPr="006527E8">
        <w:rPr>
          <w:sz w:val="24"/>
          <w:szCs w:val="24"/>
        </w:rPr>
        <w:instrText>深可信网络</w:instrText>
      </w:r>
      <w:r w:rsidR="00F22AF0" w:rsidRPr="006527E8">
        <w:rPr>
          <w:sz w:val="24"/>
          <w:szCs w:val="24"/>
        </w:rPr>
        <w:instrText>&lt;/keyword&gt;&lt;keyword&gt;</w:instrText>
      </w:r>
      <w:r w:rsidR="00F22AF0" w:rsidRPr="006527E8">
        <w:rPr>
          <w:sz w:val="24"/>
          <w:szCs w:val="24"/>
        </w:rPr>
        <w:instrText>高斯过程的条件受限玻尔兹曼机</w:instrText>
      </w:r>
      <w:r w:rsidR="00F22AF0" w:rsidRPr="006527E8">
        <w:rPr>
          <w:sz w:val="24"/>
          <w:szCs w:val="24"/>
        </w:rPr>
        <w:instrText>&lt;/keyword&gt;&lt;keyword&gt;</w:instrText>
      </w:r>
      <w:r w:rsidR="00F22AF0" w:rsidRPr="006527E8">
        <w:rPr>
          <w:sz w:val="24"/>
          <w:szCs w:val="24"/>
        </w:rPr>
        <w:instrText>集成深度学习</w:instrText>
      </w:r>
      <w:r w:rsidR="00F22AF0" w:rsidRPr="006527E8">
        <w:rPr>
          <w:sz w:val="24"/>
          <w:szCs w:val="24"/>
        </w:rPr>
        <w:instrText>&lt;/keyword&gt;&lt;/keywords&gt;&lt;dates&gt;&lt;year&gt;2016&lt;/year&gt;&lt;/dates&gt;&lt;isbn&gt;1672-3961&lt;/isbn&gt;&lt;call-num&gt;37-1391/T&lt;/call-num&gt;&lt;urls&gt;&lt;/urls&gt;&lt;remote-database-provider&gt;Cnki&lt;/remote-database-provider&gt;&lt;/record&gt;&lt;/Cite&gt;&lt;/EndNote&gt;</w:instrText>
      </w:r>
      <w:r w:rsidR="00133B9B" w:rsidRPr="006527E8">
        <w:rPr>
          <w:sz w:val="24"/>
          <w:szCs w:val="24"/>
        </w:rPr>
        <w:fldChar w:fldCharType="separate"/>
      </w:r>
      <w:r w:rsidR="00F22AF0" w:rsidRPr="006527E8">
        <w:rPr>
          <w:noProof/>
          <w:sz w:val="24"/>
          <w:szCs w:val="24"/>
          <w:vertAlign w:val="superscript"/>
        </w:rPr>
        <w:t>[36]</w:t>
      </w:r>
      <w:r w:rsidR="00133B9B" w:rsidRPr="006527E8">
        <w:rPr>
          <w:sz w:val="24"/>
          <w:szCs w:val="24"/>
        </w:rPr>
        <w:fldChar w:fldCharType="end"/>
      </w:r>
      <w:r w:rsidR="00947BDA" w:rsidRPr="006527E8">
        <w:rPr>
          <w:sz w:val="24"/>
          <w:szCs w:val="24"/>
        </w:rPr>
        <w:t>。二是</w:t>
      </w:r>
      <w:r w:rsidR="005511A5" w:rsidRPr="006527E8">
        <w:rPr>
          <w:sz w:val="24"/>
          <w:szCs w:val="24"/>
        </w:rPr>
        <w:t>多增加一个处理特殊时期</w:t>
      </w:r>
      <w:r w:rsidR="005511A5" w:rsidRPr="006527E8">
        <w:rPr>
          <w:sz w:val="24"/>
          <w:szCs w:val="24"/>
        </w:rPr>
        <w:lastRenderedPageBreak/>
        <w:t>数据的</w:t>
      </w:r>
      <w:r w:rsidR="0080233C" w:rsidRPr="006527E8">
        <w:rPr>
          <w:sz w:val="24"/>
          <w:szCs w:val="24"/>
        </w:rPr>
        <w:t>模块</w:t>
      </w:r>
      <w:r w:rsidR="005511A5" w:rsidRPr="006527E8">
        <w:rPr>
          <w:sz w:val="24"/>
          <w:szCs w:val="24"/>
        </w:rPr>
        <w:t>，</w:t>
      </w:r>
      <w:r w:rsidR="009D259C" w:rsidRPr="006527E8">
        <w:rPr>
          <w:sz w:val="24"/>
          <w:szCs w:val="24"/>
        </w:rPr>
        <w:t>类似</w:t>
      </w:r>
      <w:r w:rsidR="009D259C" w:rsidRPr="006527E8">
        <w:rPr>
          <w:sz w:val="24"/>
          <w:szCs w:val="24"/>
        </w:rPr>
        <w:t>Facebook</w:t>
      </w:r>
      <w:r w:rsidR="009D259C" w:rsidRPr="006527E8">
        <w:rPr>
          <w:sz w:val="24"/>
          <w:szCs w:val="24"/>
        </w:rPr>
        <w:t>提出的</w:t>
      </w:r>
      <w:r w:rsidR="009D259C" w:rsidRPr="006527E8">
        <w:rPr>
          <w:sz w:val="24"/>
          <w:szCs w:val="24"/>
        </w:rPr>
        <w:t>prophet</w:t>
      </w:r>
      <w:r w:rsidR="009D259C" w:rsidRPr="006527E8">
        <w:rPr>
          <w:sz w:val="24"/>
          <w:szCs w:val="24"/>
        </w:rPr>
        <w:t>模型</w:t>
      </w:r>
      <w:r w:rsidR="009D259C" w:rsidRPr="006527E8">
        <w:rPr>
          <w:sz w:val="24"/>
          <w:szCs w:val="24"/>
        </w:rPr>
        <w:fldChar w:fldCharType="begin"/>
      </w:r>
      <w:r w:rsidR="00F22AF0" w:rsidRPr="006527E8">
        <w:rPr>
          <w:sz w:val="24"/>
          <w:szCs w:val="24"/>
        </w:rPr>
        <w:instrText xml:space="preserve"> ADDIN EN.CITE &lt;EndNote&gt;&lt;Cite&gt;&lt;Author&gt;Taylor&lt;/Author&gt;&lt;Year&gt;2018&lt;/Year&gt;&lt;RecNum&gt;24&lt;/RecNum&gt;&lt;DisplayText&gt;&lt;style face="superscript"&gt;[37]&lt;/style&gt;&lt;/DisplayText&gt;&lt;record&gt;&lt;rec-number&gt;24&lt;/rec-number&gt;&lt;foreign-keys&gt;&lt;key app="EN" db-id="dzddefd96wxp5her9f5x9ex2prfpz5zvwxsv" timestamp="1588608172"&gt;24&lt;/key&gt;&lt;/foreign-keys&gt;&lt;ref-type name="Journal Article"&gt;17&lt;/ref-type&gt;&lt;contributors&gt;&lt;authors&gt;&lt;author&gt;Taylor, Sean J.&lt;/author&gt;&lt;author&gt;Letham, Benjamin&lt;/author&gt;&lt;/authors&gt;&lt;/contributors&gt;&lt;titles&gt;&lt;title&gt;Forecasting at Scale&lt;/title&gt;&lt;secondary-title&gt;The American Statistician&lt;/secondary-title&gt;&lt;/titles&gt;&lt;periodical&gt;&lt;full-title&gt;The American Statistician&lt;/full-title&gt;&lt;/periodical&gt;&lt;pages&gt;37-45&lt;/pages&gt;&lt;volume&gt;72&lt;/volume&gt;&lt;number&gt;1&lt;/number&gt;&lt;dates&gt;&lt;year&gt;2018&lt;/year&gt;&lt;pub-dates&gt;&lt;date&gt;2018/01/02&lt;/date&gt;&lt;/pub-dates&gt;&lt;/dates&gt;&lt;publisher&gt;Taylor &amp;amp; Francis&lt;/publisher&gt;&lt;isbn&gt;0003-1305&lt;/isbn&gt;&lt;urls&gt;&lt;related-urls&gt;&lt;url&gt;https://doi.org/10.1080/00031305.2017.1380080&lt;/url&gt;&lt;/related-urls&gt;&lt;/urls&gt;&lt;electronic-resource-num&gt;10.1080/00031305.2017.1380080&lt;/electronic-resource-num&gt;&lt;/record&gt;&lt;/Cite&gt;&lt;/EndNote&gt;</w:instrText>
      </w:r>
      <w:r w:rsidR="009D259C" w:rsidRPr="006527E8">
        <w:rPr>
          <w:sz w:val="24"/>
          <w:szCs w:val="24"/>
        </w:rPr>
        <w:fldChar w:fldCharType="separate"/>
      </w:r>
      <w:r w:rsidR="00F22AF0" w:rsidRPr="006527E8">
        <w:rPr>
          <w:noProof/>
          <w:sz w:val="24"/>
          <w:szCs w:val="24"/>
          <w:vertAlign w:val="superscript"/>
        </w:rPr>
        <w:t>[37]</w:t>
      </w:r>
      <w:r w:rsidR="009D259C" w:rsidRPr="006527E8">
        <w:rPr>
          <w:sz w:val="24"/>
          <w:szCs w:val="24"/>
        </w:rPr>
        <w:fldChar w:fldCharType="end"/>
      </w:r>
      <w:r w:rsidR="009D259C" w:rsidRPr="006527E8">
        <w:rPr>
          <w:sz w:val="24"/>
          <w:szCs w:val="24"/>
        </w:rPr>
        <w:t>，列出特殊时间</w:t>
      </w:r>
      <w:r w:rsidR="00980B53" w:rsidRPr="006527E8">
        <w:rPr>
          <w:sz w:val="24"/>
          <w:szCs w:val="24"/>
        </w:rPr>
        <w:t>区间</w:t>
      </w:r>
      <w:r w:rsidR="009D259C" w:rsidRPr="006527E8">
        <w:rPr>
          <w:sz w:val="24"/>
          <w:szCs w:val="24"/>
        </w:rPr>
        <w:t>，</w:t>
      </w:r>
      <w:r w:rsidR="00947BDA" w:rsidRPr="006527E8">
        <w:rPr>
          <w:sz w:val="24"/>
          <w:szCs w:val="24"/>
        </w:rPr>
        <w:t>对特殊点</w:t>
      </w:r>
      <w:r w:rsidR="009D259C" w:rsidRPr="006527E8">
        <w:rPr>
          <w:sz w:val="24"/>
          <w:szCs w:val="24"/>
        </w:rPr>
        <w:t>做单独的</w:t>
      </w:r>
      <w:r w:rsidR="00947BDA" w:rsidRPr="006527E8">
        <w:rPr>
          <w:sz w:val="24"/>
          <w:szCs w:val="24"/>
        </w:rPr>
        <w:t>处理</w:t>
      </w:r>
      <w:r w:rsidR="009D259C" w:rsidRPr="006527E8">
        <w:rPr>
          <w:sz w:val="24"/>
          <w:szCs w:val="24"/>
        </w:rPr>
        <w:t>。</w:t>
      </w:r>
      <w:r w:rsidR="009D259C" w:rsidRPr="006527E8">
        <w:rPr>
          <w:sz w:val="24"/>
          <w:szCs w:val="24"/>
        </w:rPr>
        <w:t xml:space="preserve"> </w:t>
      </w:r>
    </w:p>
    <w:p w:rsidR="00EF2336" w:rsidRPr="006527E8" w:rsidRDefault="00EF2336" w:rsidP="008F0F4F">
      <w:pPr>
        <w:spacing w:line="360" w:lineRule="auto"/>
        <w:ind w:firstLineChars="0" w:firstLine="0"/>
        <w:rPr>
          <w:sz w:val="24"/>
          <w:szCs w:val="24"/>
        </w:rPr>
      </w:pPr>
    </w:p>
    <w:p w:rsidR="00BA3068" w:rsidRPr="006527E8" w:rsidRDefault="00E946F8" w:rsidP="008F0F4F">
      <w:pPr>
        <w:spacing w:line="360" w:lineRule="auto"/>
        <w:ind w:firstLine="480"/>
        <w:rPr>
          <w:sz w:val="24"/>
          <w:szCs w:val="24"/>
        </w:rPr>
      </w:pPr>
      <w:r w:rsidRPr="006527E8">
        <w:rPr>
          <w:sz w:val="24"/>
          <w:szCs w:val="24"/>
        </w:rPr>
        <w:br w:type="page"/>
      </w:r>
    </w:p>
    <w:p w:rsidR="00424208" w:rsidRPr="006527E8" w:rsidRDefault="00E946F8" w:rsidP="008F0F4F">
      <w:pPr>
        <w:pStyle w:val="1"/>
        <w:spacing w:line="360" w:lineRule="auto"/>
        <w:jc w:val="center"/>
        <w:rPr>
          <w:rFonts w:ascii="Times New Roman" w:eastAsia="黑体" w:hAnsi="Times New Roman"/>
          <w:b w:val="0"/>
          <w:bCs w:val="0"/>
          <w:sz w:val="32"/>
          <w:szCs w:val="32"/>
        </w:rPr>
      </w:pPr>
      <w:bookmarkStart w:id="48" w:name="_Toc39584441"/>
      <w:r w:rsidRPr="006527E8">
        <w:rPr>
          <w:rFonts w:ascii="Times New Roman" w:eastAsia="黑体" w:hAnsi="Times New Roman"/>
          <w:b w:val="0"/>
          <w:bCs w:val="0"/>
          <w:sz w:val="32"/>
          <w:szCs w:val="32"/>
        </w:rPr>
        <w:lastRenderedPageBreak/>
        <w:t>参考文献</w:t>
      </w:r>
      <w:bookmarkEnd w:id="48"/>
    </w:p>
    <w:p w:rsidR="00E901BA" w:rsidRPr="006527E8" w:rsidRDefault="00E901BA" w:rsidP="008F0F4F">
      <w:pPr>
        <w:spacing w:line="360" w:lineRule="auto"/>
      </w:pPr>
    </w:p>
    <w:bookmarkStart w:id="49" w:name="_Hlk39514843"/>
    <w:p w:rsidR="00F22AF0" w:rsidRPr="006527E8" w:rsidRDefault="008448DD"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fldChar w:fldCharType="begin"/>
      </w:r>
      <w:r w:rsidRPr="006527E8">
        <w:rPr>
          <w:rFonts w:ascii="Times New Roman" w:hAnsi="Times New Roman"/>
          <w:sz w:val="24"/>
          <w:szCs w:val="24"/>
        </w:rPr>
        <w:instrText xml:space="preserve"> ADDIN EN.REFLIST </w:instrText>
      </w:r>
      <w:r w:rsidRPr="006527E8">
        <w:rPr>
          <w:rFonts w:ascii="Times New Roman" w:hAnsi="Times New Roman"/>
          <w:sz w:val="24"/>
          <w:szCs w:val="24"/>
        </w:rPr>
        <w:fldChar w:fldCharType="separate"/>
      </w:r>
      <w:r w:rsidR="00F22AF0" w:rsidRPr="006527E8">
        <w:rPr>
          <w:rFonts w:ascii="Times New Roman" w:hAnsi="Times New Roman"/>
          <w:sz w:val="24"/>
          <w:szCs w:val="24"/>
        </w:rPr>
        <w:t xml:space="preserve">[1] </w:t>
      </w:r>
      <w:r w:rsidR="00F22AF0" w:rsidRPr="006527E8">
        <w:rPr>
          <w:rFonts w:ascii="Times New Roman" w:hAnsi="Times New Roman"/>
          <w:sz w:val="24"/>
          <w:szCs w:val="24"/>
        </w:rPr>
        <w:t>原继东</w:t>
      </w:r>
      <w:r w:rsidR="00F22AF0" w:rsidRPr="006527E8">
        <w:rPr>
          <w:rFonts w:ascii="Times New Roman" w:hAnsi="Times New Roman"/>
          <w:sz w:val="24"/>
          <w:szCs w:val="24"/>
        </w:rPr>
        <w:t xml:space="preserve">, </w:t>
      </w:r>
      <w:r w:rsidR="00F22AF0" w:rsidRPr="006527E8">
        <w:rPr>
          <w:rFonts w:ascii="Times New Roman" w:hAnsi="Times New Roman"/>
          <w:sz w:val="24"/>
          <w:szCs w:val="24"/>
        </w:rPr>
        <w:t>王志海</w:t>
      </w:r>
      <w:r w:rsidR="00F22AF0" w:rsidRPr="006527E8">
        <w:rPr>
          <w:rFonts w:ascii="Times New Roman" w:hAnsi="Times New Roman"/>
          <w:sz w:val="24"/>
          <w:szCs w:val="24"/>
        </w:rPr>
        <w:t xml:space="preserve">. </w:t>
      </w:r>
      <w:r w:rsidR="00F22AF0" w:rsidRPr="006527E8">
        <w:rPr>
          <w:rFonts w:ascii="Times New Roman" w:hAnsi="Times New Roman"/>
          <w:sz w:val="24"/>
          <w:szCs w:val="24"/>
        </w:rPr>
        <w:t>时间序列的表示与分类算法综述</w:t>
      </w:r>
      <w:r w:rsidR="00F22AF0" w:rsidRPr="006527E8">
        <w:rPr>
          <w:rFonts w:ascii="Times New Roman" w:hAnsi="Times New Roman"/>
          <w:sz w:val="24"/>
          <w:szCs w:val="24"/>
        </w:rPr>
        <w:t xml:space="preserve">[J]. </w:t>
      </w:r>
      <w:r w:rsidR="00F22AF0" w:rsidRPr="006527E8">
        <w:rPr>
          <w:rFonts w:ascii="Times New Roman" w:hAnsi="Times New Roman"/>
          <w:sz w:val="24"/>
          <w:szCs w:val="24"/>
        </w:rPr>
        <w:t>计算机科学</w:t>
      </w:r>
      <w:r w:rsidR="00F22AF0" w:rsidRPr="006527E8">
        <w:rPr>
          <w:rFonts w:ascii="Times New Roman" w:hAnsi="Times New Roman"/>
          <w:sz w:val="24"/>
          <w:szCs w:val="24"/>
        </w:rPr>
        <w:t>, 2015, 42(03):1-7.</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 xml:space="preserve">[2] </w:t>
      </w:r>
      <w:r w:rsidRPr="006527E8">
        <w:rPr>
          <w:rFonts w:ascii="Times New Roman" w:hAnsi="Times New Roman"/>
          <w:sz w:val="24"/>
          <w:szCs w:val="24"/>
        </w:rPr>
        <w:t>杨海民</w:t>
      </w:r>
      <w:r w:rsidRPr="006527E8">
        <w:rPr>
          <w:rFonts w:ascii="Times New Roman" w:hAnsi="Times New Roman"/>
          <w:sz w:val="24"/>
          <w:szCs w:val="24"/>
        </w:rPr>
        <w:t xml:space="preserve">, </w:t>
      </w:r>
      <w:r w:rsidRPr="006527E8">
        <w:rPr>
          <w:rFonts w:ascii="Times New Roman" w:hAnsi="Times New Roman"/>
          <w:sz w:val="24"/>
          <w:szCs w:val="24"/>
        </w:rPr>
        <w:t>潘志松</w:t>
      </w:r>
      <w:r w:rsidRPr="006527E8">
        <w:rPr>
          <w:rFonts w:ascii="Times New Roman" w:hAnsi="Times New Roman"/>
          <w:sz w:val="24"/>
          <w:szCs w:val="24"/>
        </w:rPr>
        <w:t xml:space="preserve">, </w:t>
      </w:r>
      <w:r w:rsidRPr="006527E8">
        <w:rPr>
          <w:rFonts w:ascii="Times New Roman" w:hAnsi="Times New Roman"/>
          <w:sz w:val="24"/>
          <w:szCs w:val="24"/>
        </w:rPr>
        <w:t>白玮</w:t>
      </w:r>
      <w:r w:rsidRPr="006527E8">
        <w:rPr>
          <w:rFonts w:ascii="Times New Roman" w:hAnsi="Times New Roman"/>
          <w:sz w:val="24"/>
          <w:szCs w:val="24"/>
        </w:rPr>
        <w:t xml:space="preserve">. </w:t>
      </w:r>
      <w:r w:rsidRPr="006527E8">
        <w:rPr>
          <w:rFonts w:ascii="Times New Roman" w:hAnsi="Times New Roman"/>
          <w:sz w:val="24"/>
          <w:szCs w:val="24"/>
        </w:rPr>
        <w:t>时间序列预测方法综述</w:t>
      </w:r>
      <w:r w:rsidRPr="006527E8">
        <w:rPr>
          <w:rFonts w:ascii="Times New Roman" w:hAnsi="Times New Roman"/>
          <w:sz w:val="24"/>
          <w:szCs w:val="24"/>
        </w:rPr>
        <w:t xml:space="preserve">[J]. </w:t>
      </w:r>
      <w:r w:rsidRPr="006527E8">
        <w:rPr>
          <w:rFonts w:ascii="Times New Roman" w:hAnsi="Times New Roman"/>
          <w:sz w:val="24"/>
          <w:szCs w:val="24"/>
        </w:rPr>
        <w:t>计算机科学</w:t>
      </w:r>
      <w:r w:rsidRPr="006527E8">
        <w:rPr>
          <w:rFonts w:ascii="Times New Roman" w:hAnsi="Times New Roman"/>
          <w:sz w:val="24"/>
          <w:szCs w:val="24"/>
        </w:rPr>
        <w:t>, 2019, 46(01):21-28.</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3] LAI G, CHANG W-C, YANG Y, et al. Modeling Long- and Short-Term Temporal Patterns with Deep Neural Networks[C]. The 41st International ACM SIGIR Conference on Research &amp; Development in Information Retrieval, Ann Arbor, MI, USA, 2018:95–104.</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4] ZHANG G P. Time series forecasting using a hybrid ARIMA and neural network model[J]. Neurocomputing, 2003, 50(50):159-175.</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5] QIU H, XU S, HAN F, et al. Robust Estimation of Transition Matrices in High Dimensional Heavy-tailed Vector Autoregressive Processes[C]. international conference on machine learning, 2015:1843-1851.</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6] KILIAN L. NEW INTRODUCTION TO MULTIPLE TIME SERIES ANALYSIS , by Helmut Lütkepohl, Springer, 2005[J]. Econometric Theory, 2006, 22(05):961-967.</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 xml:space="preserve">[7] </w:t>
      </w:r>
      <w:r w:rsidRPr="006527E8">
        <w:rPr>
          <w:rFonts w:ascii="Times New Roman" w:hAnsi="Times New Roman"/>
          <w:sz w:val="24"/>
          <w:szCs w:val="24"/>
        </w:rPr>
        <w:t>张学工</w:t>
      </w:r>
      <w:r w:rsidRPr="006527E8">
        <w:rPr>
          <w:rFonts w:ascii="Times New Roman" w:hAnsi="Times New Roman"/>
          <w:sz w:val="24"/>
          <w:szCs w:val="24"/>
        </w:rPr>
        <w:t xml:space="preserve">. </w:t>
      </w:r>
      <w:r w:rsidRPr="006527E8">
        <w:rPr>
          <w:rFonts w:ascii="Times New Roman" w:hAnsi="Times New Roman"/>
          <w:sz w:val="24"/>
          <w:szCs w:val="24"/>
        </w:rPr>
        <w:t>关于统计学习理论与支持向量机</w:t>
      </w:r>
      <w:r w:rsidRPr="006527E8">
        <w:rPr>
          <w:rFonts w:ascii="Times New Roman" w:hAnsi="Times New Roman"/>
          <w:sz w:val="24"/>
          <w:szCs w:val="24"/>
        </w:rPr>
        <w:t xml:space="preserve">[J]. </w:t>
      </w:r>
      <w:r w:rsidRPr="006527E8">
        <w:rPr>
          <w:rFonts w:ascii="Times New Roman" w:hAnsi="Times New Roman"/>
          <w:sz w:val="24"/>
          <w:szCs w:val="24"/>
        </w:rPr>
        <w:t>自动化学报</w:t>
      </w:r>
      <w:r w:rsidRPr="006527E8">
        <w:rPr>
          <w:rFonts w:ascii="Times New Roman" w:hAnsi="Times New Roman"/>
          <w:sz w:val="24"/>
          <w:szCs w:val="24"/>
        </w:rPr>
        <w:t>, 2000, (01):36-46.</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8] ZHANG Y, ROUGHAN M, WILLINGER W, et al. Spatio-temporal compressive sensing and internet traffic matrices[C]. acm special interest group on data communication, 2009:267-278.</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9] RASMUSSEN C E. Gaussian processes in machine learning[J]. Lecture Notes in Computer Science, 2003:63-71.</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 xml:space="preserve">[10] </w:t>
      </w:r>
      <w:r w:rsidRPr="006527E8">
        <w:rPr>
          <w:rFonts w:ascii="Times New Roman" w:hAnsi="Times New Roman"/>
          <w:sz w:val="24"/>
          <w:szCs w:val="24"/>
        </w:rPr>
        <w:t>沈旭东</w:t>
      </w:r>
      <w:r w:rsidRPr="006527E8">
        <w:rPr>
          <w:rFonts w:ascii="Times New Roman" w:hAnsi="Times New Roman"/>
          <w:sz w:val="24"/>
          <w:szCs w:val="24"/>
        </w:rPr>
        <w:t xml:space="preserve">. </w:t>
      </w:r>
      <w:r w:rsidRPr="006527E8">
        <w:rPr>
          <w:rFonts w:ascii="Times New Roman" w:hAnsi="Times New Roman"/>
          <w:sz w:val="24"/>
          <w:szCs w:val="24"/>
        </w:rPr>
        <w:t>基于深度学习的时间序列算法综述</w:t>
      </w:r>
      <w:r w:rsidRPr="006527E8">
        <w:rPr>
          <w:rFonts w:ascii="Times New Roman" w:hAnsi="Times New Roman"/>
          <w:sz w:val="24"/>
          <w:szCs w:val="24"/>
        </w:rPr>
        <w:t xml:space="preserve">[J]. </w:t>
      </w:r>
      <w:r w:rsidRPr="006527E8">
        <w:rPr>
          <w:rFonts w:ascii="Times New Roman" w:hAnsi="Times New Roman"/>
          <w:sz w:val="24"/>
          <w:szCs w:val="24"/>
        </w:rPr>
        <w:t>信息技术与信息化</w:t>
      </w:r>
      <w:r w:rsidRPr="006527E8">
        <w:rPr>
          <w:rFonts w:ascii="Times New Roman" w:hAnsi="Times New Roman"/>
          <w:sz w:val="24"/>
          <w:szCs w:val="24"/>
        </w:rPr>
        <w:t>, 2019, (01):71-76.</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11] HOCHREITER S, SCHMIDHUBER J. Long short-term memory[J]. Neural Computation, 1997, 9(8):1735-1780.</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lastRenderedPageBreak/>
        <w:t>[12] CHO K, VAN MERRIENBOER B, GULCEHRE C, et al. Learning Phrase Representations using RNN Encoder-Decoder for Statistical Machine Translation[J]. arXiv: Computation and Language, 2014.</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13] CAMPOS V, JOU B, GIROINIETO X, et al. Skip RNN: Learning to Skip State Updates in Recurrent Neural Networks[J]. arXiv: Artificial Intelligence, 2017.</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 xml:space="preserve">[14] </w:t>
      </w:r>
      <w:r w:rsidRPr="006527E8">
        <w:rPr>
          <w:rFonts w:ascii="Times New Roman" w:hAnsi="Times New Roman"/>
          <w:sz w:val="24"/>
          <w:szCs w:val="24"/>
        </w:rPr>
        <w:t>李洁</w:t>
      </w:r>
      <w:r w:rsidRPr="006527E8">
        <w:rPr>
          <w:rFonts w:ascii="Times New Roman" w:hAnsi="Times New Roman"/>
          <w:sz w:val="24"/>
          <w:szCs w:val="24"/>
        </w:rPr>
        <w:t xml:space="preserve">, </w:t>
      </w:r>
      <w:r w:rsidRPr="006527E8">
        <w:rPr>
          <w:rFonts w:ascii="Times New Roman" w:hAnsi="Times New Roman"/>
          <w:sz w:val="24"/>
          <w:szCs w:val="24"/>
        </w:rPr>
        <w:t>林永峰</w:t>
      </w:r>
      <w:r w:rsidRPr="006527E8">
        <w:rPr>
          <w:rFonts w:ascii="Times New Roman" w:hAnsi="Times New Roman"/>
          <w:sz w:val="24"/>
          <w:szCs w:val="24"/>
        </w:rPr>
        <w:t xml:space="preserve">. </w:t>
      </w:r>
      <w:r w:rsidRPr="006527E8">
        <w:rPr>
          <w:rFonts w:ascii="Times New Roman" w:hAnsi="Times New Roman"/>
          <w:sz w:val="24"/>
          <w:szCs w:val="24"/>
        </w:rPr>
        <w:t>基于多时间尺度</w:t>
      </w:r>
      <w:r w:rsidRPr="006527E8">
        <w:rPr>
          <w:rFonts w:ascii="Times New Roman" w:hAnsi="Times New Roman"/>
          <w:sz w:val="24"/>
          <w:szCs w:val="24"/>
        </w:rPr>
        <w:t>RNN</w:t>
      </w:r>
      <w:r w:rsidRPr="006527E8">
        <w:rPr>
          <w:rFonts w:ascii="Times New Roman" w:hAnsi="Times New Roman"/>
          <w:sz w:val="24"/>
          <w:szCs w:val="24"/>
        </w:rPr>
        <w:t>的时序数据预测</w:t>
      </w:r>
      <w:r w:rsidRPr="006527E8">
        <w:rPr>
          <w:rFonts w:ascii="Times New Roman" w:hAnsi="Times New Roman"/>
          <w:sz w:val="24"/>
          <w:szCs w:val="24"/>
        </w:rPr>
        <w:t xml:space="preserve">[J]. </w:t>
      </w:r>
      <w:r w:rsidRPr="006527E8">
        <w:rPr>
          <w:rFonts w:ascii="Times New Roman" w:hAnsi="Times New Roman"/>
          <w:sz w:val="24"/>
          <w:szCs w:val="24"/>
        </w:rPr>
        <w:t>计算机应用与软件</w:t>
      </w:r>
      <w:r w:rsidRPr="006527E8">
        <w:rPr>
          <w:rFonts w:ascii="Times New Roman" w:hAnsi="Times New Roman"/>
          <w:sz w:val="24"/>
          <w:szCs w:val="24"/>
        </w:rPr>
        <w:t>, 2018, 35(07):33-37+62.</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 xml:space="preserve">[15] </w:t>
      </w:r>
      <w:r w:rsidRPr="006527E8">
        <w:rPr>
          <w:rFonts w:ascii="Times New Roman" w:hAnsi="Times New Roman"/>
          <w:sz w:val="24"/>
          <w:szCs w:val="24"/>
        </w:rPr>
        <w:t>张旭东</w:t>
      </w:r>
      <w:r w:rsidRPr="006527E8">
        <w:rPr>
          <w:rFonts w:ascii="Times New Roman" w:hAnsi="Times New Roman"/>
          <w:sz w:val="24"/>
          <w:szCs w:val="24"/>
        </w:rPr>
        <w:t xml:space="preserve">, </w:t>
      </w:r>
      <w:r w:rsidRPr="006527E8">
        <w:rPr>
          <w:rFonts w:ascii="Times New Roman" w:hAnsi="Times New Roman"/>
          <w:sz w:val="24"/>
          <w:szCs w:val="24"/>
        </w:rPr>
        <w:t>杜家浩</w:t>
      </w:r>
      <w:r w:rsidRPr="006527E8">
        <w:rPr>
          <w:rFonts w:ascii="Times New Roman" w:hAnsi="Times New Roman"/>
          <w:sz w:val="24"/>
          <w:szCs w:val="24"/>
        </w:rPr>
        <w:t xml:space="preserve">, </w:t>
      </w:r>
      <w:r w:rsidRPr="006527E8">
        <w:rPr>
          <w:rFonts w:ascii="Times New Roman" w:hAnsi="Times New Roman"/>
          <w:sz w:val="24"/>
          <w:szCs w:val="24"/>
        </w:rPr>
        <w:t>黄宇方</w:t>
      </w:r>
      <w:r w:rsidRPr="006527E8">
        <w:rPr>
          <w:rFonts w:ascii="Times New Roman" w:hAnsi="Times New Roman"/>
          <w:sz w:val="24"/>
          <w:szCs w:val="24"/>
        </w:rPr>
        <w:t xml:space="preserve">, et al. </w:t>
      </w:r>
      <w:r w:rsidRPr="006527E8">
        <w:rPr>
          <w:rFonts w:ascii="Times New Roman" w:hAnsi="Times New Roman"/>
          <w:sz w:val="24"/>
          <w:szCs w:val="24"/>
        </w:rPr>
        <w:t>基于多尺度层级</w:t>
      </w:r>
      <w:r w:rsidRPr="006527E8">
        <w:rPr>
          <w:rFonts w:ascii="Times New Roman" w:hAnsi="Times New Roman"/>
          <w:sz w:val="24"/>
          <w:szCs w:val="24"/>
        </w:rPr>
        <w:t>LSTM</w:t>
      </w:r>
      <w:r w:rsidRPr="006527E8">
        <w:rPr>
          <w:rFonts w:ascii="Times New Roman" w:hAnsi="Times New Roman"/>
          <w:sz w:val="24"/>
          <w:szCs w:val="24"/>
        </w:rPr>
        <w:t>网络的时间序列预测分析</w:t>
      </w:r>
      <w:r w:rsidRPr="006527E8">
        <w:rPr>
          <w:rFonts w:ascii="Times New Roman" w:hAnsi="Times New Roman"/>
          <w:sz w:val="24"/>
          <w:szCs w:val="24"/>
        </w:rPr>
        <w:t xml:space="preserve">[J]. </w:t>
      </w:r>
      <w:r w:rsidRPr="006527E8">
        <w:rPr>
          <w:rFonts w:ascii="Times New Roman" w:hAnsi="Times New Roman"/>
          <w:sz w:val="24"/>
          <w:szCs w:val="24"/>
        </w:rPr>
        <w:t>计算机科学</w:t>
      </w:r>
      <w:r w:rsidRPr="006527E8">
        <w:rPr>
          <w:rFonts w:ascii="Times New Roman" w:hAnsi="Times New Roman"/>
          <w:sz w:val="24"/>
          <w:szCs w:val="24"/>
        </w:rPr>
        <w:t>, 2019, 46(S2):52-57.</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 xml:space="preserve">[16] </w:t>
      </w:r>
      <w:r w:rsidRPr="006527E8">
        <w:rPr>
          <w:rFonts w:ascii="Times New Roman" w:hAnsi="Times New Roman"/>
          <w:sz w:val="24"/>
          <w:szCs w:val="24"/>
        </w:rPr>
        <w:t>张顺然</w:t>
      </w:r>
      <w:r w:rsidRPr="006527E8">
        <w:rPr>
          <w:rFonts w:ascii="Times New Roman" w:hAnsi="Times New Roman"/>
          <w:sz w:val="24"/>
          <w:szCs w:val="24"/>
        </w:rPr>
        <w:t xml:space="preserve"> </w:t>
      </w:r>
      <w:r w:rsidRPr="006527E8">
        <w:rPr>
          <w:rFonts w:ascii="Times New Roman" w:hAnsi="Times New Roman"/>
          <w:sz w:val="24"/>
          <w:szCs w:val="24"/>
        </w:rPr>
        <w:t>谢</w:t>
      </w:r>
      <w:r w:rsidRPr="006527E8">
        <w:rPr>
          <w:rFonts w:ascii="Times New Roman" w:hAnsi="Times New Roman"/>
          <w:sz w:val="24"/>
          <w:szCs w:val="24"/>
        </w:rPr>
        <w:t xml:space="preserve"> </w:t>
      </w:r>
      <w:r w:rsidRPr="006527E8">
        <w:rPr>
          <w:rFonts w:ascii="Times New Roman" w:hAnsi="Times New Roman"/>
          <w:sz w:val="24"/>
          <w:szCs w:val="24"/>
        </w:rPr>
        <w:t>周</w:t>
      </w:r>
      <w:r w:rsidRPr="006527E8">
        <w:rPr>
          <w:rFonts w:ascii="Times New Roman" w:hAnsi="Times New Roman"/>
          <w:sz w:val="24"/>
          <w:szCs w:val="24"/>
        </w:rPr>
        <w:t xml:space="preserve"> </w:t>
      </w:r>
      <w:r w:rsidRPr="006527E8">
        <w:rPr>
          <w:rFonts w:ascii="Times New Roman" w:hAnsi="Times New Roman"/>
          <w:sz w:val="24"/>
          <w:szCs w:val="24"/>
        </w:rPr>
        <w:t>吴</w:t>
      </w:r>
      <w:r w:rsidRPr="006527E8">
        <w:rPr>
          <w:rFonts w:ascii="Times New Roman" w:hAnsi="Times New Roman"/>
          <w:sz w:val="24"/>
          <w:szCs w:val="24"/>
        </w:rPr>
        <w:t xml:space="preserve">. </w:t>
      </w:r>
      <w:r w:rsidRPr="006527E8">
        <w:rPr>
          <w:rFonts w:ascii="Times New Roman" w:hAnsi="Times New Roman"/>
          <w:sz w:val="24"/>
          <w:szCs w:val="24"/>
        </w:rPr>
        <w:t>基于时空关注度</w:t>
      </w:r>
      <w:r w:rsidRPr="006527E8">
        <w:rPr>
          <w:rFonts w:ascii="Times New Roman" w:hAnsi="Times New Roman"/>
          <w:sz w:val="24"/>
          <w:szCs w:val="24"/>
        </w:rPr>
        <w:t>LSTM</w:t>
      </w:r>
      <w:r w:rsidRPr="006527E8">
        <w:rPr>
          <w:rFonts w:ascii="Times New Roman" w:hAnsi="Times New Roman"/>
          <w:sz w:val="24"/>
          <w:szCs w:val="24"/>
        </w:rPr>
        <w:t>的行为识别</w:t>
      </w:r>
      <w:r w:rsidRPr="006527E8">
        <w:rPr>
          <w:rFonts w:ascii="Times New Roman" w:hAnsi="Times New Roman"/>
          <w:sz w:val="24"/>
          <w:szCs w:val="24"/>
        </w:rPr>
        <w:t xml:space="preserve">[J]. </w:t>
      </w:r>
      <w:r w:rsidRPr="006527E8">
        <w:rPr>
          <w:rFonts w:ascii="Times New Roman" w:hAnsi="Times New Roman"/>
          <w:sz w:val="24"/>
          <w:szCs w:val="24"/>
        </w:rPr>
        <w:t>计算机学报</w:t>
      </w:r>
      <w:r w:rsidRPr="006527E8">
        <w:rPr>
          <w:rFonts w:ascii="Times New Roman" w:hAnsi="Times New Roman"/>
          <w:sz w:val="24"/>
          <w:szCs w:val="24"/>
        </w:rPr>
        <w:t>:1-16.</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17] YU R, LI Y, SHAHABI C, et al. Deep Learning: A Generic Approach for Extreme Condition Traffic Forecasting[M].  2017.</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 xml:space="preserve">[18] </w:t>
      </w:r>
      <w:r w:rsidRPr="006527E8">
        <w:rPr>
          <w:rFonts w:ascii="Times New Roman" w:hAnsi="Times New Roman"/>
          <w:sz w:val="24"/>
          <w:szCs w:val="24"/>
        </w:rPr>
        <w:t>周飞燕</w:t>
      </w:r>
      <w:r w:rsidRPr="006527E8">
        <w:rPr>
          <w:rFonts w:ascii="Times New Roman" w:hAnsi="Times New Roman"/>
          <w:sz w:val="24"/>
          <w:szCs w:val="24"/>
        </w:rPr>
        <w:t xml:space="preserve">, </w:t>
      </w:r>
      <w:r w:rsidRPr="006527E8">
        <w:rPr>
          <w:rFonts w:ascii="Times New Roman" w:hAnsi="Times New Roman"/>
          <w:sz w:val="24"/>
          <w:szCs w:val="24"/>
        </w:rPr>
        <w:t>金林鹏</w:t>
      </w:r>
      <w:r w:rsidRPr="006527E8">
        <w:rPr>
          <w:rFonts w:ascii="Times New Roman" w:hAnsi="Times New Roman"/>
          <w:sz w:val="24"/>
          <w:szCs w:val="24"/>
        </w:rPr>
        <w:t xml:space="preserve">, </w:t>
      </w:r>
      <w:r w:rsidRPr="006527E8">
        <w:rPr>
          <w:rFonts w:ascii="Times New Roman" w:hAnsi="Times New Roman"/>
          <w:sz w:val="24"/>
          <w:szCs w:val="24"/>
        </w:rPr>
        <w:t>董军</w:t>
      </w:r>
      <w:r w:rsidRPr="006527E8">
        <w:rPr>
          <w:rFonts w:ascii="Times New Roman" w:hAnsi="Times New Roman"/>
          <w:sz w:val="24"/>
          <w:szCs w:val="24"/>
        </w:rPr>
        <w:t xml:space="preserve">. </w:t>
      </w:r>
      <w:r w:rsidRPr="006527E8">
        <w:rPr>
          <w:rFonts w:ascii="Times New Roman" w:hAnsi="Times New Roman"/>
          <w:sz w:val="24"/>
          <w:szCs w:val="24"/>
        </w:rPr>
        <w:t>卷积神经网络研究综述</w:t>
      </w:r>
      <w:r w:rsidRPr="006527E8">
        <w:rPr>
          <w:rFonts w:ascii="Times New Roman" w:hAnsi="Times New Roman"/>
          <w:sz w:val="24"/>
          <w:szCs w:val="24"/>
        </w:rPr>
        <w:t xml:space="preserve">[J]. </w:t>
      </w:r>
      <w:r w:rsidRPr="006527E8">
        <w:rPr>
          <w:rFonts w:ascii="Times New Roman" w:hAnsi="Times New Roman"/>
          <w:sz w:val="24"/>
          <w:szCs w:val="24"/>
        </w:rPr>
        <w:t>计算机学报</w:t>
      </w:r>
      <w:r w:rsidRPr="006527E8">
        <w:rPr>
          <w:rFonts w:ascii="Times New Roman" w:hAnsi="Times New Roman"/>
          <w:sz w:val="24"/>
          <w:szCs w:val="24"/>
        </w:rPr>
        <w:t>, 2017, 40(06):1229-1251.</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19] YANG J, NGUYEN M N H, SAN P P, et al. Deep convolutional neural networks on multichannel time series for human activity recognition[C]. international conference on artificial intelligence, 2015:3995-4001.</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20] BAI S, KOLTER J Z, KOLTUN V. An Empirical Evaluation of Generic Convolutional and Recurrent Networks for Sequence Modeling[J]. arXiv: Learning, 2018.</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21] VASWANI A, SHAZEER N, PARMAR N, et al. Attention is All you Need[C]. neural information processing systems, 2017:5998-6008.</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22] QIN Y, SONG D, CHENG H, et al. A dual-stage attention-based recurrent neural network for time series prediction[C]. international joint conference on artificial intelligence, 2017:2627-2633.</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 xml:space="preserve">[23] </w:t>
      </w:r>
      <w:r w:rsidRPr="006527E8">
        <w:rPr>
          <w:rFonts w:ascii="Times New Roman" w:hAnsi="Times New Roman"/>
          <w:sz w:val="24"/>
          <w:szCs w:val="24"/>
        </w:rPr>
        <w:t>李梅</w:t>
      </w:r>
      <w:r w:rsidRPr="006527E8">
        <w:rPr>
          <w:rFonts w:ascii="Times New Roman" w:hAnsi="Times New Roman"/>
          <w:sz w:val="24"/>
          <w:szCs w:val="24"/>
        </w:rPr>
        <w:t xml:space="preserve">, </w:t>
      </w:r>
      <w:r w:rsidRPr="006527E8">
        <w:rPr>
          <w:rFonts w:ascii="Times New Roman" w:hAnsi="Times New Roman"/>
          <w:sz w:val="24"/>
          <w:szCs w:val="24"/>
        </w:rPr>
        <w:t>宁德军</w:t>
      </w:r>
      <w:r w:rsidRPr="006527E8">
        <w:rPr>
          <w:rFonts w:ascii="Times New Roman" w:hAnsi="Times New Roman"/>
          <w:sz w:val="24"/>
          <w:szCs w:val="24"/>
        </w:rPr>
        <w:t xml:space="preserve">, </w:t>
      </w:r>
      <w:r w:rsidRPr="006527E8">
        <w:rPr>
          <w:rFonts w:ascii="Times New Roman" w:hAnsi="Times New Roman"/>
          <w:sz w:val="24"/>
          <w:szCs w:val="24"/>
        </w:rPr>
        <w:t>郭佳程</w:t>
      </w:r>
      <w:r w:rsidRPr="006527E8">
        <w:rPr>
          <w:rFonts w:ascii="Times New Roman" w:hAnsi="Times New Roman"/>
          <w:sz w:val="24"/>
          <w:szCs w:val="24"/>
        </w:rPr>
        <w:t xml:space="preserve">. </w:t>
      </w:r>
      <w:r w:rsidRPr="006527E8">
        <w:rPr>
          <w:rFonts w:ascii="Times New Roman" w:hAnsi="Times New Roman"/>
          <w:sz w:val="24"/>
          <w:szCs w:val="24"/>
        </w:rPr>
        <w:t>基于注意力机制的</w:t>
      </w:r>
      <w:r w:rsidRPr="006527E8">
        <w:rPr>
          <w:rFonts w:ascii="Times New Roman" w:hAnsi="Times New Roman"/>
          <w:sz w:val="24"/>
          <w:szCs w:val="24"/>
        </w:rPr>
        <w:t>CNN-LSTM</w:t>
      </w:r>
      <w:r w:rsidRPr="006527E8">
        <w:rPr>
          <w:rFonts w:ascii="Times New Roman" w:hAnsi="Times New Roman"/>
          <w:sz w:val="24"/>
          <w:szCs w:val="24"/>
        </w:rPr>
        <w:t>模型及其应用</w:t>
      </w:r>
      <w:r w:rsidRPr="006527E8">
        <w:rPr>
          <w:rFonts w:ascii="Times New Roman" w:hAnsi="Times New Roman"/>
          <w:sz w:val="24"/>
          <w:szCs w:val="24"/>
        </w:rPr>
        <w:t xml:space="preserve">[J]. </w:t>
      </w:r>
      <w:r w:rsidRPr="006527E8">
        <w:rPr>
          <w:rFonts w:ascii="Times New Roman" w:hAnsi="Times New Roman"/>
          <w:sz w:val="24"/>
          <w:szCs w:val="24"/>
        </w:rPr>
        <w:t>计算机工程与应用</w:t>
      </w:r>
      <w:r w:rsidRPr="006527E8">
        <w:rPr>
          <w:rFonts w:ascii="Times New Roman" w:hAnsi="Times New Roman"/>
          <w:sz w:val="24"/>
          <w:szCs w:val="24"/>
        </w:rPr>
        <w:t>, 2019, 55(13):20-27.</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 xml:space="preserve">[24] LI S, JIN X, XUAN Y, et al. Enhancing the Locality and Breaking the Memory </w:t>
      </w:r>
      <w:r w:rsidRPr="006527E8">
        <w:rPr>
          <w:rFonts w:ascii="Times New Roman" w:hAnsi="Times New Roman"/>
          <w:sz w:val="24"/>
          <w:szCs w:val="24"/>
        </w:rPr>
        <w:lastRenderedPageBreak/>
        <w:t>Bottleneck of Transformer on Time Series Forecasting[C]. neural information processing systems, 2019:5243-5253.</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25] HUANG S, WANG D, WU X, et al. DSANet: Dual Self-Attention Network for Multivariate Time Series Forecasting[C]. conference on information and knowledge management, 2019:2129-2132.</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26] SHIH S-Y, SUN F-K, LEE H-Y. Temporal pattern attention for multivariate time series forecasting[J]. Machine Learning, 2019, 108(8):1421-1441.</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 xml:space="preserve">[27] </w:t>
      </w:r>
      <w:r w:rsidRPr="006527E8">
        <w:rPr>
          <w:rFonts w:ascii="Times New Roman" w:hAnsi="Times New Roman"/>
          <w:sz w:val="24"/>
          <w:szCs w:val="24"/>
        </w:rPr>
        <w:t>刘建伟</w:t>
      </w:r>
      <w:r w:rsidRPr="006527E8">
        <w:rPr>
          <w:rFonts w:ascii="Times New Roman" w:hAnsi="Times New Roman"/>
          <w:sz w:val="24"/>
          <w:szCs w:val="24"/>
        </w:rPr>
        <w:t xml:space="preserve">, </w:t>
      </w:r>
      <w:r w:rsidRPr="006527E8">
        <w:rPr>
          <w:rFonts w:ascii="Times New Roman" w:hAnsi="Times New Roman"/>
          <w:sz w:val="24"/>
          <w:szCs w:val="24"/>
        </w:rPr>
        <w:t>高峰</w:t>
      </w:r>
      <w:r w:rsidRPr="006527E8">
        <w:rPr>
          <w:rFonts w:ascii="Times New Roman" w:hAnsi="Times New Roman"/>
          <w:sz w:val="24"/>
          <w:szCs w:val="24"/>
        </w:rPr>
        <w:t xml:space="preserve">, </w:t>
      </w:r>
      <w:r w:rsidRPr="006527E8">
        <w:rPr>
          <w:rFonts w:ascii="Times New Roman" w:hAnsi="Times New Roman"/>
          <w:sz w:val="24"/>
          <w:szCs w:val="24"/>
        </w:rPr>
        <w:t>罗雄麟</w:t>
      </w:r>
      <w:r w:rsidRPr="006527E8">
        <w:rPr>
          <w:rFonts w:ascii="Times New Roman" w:hAnsi="Times New Roman"/>
          <w:sz w:val="24"/>
          <w:szCs w:val="24"/>
        </w:rPr>
        <w:t xml:space="preserve">. </w:t>
      </w:r>
      <w:r w:rsidRPr="006527E8">
        <w:rPr>
          <w:rFonts w:ascii="Times New Roman" w:hAnsi="Times New Roman"/>
          <w:sz w:val="24"/>
          <w:szCs w:val="24"/>
        </w:rPr>
        <w:t>基于值函数和策略梯度的深度强化学习综述</w:t>
      </w:r>
      <w:r w:rsidRPr="006527E8">
        <w:rPr>
          <w:rFonts w:ascii="Times New Roman" w:hAnsi="Times New Roman"/>
          <w:sz w:val="24"/>
          <w:szCs w:val="24"/>
        </w:rPr>
        <w:t xml:space="preserve">[J]. </w:t>
      </w:r>
      <w:r w:rsidRPr="006527E8">
        <w:rPr>
          <w:rFonts w:ascii="Times New Roman" w:hAnsi="Times New Roman"/>
          <w:sz w:val="24"/>
          <w:szCs w:val="24"/>
        </w:rPr>
        <w:t>计算机学报</w:t>
      </w:r>
      <w:r w:rsidRPr="006527E8">
        <w:rPr>
          <w:rFonts w:ascii="Times New Roman" w:hAnsi="Times New Roman"/>
          <w:sz w:val="24"/>
          <w:szCs w:val="24"/>
        </w:rPr>
        <w:t>, 2019, 42(06):1406-1438.</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 xml:space="preserve">[28] </w:t>
      </w:r>
      <w:r w:rsidRPr="006527E8">
        <w:rPr>
          <w:rFonts w:ascii="Times New Roman" w:hAnsi="Times New Roman"/>
          <w:sz w:val="24"/>
          <w:szCs w:val="24"/>
        </w:rPr>
        <w:t>孙若莹</w:t>
      </w:r>
      <w:r w:rsidRPr="006527E8">
        <w:rPr>
          <w:rFonts w:ascii="Times New Roman" w:hAnsi="Times New Roman"/>
          <w:sz w:val="24"/>
          <w:szCs w:val="24"/>
        </w:rPr>
        <w:t xml:space="preserve">, </w:t>
      </w:r>
      <w:r w:rsidRPr="006527E8">
        <w:rPr>
          <w:rFonts w:ascii="Times New Roman" w:hAnsi="Times New Roman"/>
          <w:sz w:val="24"/>
          <w:szCs w:val="24"/>
        </w:rPr>
        <w:t>范厚明</w:t>
      </w:r>
      <w:r w:rsidRPr="006527E8">
        <w:rPr>
          <w:rFonts w:ascii="Times New Roman" w:hAnsi="Times New Roman"/>
          <w:sz w:val="24"/>
          <w:szCs w:val="24"/>
        </w:rPr>
        <w:t xml:space="preserve">, </w:t>
      </w:r>
      <w:r w:rsidRPr="006527E8">
        <w:rPr>
          <w:rFonts w:ascii="Times New Roman" w:hAnsi="Times New Roman"/>
          <w:sz w:val="24"/>
          <w:szCs w:val="24"/>
        </w:rPr>
        <w:t>赵刚</w:t>
      </w:r>
      <w:r w:rsidRPr="006527E8">
        <w:rPr>
          <w:rFonts w:ascii="Times New Roman" w:hAnsi="Times New Roman"/>
          <w:sz w:val="24"/>
          <w:szCs w:val="24"/>
        </w:rPr>
        <w:t xml:space="preserve">. </w:t>
      </w:r>
      <w:r w:rsidRPr="006527E8">
        <w:rPr>
          <w:rFonts w:ascii="Times New Roman" w:hAnsi="Times New Roman"/>
          <w:sz w:val="24"/>
          <w:szCs w:val="24"/>
        </w:rPr>
        <w:t>基于强化学习的非线性时间序列智能预测模型</w:t>
      </w:r>
      <w:r w:rsidRPr="006527E8">
        <w:rPr>
          <w:rFonts w:ascii="Times New Roman" w:hAnsi="Times New Roman"/>
          <w:sz w:val="24"/>
          <w:szCs w:val="24"/>
        </w:rPr>
        <w:t xml:space="preserve">[J]. </w:t>
      </w:r>
      <w:r w:rsidRPr="006527E8">
        <w:rPr>
          <w:rFonts w:ascii="Times New Roman" w:hAnsi="Times New Roman"/>
          <w:sz w:val="24"/>
          <w:szCs w:val="24"/>
        </w:rPr>
        <w:t>大连海事大学学报</w:t>
      </w:r>
      <w:r w:rsidRPr="006527E8">
        <w:rPr>
          <w:rFonts w:ascii="Times New Roman" w:hAnsi="Times New Roman"/>
          <w:sz w:val="24"/>
          <w:szCs w:val="24"/>
        </w:rPr>
        <w:t>, 2017, 43(04):97-103.</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29] GUI T, ZHANG Q, ZHAO L, et al. Long Short-Term Memory with Dynamic Skip Connections[C]. national conference on artificial intelligence, 2019:6481-6488.</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30] KANI J N, ELSHEIKH A H. DR-RNN: A deep residual recurrent neural network for model reduction[J]. arXiv: Computational Engineering, Finance, and Science, 2017.</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31] VAPNIK V, GOLOWICH S E, SMOLA A J. Support Vector Method for Function Approximation, Regression Estimation and Signal Processing[C]. neural information processing systems, 1996:281-287.</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32] WILLIAMS R J. Simple Statistical Gradient-Following Algorithms for Connectionist Reinforcement Learning[J]. Machine Learning, 1992, 8(3):229-256.</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33] NACHUM O, NOROUZI M, XU K, et al. Bridging the Gap Between Value and Policy Based Reinforcement Learning[C]. neural information processing systems, 2017:2775-2785.</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34] KINGMA D P, BA J. Adam: A Method for Stochastic Optimization[J]. arXiv: Learning, 2014.</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35] GAL Y, GHAHRAMANI Z. A Theoretically Grounded Application of Dropout in Recurrent Neural Networks[J]. arXiv: Machine Learning, 2015.</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t xml:space="preserve">[36] </w:t>
      </w:r>
      <w:r w:rsidRPr="006527E8">
        <w:rPr>
          <w:rFonts w:ascii="Times New Roman" w:hAnsi="Times New Roman"/>
          <w:sz w:val="24"/>
          <w:szCs w:val="24"/>
        </w:rPr>
        <w:t>何正义</w:t>
      </w:r>
      <w:r w:rsidRPr="006527E8">
        <w:rPr>
          <w:rFonts w:ascii="Times New Roman" w:hAnsi="Times New Roman"/>
          <w:sz w:val="24"/>
          <w:szCs w:val="24"/>
        </w:rPr>
        <w:t xml:space="preserve">, </w:t>
      </w:r>
      <w:r w:rsidRPr="006527E8">
        <w:rPr>
          <w:rFonts w:ascii="Times New Roman" w:hAnsi="Times New Roman"/>
          <w:sz w:val="24"/>
          <w:szCs w:val="24"/>
        </w:rPr>
        <w:t>曾宪华</w:t>
      </w:r>
      <w:r w:rsidRPr="006527E8">
        <w:rPr>
          <w:rFonts w:ascii="Times New Roman" w:hAnsi="Times New Roman"/>
          <w:sz w:val="24"/>
          <w:szCs w:val="24"/>
        </w:rPr>
        <w:t xml:space="preserve">, </w:t>
      </w:r>
      <w:r w:rsidRPr="006527E8">
        <w:rPr>
          <w:rFonts w:ascii="Times New Roman" w:hAnsi="Times New Roman"/>
          <w:sz w:val="24"/>
          <w:szCs w:val="24"/>
        </w:rPr>
        <w:t>曲省卫</w:t>
      </w:r>
      <w:r w:rsidRPr="006527E8">
        <w:rPr>
          <w:rFonts w:ascii="Times New Roman" w:hAnsi="Times New Roman"/>
          <w:sz w:val="24"/>
          <w:szCs w:val="24"/>
        </w:rPr>
        <w:t xml:space="preserve">, et al. </w:t>
      </w:r>
      <w:r w:rsidRPr="006527E8">
        <w:rPr>
          <w:rFonts w:ascii="Times New Roman" w:hAnsi="Times New Roman"/>
          <w:sz w:val="24"/>
          <w:szCs w:val="24"/>
        </w:rPr>
        <w:t>基于集成深度学习的时间序列预测模型</w:t>
      </w:r>
      <w:r w:rsidRPr="006527E8">
        <w:rPr>
          <w:rFonts w:ascii="Times New Roman" w:hAnsi="Times New Roman"/>
          <w:sz w:val="24"/>
          <w:szCs w:val="24"/>
        </w:rPr>
        <w:t xml:space="preserve">[J]. </w:t>
      </w:r>
      <w:r w:rsidRPr="006527E8">
        <w:rPr>
          <w:rFonts w:ascii="Times New Roman" w:hAnsi="Times New Roman"/>
          <w:sz w:val="24"/>
          <w:szCs w:val="24"/>
        </w:rPr>
        <w:t>山东大学学报</w:t>
      </w:r>
      <w:r w:rsidRPr="006527E8">
        <w:rPr>
          <w:rFonts w:ascii="Times New Roman" w:hAnsi="Times New Roman"/>
          <w:sz w:val="24"/>
          <w:szCs w:val="24"/>
        </w:rPr>
        <w:t>(</w:t>
      </w:r>
      <w:r w:rsidRPr="006527E8">
        <w:rPr>
          <w:rFonts w:ascii="Times New Roman" w:hAnsi="Times New Roman"/>
          <w:sz w:val="24"/>
          <w:szCs w:val="24"/>
        </w:rPr>
        <w:t>工学版</w:t>
      </w:r>
      <w:r w:rsidRPr="006527E8">
        <w:rPr>
          <w:rFonts w:ascii="Times New Roman" w:hAnsi="Times New Roman"/>
          <w:sz w:val="24"/>
          <w:szCs w:val="24"/>
        </w:rPr>
        <w:t>), 2016, 46(06):40-47.</w:t>
      </w:r>
    </w:p>
    <w:p w:rsidR="00F22AF0" w:rsidRPr="006527E8" w:rsidRDefault="00F22AF0"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lastRenderedPageBreak/>
        <w:t>[37] TAYLOR S J, LETHAM B. Forecasting at Scale[J]. The American Statistician, 2018, 72(1):37-45.</w:t>
      </w:r>
    </w:p>
    <w:p w:rsidR="00EE2D6A" w:rsidRPr="006527E8" w:rsidRDefault="008448DD" w:rsidP="008F0F4F">
      <w:pPr>
        <w:pStyle w:val="EndNoteBibliography"/>
        <w:spacing w:line="360" w:lineRule="auto"/>
        <w:ind w:firstLineChars="0" w:firstLine="200"/>
        <w:jc w:val="both"/>
        <w:rPr>
          <w:rFonts w:ascii="Times New Roman" w:hAnsi="Times New Roman"/>
          <w:sz w:val="24"/>
          <w:szCs w:val="24"/>
        </w:rPr>
      </w:pPr>
      <w:r w:rsidRPr="006527E8">
        <w:rPr>
          <w:rFonts w:ascii="Times New Roman" w:hAnsi="Times New Roman"/>
          <w:sz w:val="24"/>
          <w:szCs w:val="24"/>
        </w:rPr>
        <w:fldChar w:fldCharType="end"/>
      </w:r>
      <w:bookmarkEnd w:id="49"/>
    </w:p>
    <w:p w:rsidR="00B54207" w:rsidRPr="006527E8" w:rsidRDefault="00B54207" w:rsidP="008F0F4F">
      <w:pPr>
        <w:spacing w:line="360" w:lineRule="auto"/>
        <w:ind w:firstLineChars="0" w:firstLine="200"/>
        <w:rPr>
          <w:sz w:val="24"/>
          <w:szCs w:val="24"/>
        </w:rPr>
      </w:pPr>
    </w:p>
    <w:p w:rsidR="008F1860" w:rsidRPr="006527E8" w:rsidRDefault="001A3D95" w:rsidP="008F0F4F">
      <w:pPr>
        <w:spacing w:line="360" w:lineRule="auto"/>
        <w:ind w:firstLineChars="0" w:firstLine="200"/>
        <w:rPr>
          <w:sz w:val="24"/>
          <w:szCs w:val="24"/>
        </w:rPr>
      </w:pPr>
      <w:r w:rsidRPr="006527E8">
        <w:rPr>
          <w:sz w:val="24"/>
          <w:szCs w:val="24"/>
        </w:rPr>
        <w:br w:type="page"/>
      </w:r>
    </w:p>
    <w:p w:rsidR="001A3D95" w:rsidRPr="006527E8" w:rsidRDefault="001A3D95" w:rsidP="008F0F4F">
      <w:pPr>
        <w:pStyle w:val="1"/>
        <w:spacing w:line="360" w:lineRule="auto"/>
        <w:jc w:val="center"/>
        <w:rPr>
          <w:rFonts w:ascii="Times New Roman" w:eastAsia="黑体" w:hAnsi="Times New Roman"/>
          <w:b w:val="0"/>
          <w:bCs w:val="0"/>
          <w:sz w:val="32"/>
          <w:szCs w:val="32"/>
        </w:rPr>
      </w:pPr>
      <w:bookmarkStart w:id="50" w:name="_Toc39584442"/>
      <w:r w:rsidRPr="006527E8">
        <w:rPr>
          <w:rFonts w:ascii="Times New Roman" w:eastAsia="黑体" w:hAnsi="Times New Roman"/>
          <w:b w:val="0"/>
          <w:bCs w:val="0"/>
          <w:sz w:val="32"/>
          <w:szCs w:val="32"/>
        </w:rPr>
        <w:lastRenderedPageBreak/>
        <w:t>致谢</w:t>
      </w:r>
      <w:bookmarkEnd w:id="50"/>
    </w:p>
    <w:p w:rsidR="008F1860" w:rsidRPr="006527E8" w:rsidRDefault="008F1860" w:rsidP="008F0F4F">
      <w:pPr>
        <w:spacing w:line="360" w:lineRule="auto"/>
      </w:pPr>
    </w:p>
    <w:p w:rsidR="006F60B8" w:rsidRPr="006527E8" w:rsidRDefault="008F1860" w:rsidP="008F0F4F">
      <w:pPr>
        <w:spacing w:line="360" w:lineRule="auto"/>
        <w:ind w:firstLine="480"/>
        <w:rPr>
          <w:sz w:val="24"/>
          <w:szCs w:val="24"/>
        </w:rPr>
      </w:pPr>
      <w:r w:rsidRPr="006527E8">
        <w:rPr>
          <w:sz w:val="24"/>
          <w:szCs w:val="24"/>
        </w:rPr>
        <w:t>键盘敲击到致谢两字落下</w:t>
      </w:r>
      <w:r w:rsidR="003959DB" w:rsidRPr="006527E8">
        <w:rPr>
          <w:sz w:val="24"/>
          <w:szCs w:val="24"/>
        </w:rPr>
        <w:t>的时候</w:t>
      </w:r>
      <w:r w:rsidR="00191701" w:rsidRPr="006527E8">
        <w:rPr>
          <w:sz w:val="24"/>
          <w:szCs w:val="24"/>
        </w:rPr>
        <w:t>，才有一种</w:t>
      </w:r>
      <w:r w:rsidR="006F394E" w:rsidRPr="006527E8">
        <w:rPr>
          <w:sz w:val="24"/>
          <w:szCs w:val="24"/>
        </w:rPr>
        <w:t>一切结束的实感，这篇毕业论文</w:t>
      </w:r>
      <w:r w:rsidR="000D2330" w:rsidRPr="006527E8">
        <w:rPr>
          <w:sz w:val="24"/>
          <w:szCs w:val="24"/>
        </w:rPr>
        <w:t>将会是我留在东华的最后记忆之一。</w:t>
      </w:r>
      <w:r w:rsidR="006F60B8" w:rsidRPr="006527E8">
        <w:rPr>
          <w:sz w:val="24"/>
          <w:szCs w:val="24"/>
        </w:rPr>
        <w:t>从选题到完成论文的写作，</w:t>
      </w:r>
      <w:r w:rsidR="00046B0F" w:rsidRPr="006527E8">
        <w:rPr>
          <w:sz w:val="24"/>
          <w:szCs w:val="24"/>
        </w:rPr>
        <w:t>期间有学习基础知识的艰难，有</w:t>
      </w:r>
      <w:r w:rsidR="007E551D" w:rsidRPr="006527E8">
        <w:rPr>
          <w:sz w:val="24"/>
          <w:szCs w:val="24"/>
        </w:rPr>
        <w:t>各项报告前的紧张，</w:t>
      </w:r>
      <w:r w:rsidR="008C00D1" w:rsidRPr="006527E8">
        <w:rPr>
          <w:sz w:val="24"/>
          <w:szCs w:val="24"/>
        </w:rPr>
        <w:t>也有</w:t>
      </w:r>
      <w:r w:rsidR="002606A5" w:rsidRPr="006527E8">
        <w:rPr>
          <w:sz w:val="24"/>
          <w:szCs w:val="24"/>
        </w:rPr>
        <w:t>等待实验结果时的期待与欣喜，我在此过程中认识到了自己的不足，也获得了鼓励与前进的动力，更重要的是初步体验了科研工作的魅力</w:t>
      </w:r>
      <w:r w:rsidR="00C4285F" w:rsidRPr="006527E8">
        <w:rPr>
          <w:sz w:val="24"/>
          <w:szCs w:val="24"/>
        </w:rPr>
        <w:t>。在毕业设计的过程中，</w:t>
      </w:r>
      <w:r w:rsidR="001014FD" w:rsidRPr="006527E8">
        <w:rPr>
          <w:sz w:val="24"/>
          <w:szCs w:val="24"/>
        </w:rPr>
        <w:t>还</w:t>
      </w:r>
      <w:r w:rsidR="00C4285F" w:rsidRPr="006527E8">
        <w:rPr>
          <w:sz w:val="24"/>
          <w:szCs w:val="24"/>
        </w:rPr>
        <w:t>经历了考研和疫情，时间也从</w:t>
      </w:r>
      <w:proofErr w:type="gramStart"/>
      <w:r w:rsidR="00C4285F" w:rsidRPr="006527E8">
        <w:rPr>
          <w:sz w:val="24"/>
          <w:szCs w:val="24"/>
        </w:rPr>
        <w:t>从秋日到</w:t>
      </w:r>
      <w:proofErr w:type="gramEnd"/>
      <w:r w:rsidR="00C4285F" w:rsidRPr="006527E8">
        <w:rPr>
          <w:sz w:val="24"/>
          <w:szCs w:val="24"/>
        </w:rPr>
        <w:t>了立夏，六个月的独特时光赋予了这篇论文特殊的意义，也让它成为了一种我独有的人生财富。</w:t>
      </w:r>
    </w:p>
    <w:p w:rsidR="005E5AEB" w:rsidRPr="006527E8" w:rsidRDefault="005E5AEB" w:rsidP="008F0F4F">
      <w:pPr>
        <w:spacing w:line="360" w:lineRule="auto"/>
        <w:ind w:firstLine="480"/>
        <w:rPr>
          <w:sz w:val="24"/>
          <w:szCs w:val="24"/>
        </w:rPr>
      </w:pPr>
      <w:r w:rsidRPr="006527E8">
        <w:rPr>
          <w:sz w:val="24"/>
          <w:szCs w:val="24"/>
        </w:rPr>
        <w:t>在本文的撰写过程中，我最需要感谢的是燕彩蓉老师。她作为我的指导老师，在我整个毕业设计过程中提供了莫大的帮助与鼓励。</w:t>
      </w:r>
      <w:r w:rsidR="005B22BD" w:rsidRPr="006527E8">
        <w:rPr>
          <w:sz w:val="24"/>
          <w:szCs w:val="24"/>
        </w:rPr>
        <w:t>老师不仅为我</w:t>
      </w:r>
      <w:r w:rsidR="001014FD" w:rsidRPr="006527E8">
        <w:rPr>
          <w:sz w:val="24"/>
          <w:szCs w:val="24"/>
        </w:rPr>
        <w:t>们</w:t>
      </w:r>
      <w:r w:rsidR="005B22BD" w:rsidRPr="006527E8">
        <w:rPr>
          <w:sz w:val="24"/>
          <w:szCs w:val="24"/>
        </w:rPr>
        <w:t>指出了研究的方向，</w:t>
      </w:r>
      <w:r w:rsidR="001014FD" w:rsidRPr="006527E8">
        <w:rPr>
          <w:sz w:val="24"/>
          <w:szCs w:val="24"/>
        </w:rPr>
        <w:t>鼓励我们看论文多思考，还不厌其烦的每周召开小组报告会倾听我们的每周进度。从定题到实验，从实验到论文写作，</w:t>
      </w:r>
      <w:r w:rsidR="00596453" w:rsidRPr="006527E8">
        <w:rPr>
          <w:sz w:val="24"/>
          <w:szCs w:val="24"/>
        </w:rPr>
        <w:t>老师面面俱到地为我们提供一次次指导，</w:t>
      </w:r>
      <w:r w:rsidR="006B0F94" w:rsidRPr="006527E8">
        <w:rPr>
          <w:sz w:val="24"/>
          <w:szCs w:val="24"/>
        </w:rPr>
        <w:t>指出我们的缺陷与不足，肯定我们的进步与成果</w:t>
      </w:r>
      <w:r w:rsidR="009322A1" w:rsidRPr="006527E8">
        <w:rPr>
          <w:sz w:val="24"/>
          <w:szCs w:val="24"/>
        </w:rPr>
        <w:t>。在实验结果不够理想的时候</w:t>
      </w:r>
      <w:r w:rsidR="00557ACD" w:rsidRPr="006527E8">
        <w:rPr>
          <w:sz w:val="24"/>
          <w:szCs w:val="24"/>
        </w:rPr>
        <w:t>提出</w:t>
      </w:r>
      <w:r w:rsidR="009322A1" w:rsidRPr="006527E8">
        <w:rPr>
          <w:sz w:val="24"/>
          <w:szCs w:val="24"/>
        </w:rPr>
        <w:t>了</w:t>
      </w:r>
      <w:r w:rsidR="00557ACD" w:rsidRPr="006527E8">
        <w:rPr>
          <w:sz w:val="24"/>
          <w:szCs w:val="24"/>
        </w:rPr>
        <w:t>几种模型</w:t>
      </w:r>
      <w:r w:rsidR="009322A1" w:rsidRPr="006527E8">
        <w:rPr>
          <w:sz w:val="24"/>
          <w:szCs w:val="24"/>
        </w:rPr>
        <w:t>可能存在的</w:t>
      </w:r>
      <w:r w:rsidR="00557ACD" w:rsidRPr="006527E8">
        <w:rPr>
          <w:sz w:val="24"/>
          <w:szCs w:val="24"/>
        </w:rPr>
        <w:t>问题以及问题的</w:t>
      </w:r>
      <w:r w:rsidR="009322A1" w:rsidRPr="006527E8">
        <w:rPr>
          <w:sz w:val="24"/>
          <w:szCs w:val="24"/>
        </w:rPr>
        <w:t>突破方向，在</w:t>
      </w:r>
      <w:proofErr w:type="gramStart"/>
      <w:r w:rsidR="009322A1" w:rsidRPr="006527E8">
        <w:rPr>
          <w:sz w:val="24"/>
          <w:szCs w:val="24"/>
        </w:rPr>
        <w:t>我进展</w:t>
      </w:r>
      <w:proofErr w:type="gramEnd"/>
      <w:r w:rsidR="009322A1" w:rsidRPr="006527E8">
        <w:rPr>
          <w:sz w:val="24"/>
          <w:szCs w:val="24"/>
        </w:rPr>
        <w:t>不顺时为我恰到好处的鼓励</w:t>
      </w:r>
      <w:r w:rsidR="00D834B9" w:rsidRPr="006527E8">
        <w:rPr>
          <w:sz w:val="24"/>
          <w:szCs w:val="24"/>
        </w:rPr>
        <w:t>。</w:t>
      </w:r>
      <w:r w:rsidR="009D3D51" w:rsidRPr="006527E8">
        <w:rPr>
          <w:sz w:val="24"/>
          <w:szCs w:val="24"/>
        </w:rPr>
        <w:t>在这个过程中我对自己研究的课题逐渐有了更深入的了解</w:t>
      </w:r>
      <w:r w:rsidR="00557ACD" w:rsidRPr="006527E8">
        <w:rPr>
          <w:sz w:val="24"/>
          <w:szCs w:val="24"/>
        </w:rPr>
        <w:t>，</w:t>
      </w:r>
      <w:r w:rsidR="00B87809" w:rsidRPr="006527E8">
        <w:rPr>
          <w:sz w:val="24"/>
          <w:szCs w:val="24"/>
        </w:rPr>
        <w:t>对科研工作产生了一定的兴趣，</w:t>
      </w:r>
      <w:r w:rsidR="00557ACD" w:rsidRPr="006527E8">
        <w:rPr>
          <w:sz w:val="24"/>
          <w:szCs w:val="24"/>
        </w:rPr>
        <w:t>也懂得了什么是严谨而认真的科研态度。</w:t>
      </w:r>
      <w:r w:rsidR="009D3D51" w:rsidRPr="006527E8">
        <w:rPr>
          <w:sz w:val="24"/>
          <w:szCs w:val="24"/>
        </w:rPr>
        <w:t>没有老师的一路支持和帮助，</w:t>
      </w:r>
      <w:r w:rsidR="00557ACD" w:rsidRPr="006527E8">
        <w:rPr>
          <w:sz w:val="24"/>
          <w:szCs w:val="24"/>
        </w:rPr>
        <w:t>这次的毕业设计就不会顺利的完成，我想在此感谢老师的指导和</w:t>
      </w:r>
      <w:r w:rsidR="007F1B13" w:rsidRPr="006527E8">
        <w:rPr>
          <w:sz w:val="24"/>
          <w:szCs w:val="24"/>
        </w:rPr>
        <w:t>付出。</w:t>
      </w:r>
    </w:p>
    <w:p w:rsidR="00817FBB" w:rsidRPr="006527E8" w:rsidRDefault="00817FBB" w:rsidP="008F0F4F">
      <w:pPr>
        <w:spacing w:line="360" w:lineRule="auto"/>
        <w:ind w:firstLine="480"/>
        <w:rPr>
          <w:sz w:val="24"/>
          <w:szCs w:val="24"/>
        </w:rPr>
      </w:pPr>
      <w:r w:rsidRPr="006527E8">
        <w:rPr>
          <w:sz w:val="24"/>
          <w:szCs w:val="24"/>
        </w:rPr>
        <w:t>此外，还要感谢一直帮助我的陈一洲学长，</w:t>
      </w:r>
      <w:r w:rsidR="00141A82" w:rsidRPr="006527E8">
        <w:rPr>
          <w:sz w:val="24"/>
          <w:szCs w:val="24"/>
        </w:rPr>
        <w:t>对于我的疑问，学长总能热情而耐心的给出解答，</w:t>
      </w:r>
      <w:r w:rsidR="00085A12" w:rsidRPr="006527E8">
        <w:rPr>
          <w:sz w:val="24"/>
          <w:szCs w:val="24"/>
        </w:rPr>
        <w:t>分享他的经验和看法，</w:t>
      </w:r>
      <w:r w:rsidR="005D3039" w:rsidRPr="006527E8">
        <w:rPr>
          <w:sz w:val="24"/>
          <w:szCs w:val="24"/>
        </w:rPr>
        <w:t>从而拓宽了我的视野。除此之外，</w:t>
      </w:r>
      <w:r w:rsidR="00EB554A" w:rsidRPr="006527E8">
        <w:rPr>
          <w:sz w:val="24"/>
          <w:szCs w:val="24"/>
        </w:rPr>
        <w:t>学长</w:t>
      </w:r>
      <w:r w:rsidR="005D3039" w:rsidRPr="006527E8">
        <w:rPr>
          <w:sz w:val="24"/>
          <w:szCs w:val="24"/>
        </w:rPr>
        <w:t>还帮助我修改论文的结构与格式，为我的论文写作打下了良好的基础。</w:t>
      </w:r>
    </w:p>
    <w:p w:rsidR="004C7766" w:rsidRPr="006527E8" w:rsidRDefault="00E55071" w:rsidP="008F0F4F">
      <w:pPr>
        <w:spacing w:line="360" w:lineRule="auto"/>
        <w:ind w:firstLine="480"/>
        <w:rPr>
          <w:sz w:val="24"/>
          <w:szCs w:val="24"/>
        </w:rPr>
      </w:pPr>
      <w:r w:rsidRPr="006527E8">
        <w:rPr>
          <w:sz w:val="24"/>
          <w:szCs w:val="24"/>
        </w:rPr>
        <w:t>同时，我还要感谢大学</w:t>
      </w:r>
      <w:r w:rsidR="005E5F62" w:rsidRPr="006527E8">
        <w:rPr>
          <w:sz w:val="24"/>
          <w:szCs w:val="24"/>
        </w:rPr>
        <w:t>四年</w:t>
      </w:r>
      <w:r w:rsidRPr="006527E8">
        <w:rPr>
          <w:sz w:val="24"/>
          <w:szCs w:val="24"/>
        </w:rPr>
        <w:t>间遇见的每一位老师</w:t>
      </w:r>
      <w:r w:rsidR="00424843" w:rsidRPr="006527E8">
        <w:rPr>
          <w:sz w:val="24"/>
          <w:szCs w:val="24"/>
        </w:rPr>
        <w:t>。</w:t>
      </w:r>
      <w:r w:rsidR="003813A2" w:rsidRPr="006527E8">
        <w:rPr>
          <w:sz w:val="24"/>
          <w:szCs w:val="24"/>
        </w:rPr>
        <w:t>没有</w:t>
      </w:r>
      <w:r w:rsidRPr="006527E8">
        <w:rPr>
          <w:sz w:val="24"/>
          <w:szCs w:val="24"/>
        </w:rPr>
        <w:t>你们</w:t>
      </w:r>
      <w:r w:rsidR="005E5F62" w:rsidRPr="006527E8">
        <w:rPr>
          <w:sz w:val="24"/>
          <w:szCs w:val="24"/>
        </w:rPr>
        <w:t>专业而严谨</w:t>
      </w:r>
      <w:r w:rsidRPr="006527E8">
        <w:rPr>
          <w:sz w:val="24"/>
          <w:szCs w:val="24"/>
        </w:rPr>
        <w:t>的课程</w:t>
      </w:r>
      <w:r w:rsidR="005E5F62" w:rsidRPr="006527E8">
        <w:rPr>
          <w:sz w:val="24"/>
          <w:szCs w:val="24"/>
        </w:rPr>
        <w:t>教学</w:t>
      </w:r>
      <w:r w:rsidRPr="006527E8">
        <w:rPr>
          <w:sz w:val="24"/>
          <w:szCs w:val="24"/>
        </w:rPr>
        <w:t>与硬核</w:t>
      </w:r>
      <w:r w:rsidR="005E5F62" w:rsidRPr="006527E8">
        <w:rPr>
          <w:sz w:val="24"/>
          <w:szCs w:val="24"/>
        </w:rPr>
        <w:t>却有趣</w:t>
      </w:r>
      <w:r w:rsidRPr="006527E8">
        <w:rPr>
          <w:sz w:val="24"/>
          <w:szCs w:val="24"/>
        </w:rPr>
        <w:t>的课后</w:t>
      </w:r>
      <w:r w:rsidR="005E5F62" w:rsidRPr="006527E8">
        <w:rPr>
          <w:sz w:val="24"/>
          <w:szCs w:val="24"/>
        </w:rPr>
        <w:t>作业</w:t>
      </w:r>
      <w:r w:rsidR="00BF73FB" w:rsidRPr="006527E8">
        <w:rPr>
          <w:sz w:val="24"/>
          <w:szCs w:val="24"/>
        </w:rPr>
        <w:t>，</w:t>
      </w:r>
      <w:r w:rsidR="005C2E78" w:rsidRPr="006527E8">
        <w:rPr>
          <w:sz w:val="24"/>
          <w:szCs w:val="24"/>
        </w:rPr>
        <w:t>我也许不会那么坚决的选择计算机这条道路。</w:t>
      </w:r>
      <w:r w:rsidR="00BF73FB" w:rsidRPr="006527E8">
        <w:rPr>
          <w:sz w:val="24"/>
          <w:szCs w:val="24"/>
        </w:rPr>
        <w:t>这些</w:t>
      </w:r>
      <w:r w:rsidR="00876065" w:rsidRPr="006527E8">
        <w:rPr>
          <w:sz w:val="24"/>
          <w:szCs w:val="24"/>
        </w:rPr>
        <w:t>课程</w:t>
      </w:r>
      <w:r w:rsidR="00BF73FB" w:rsidRPr="006527E8">
        <w:rPr>
          <w:sz w:val="24"/>
          <w:szCs w:val="24"/>
        </w:rPr>
        <w:t>经历是</w:t>
      </w:r>
      <w:r w:rsidR="003813A2" w:rsidRPr="006527E8">
        <w:rPr>
          <w:sz w:val="24"/>
          <w:szCs w:val="24"/>
        </w:rPr>
        <w:t>完成此次毕业设计必不可少的基础，</w:t>
      </w:r>
      <w:r w:rsidR="005C2E78" w:rsidRPr="006527E8">
        <w:rPr>
          <w:sz w:val="24"/>
          <w:szCs w:val="24"/>
        </w:rPr>
        <w:t>也是开启我研究生涯或踏上社会的必由之路。</w:t>
      </w:r>
    </w:p>
    <w:p w:rsidR="00A46780" w:rsidRPr="006527E8" w:rsidRDefault="00A46780" w:rsidP="008F0F4F">
      <w:pPr>
        <w:spacing w:line="360" w:lineRule="auto"/>
        <w:ind w:firstLine="480"/>
        <w:rPr>
          <w:sz w:val="24"/>
          <w:szCs w:val="24"/>
        </w:rPr>
      </w:pPr>
      <w:r w:rsidRPr="006527E8">
        <w:rPr>
          <w:sz w:val="24"/>
          <w:szCs w:val="24"/>
        </w:rPr>
        <w:t>最后，我当然要感谢我的家人与朋友</w:t>
      </w:r>
      <w:r w:rsidR="00271442" w:rsidRPr="006527E8">
        <w:rPr>
          <w:sz w:val="24"/>
          <w:szCs w:val="24"/>
        </w:rPr>
        <w:t>。</w:t>
      </w:r>
      <w:r w:rsidR="00EF629F" w:rsidRPr="006527E8">
        <w:rPr>
          <w:sz w:val="24"/>
          <w:szCs w:val="24"/>
        </w:rPr>
        <w:t>没有家人的陪伴</w:t>
      </w:r>
      <w:r w:rsidR="00271442" w:rsidRPr="006527E8">
        <w:rPr>
          <w:sz w:val="24"/>
          <w:szCs w:val="24"/>
        </w:rPr>
        <w:t>与开导，在疫情之中我也无法安心进行研究与实验，没有朋友</w:t>
      </w:r>
      <w:r w:rsidR="00A35039" w:rsidRPr="006527E8">
        <w:rPr>
          <w:sz w:val="24"/>
          <w:szCs w:val="24"/>
        </w:rPr>
        <w:t>间</w:t>
      </w:r>
      <w:r w:rsidR="00271442" w:rsidRPr="006527E8">
        <w:rPr>
          <w:sz w:val="24"/>
          <w:szCs w:val="24"/>
        </w:rPr>
        <w:t>的互助与探讨，</w:t>
      </w:r>
      <w:r w:rsidR="00B557F5" w:rsidRPr="006527E8">
        <w:rPr>
          <w:sz w:val="24"/>
          <w:szCs w:val="24"/>
        </w:rPr>
        <w:t>学习的</w:t>
      </w:r>
      <w:r w:rsidR="005819FC" w:rsidRPr="006527E8">
        <w:rPr>
          <w:sz w:val="24"/>
          <w:szCs w:val="24"/>
        </w:rPr>
        <w:t>压力和盲目的</w:t>
      </w:r>
      <w:r w:rsidR="005819FC" w:rsidRPr="006527E8">
        <w:rPr>
          <w:sz w:val="24"/>
          <w:szCs w:val="24"/>
        </w:rPr>
        <w:lastRenderedPageBreak/>
        <w:t>探索会让</w:t>
      </w:r>
      <w:r w:rsidR="00A35039" w:rsidRPr="006527E8">
        <w:rPr>
          <w:sz w:val="24"/>
          <w:szCs w:val="24"/>
        </w:rPr>
        <w:t>论文的写作更加艰难</w:t>
      </w:r>
      <w:r w:rsidR="00205DBD" w:rsidRPr="006527E8">
        <w:rPr>
          <w:sz w:val="24"/>
          <w:szCs w:val="24"/>
        </w:rPr>
        <w:t>。</w:t>
      </w:r>
      <w:r w:rsidR="00343072" w:rsidRPr="006527E8">
        <w:rPr>
          <w:sz w:val="24"/>
          <w:szCs w:val="24"/>
        </w:rPr>
        <w:t>正如没有全国的支援，湖北</w:t>
      </w:r>
      <w:r w:rsidR="00AD19E3" w:rsidRPr="006527E8">
        <w:rPr>
          <w:sz w:val="24"/>
          <w:szCs w:val="24"/>
        </w:rPr>
        <w:t>难以走出困境，没有家人与朋友相伴，</w:t>
      </w:r>
    </w:p>
    <w:p w:rsidR="00343072" w:rsidRPr="006527E8" w:rsidRDefault="00343072" w:rsidP="008F0F4F">
      <w:pPr>
        <w:spacing w:line="360" w:lineRule="auto"/>
        <w:ind w:firstLineChars="175"/>
        <w:rPr>
          <w:sz w:val="24"/>
          <w:szCs w:val="24"/>
        </w:rPr>
      </w:pPr>
      <w:r w:rsidRPr="006527E8">
        <w:rPr>
          <w:sz w:val="24"/>
          <w:szCs w:val="24"/>
        </w:rPr>
        <w:t>在今后的工作与学习中，我将</w:t>
      </w:r>
      <w:r w:rsidR="0061184A" w:rsidRPr="006527E8">
        <w:rPr>
          <w:sz w:val="24"/>
          <w:szCs w:val="24"/>
        </w:rPr>
        <w:t>汲取毕业设计中教训与领域，</w:t>
      </w:r>
      <w:r w:rsidRPr="006527E8">
        <w:rPr>
          <w:sz w:val="24"/>
          <w:szCs w:val="24"/>
        </w:rPr>
        <w:t>带着在东华四年里收获的知识和经验不断前行</w:t>
      </w:r>
      <w:r w:rsidR="00F94AB1" w:rsidRPr="006527E8">
        <w:rPr>
          <w:sz w:val="24"/>
          <w:szCs w:val="24"/>
        </w:rPr>
        <w:t>。</w:t>
      </w:r>
    </w:p>
    <w:p w:rsidR="00410CCC" w:rsidRPr="006527E8" w:rsidRDefault="00410CCC" w:rsidP="008F0F4F">
      <w:pPr>
        <w:spacing w:line="360" w:lineRule="auto"/>
      </w:pPr>
    </w:p>
    <w:p w:rsidR="008A7FAC" w:rsidRPr="006527E8" w:rsidRDefault="008A7FAC" w:rsidP="008F0F4F">
      <w:pPr>
        <w:spacing w:line="360" w:lineRule="auto"/>
        <w:ind w:firstLineChars="0" w:firstLine="0"/>
        <w:rPr>
          <w:sz w:val="24"/>
          <w:szCs w:val="24"/>
        </w:rPr>
      </w:pPr>
    </w:p>
    <w:sectPr w:rsidR="008A7FAC" w:rsidRPr="006527E8" w:rsidSect="007259E2">
      <w:headerReference w:type="default" r:id="rId52"/>
      <w:footerReference w:type="default" r:id="rId5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C4116" w:rsidRDefault="000C4116" w:rsidP="00164D86">
      <w:r>
        <w:separator/>
      </w:r>
    </w:p>
  </w:endnote>
  <w:endnote w:type="continuationSeparator" w:id="0">
    <w:p w:rsidR="000C4116" w:rsidRDefault="000C4116" w:rsidP="00164D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MMI10">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27E8" w:rsidRDefault="006527E8">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27E8" w:rsidRDefault="006527E8" w:rsidP="007259E2">
    <w:pPr>
      <w:pStyle w:val="a6"/>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27E8" w:rsidRDefault="006527E8">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27E8" w:rsidRDefault="006527E8" w:rsidP="007259E2">
    <w:pPr>
      <w:pStyle w:val="a6"/>
      <w:ind w:firstLine="360"/>
      <w:jc w:val="center"/>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C4116" w:rsidRDefault="000C4116" w:rsidP="00164D86">
      <w:r>
        <w:separator/>
      </w:r>
    </w:p>
  </w:footnote>
  <w:footnote w:type="continuationSeparator" w:id="0">
    <w:p w:rsidR="000C4116" w:rsidRDefault="000C4116" w:rsidP="00164D8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27E8" w:rsidRDefault="006527E8">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27E8" w:rsidRPr="00410CCC" w:rsidRDefault="006527E8" w:rsidP="00410CCC">
    <w:pPr>
      <w:pStyle w:val="a4"/>
      <w:ind w:firstLine="360"/>
      <w:jc w:val="both"/>
      <w:rPr>
        <w:rFonts w:eastAsia="黑体"/>
        <w:szCs w:val="21"/>
      </w:rPr>
    </w:pPr>
    <w:r>
      <w:rPr>
        <w:noProof/>
      </w:rPr>
      <w:drawing>
        <wp:inline distT="0" distB="0" distL="0" distR="0">
          <wp:extent cx="469265" cy="46926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9265" cy="469265"/>
                  </a:xfrm>
                  <a:prstGeom prst="rect">
                    <a:avLst/>
                  </a:prstGeom>
                  <a:noFill/>
                  <a:ln>
                    <a:noFill/>
                  </a:ln>
                </pic:spPr>
              </pic:pic>
            </a:graphicData>
          </a:graphic>
        </wp:inline>
      </w:drawing>
    </w:r>
    <w:r>
      <w:rPr>
        <w:noProof/>
      </w:rPr>
      <w:drawing>
        <wp:inline distT="0" distB="0" distL="0" distR="0">
          <wp:extent cx="739775" cy="39751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39775" cy="397510"/>
                  </a:xfrm>
                  <a:prstGeom prst="rect">
                    <a:avLst/>
                  </a:prstGeom>
                  <a:noFill/>
                  <a:ln>
                    <a:noFill/>
                  </a:ln>
                </pic:spPr>
              </pic:pic>
            </a:graphicData>
          </a:graphic>
        </wp:inline>
      </w:drawing>
    </w:r>
    <w:r>
      <w:t xml:space="preserve">  </w:t>
    </w:r>
    <w:r>
      <w:rPr>
        <w:bCs/>
      </w:rPr>
      <w:t xml:space="preserve">                              </w:t>
    </w:r>
    <w:r>
      <w:rPr>
        <w:rFonts w:hint="eastAsia"/>
        <w:bCs/>
      </w:rPr>
      <w:t>基于深度神经网络的时间序列预测</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27E8" w:rsidRDefault="006527E8">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27E8" w:rsidRPr="00AC597E" w:rsidRDefault="006527E8" w:rsidP="00410CCC">
    <w:pPr>
      <w:pStyle w:val="a4"/>
      <w:ind w:firstLine="360"/>
      <w:jc w:val="both"/>
      <w:rPr>
        <w:rFonts w:ascii="黑体" w:eastAsia="黑体" w:hAnsi="黑体"/>
        <w:szCs w:val="21"/>
      </w:rPr>
    </w:pPr>
    <w:r>
      <w:rPr>
        <w:noProof/>
      </w:rPr>
      <w:drawing>
        <wp:inline distT="0" distB="0" distL="0" distR="0">
          <wp:extent cx="469265" cy="46926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9265" cy="469265"/>
                  </a:xfrm>
                  <a:prstGeom prst="rect">
                    <a:avLst/>
                  </a:prstGeom>
                  <a:noFill/>
                  <a:ln>
                    <a:noFill/>
                  </a:ln>
                </pic:spPr>
              </pic:pic>
            </a:graphicData>
          </a:graphic>
        </wp:inline>
      </w:drawing>
    </w:r>
    <w:r>
      <w:rPr>
        <w:noProof/>
      </w:rPr>
      <w:drawing>
        <wp:inline distT="0" distB="0" distL="0" distR="0">
          <wp:extent cx="739775" cy="39751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39775" cy="397510"/>
                  </a:xfrm>
                  <a:prstGeom prst="rect">
                    <a:avLst/>
                  </a:prstGeom>
                  <a:noFill/>
                  <a:ln>
                    <a:noFill/>
                  </a:ln>
                </pic:spPr>
              </pic:pic>
            </a:graphicData>
          </a:graphic>
        </wp:inline>
      </w:drawing>
    </w:r>
    <w:r>
      <w:t xml:space="preserve">  </w:t>
    </w:r>
    <w:r>
      <w:rPr>
        <w:bCs/>
      </w:rPr>
      <w:t xml:space="preserve">                              </w:t>
    </w:r>
    <w:r w:rsidRPr="00AC597E">
      <w:rPr>
        <w:rFonts w:ascii="黑体" w:eastAsia="黑体" w:hAnsi="黑体" w:hint="eastAsia"/>
        <w:bCs/>
      </w:rPr>
      <w:t>基于深度神经网络的时间序列预测</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2AAD"/>
    <w:multiLevelType w:val="multilevel"/>
    <w:tmpl w:val="D54C5CC6"/>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3520098"/>
    <w:multiLevelType w:val="multilevel"/>
    <w:tmpl w:val="D54C5CC6"/>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66458E4"/>
    <w:multiLevelType w:val="multilevel"/>
    <w:tmpl w:val="D54C5CC6"/>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A39609D"/>
    <w:multiLevelType w:val="hybridMultilevel"/>
    <w:tmpl w:val="0728E106"/>
    <w:lvl w:ilvl="0" w:tplc="0409000F">
      <w:start w:val="1"/>
      <w:numFmt w:val="decimal"/>
      <w:lvlText w:val="%1."/>
      <w:lvlJc w:val="left"/>
      <w:pPr>
        <w:ind w:left="420" w:hanging="420"/>
      </w:pPr>
    </w:lvl>
    <w:lvl w:ilvl="1" w:tplc="04090001">
      <w:start w:val="1"/>
      <w:numFmt w:val="bullet"/>
      <w:lvlText w:val=""/>
      <w:lvlJc w:val="left"/>
      <w:pPr>
        <w:ind w:left="420" w:hanging="420"/>
      </w:pPr>
      <w:rPr>
        <w:rFonts w:ascii="Wingdings" w:hAnsi="Wingdings" w:cs="Wingdings" w:hint="default"/>
      </w:r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CD758A7"/>
    <w:multiLevelType w:val="multilevel"/>
    <w:tmpl w:val="FF4CB9D4"/>
    <w:lvl w:ilvl="0">
      <w:start w:val="3"/>
      <w:numFmt w:val="decimal"/>
      <w:lvlText w:val="%1"/>
      <w:lvlJc w:val="left"/>
      <w:pPr>
        <w:ind w:left="360" w:hanging="360"/>
      </w:pPr>
      <w:rPr>
        <w:rFonts w:hint="default"/>
      </w:rPr>
    </w:lvl>
    <w:lvl w:ilvl="1">
      <w:start w:val="2"/>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15:restartNumberingAfterBreak="0">
    <w:nsid w:val="0E8826EC"/>
    <w:multiLevelType w:val="hybridMultilevel"/>
    <w:tmpl w:val="1C66D0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0793513"/>
    <w:multiLevelType w:val="multilevel"/>
    <w:tmpl w:val="0EE23626"/>
    <w:lvl w:ilvl="0">
      <w:start w:val="1"/>
      <w:numFmt w:val="decimal"/>
      <w:suff w:val="nothing"/>
      <w:lvlText w:val="%1"/>
      <w:lvlJc w:val="left"/>
      <w:pPr>
        <w:ind w:left="495" w:hanging="495"/>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109430CB"/>
    <w:multiLevelType w:val="hybridMultilevel"/>
    <w:tmpl w:val="4FAE3AC8"/>
    <w:lvl w:ilvl="0" w:tplc="8E2E16A0">
      <w:start w:val="1"/>
      <w:numFmt w:val="decimal"/>
      <w:lvlText w:val="%1，"/>
      <w:lvlJc w:val="left"/>
      <w:pPr>
        <w:ind w:left="780" w:hanging="360"/>
      </w:pPr>
      <w:rPr>
        <w:rFonts w:hint="default"/>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8" w15:restartNumberingAfterBreak="0">
    <w:nsid w:val="23D428A1"/>
    <w:multiLevelType w:val="multilevel"/>
    <w:tmpl w:val="B76AF74E"/>
    <w:lvl w:ilvl="0">
      <w:start w:val="1"/>
      <w:numFmt w:val="decimal"/>
      <w:suff w:val="nothing"/>
      <w:lvlText w:val="%1"/>
      <w:lvlJc w:val="left"/>
      <w:pPr>
        <w:ind w:left="495" w:hanging="495"/>
      </w:pPr>
      <w:rPr>
        <w:rFonts w:hint="default"/>
      </w:rPr>
    </w:lvl>
    <w:lvl w:ilvl="1">
      <w:start w:val="1"/>
      <w:numFmt w:val="decimal"/>
      <w:suff w:val="nothing"/>
      <w:lvlText w:val="%1.%2"/>
      <w:lvlJc w:val="left"/>
      <w:pPr>
        <w:ind w:left="0" w:firstLine="0"/>
      </w:pPr>
      <w:rPr>
        <w:rFonts w:ascii="Times New Roman" w:hAnsi="Times New Roman" w:cs="Times New Roman" w:hint="default"/>
        <w:sz w:val="28"/>
        <w:szCs w:val="28"/>
      </w:rPr>
    </w:lvl>
    <w:lvl w:ilvl="2">
      <w:start w:val="1"/>
      <w:numFmt w:val="decimal"/>
      <w:suff w:val="nothing"/>
      <w:lvlText w:val="%1.%2.%3"/>
      <w:lvlJc w:val="left"/>
      <w:pPr>
        <w:ind w:left="0" w:firstLine="510"/>
      </w:pPr>
      <w:rPr>
        <w:rFonts w:ascii="Times New Roman" w:hAnsi="Times New Roman" w:cs="Times New Roman"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26FA7411"/>
    <w:multiLevelType w:val="hybridMultilevel"/>
    <w:tmpl w:val="7020D7D4"/>
    <w:lvl w:ilvl="0" w:tplc="38E062DE">
      <w:start w:val="1"/>
      <w:numFmt w:val="decimal"/>
      <w:lvlText w:val="%1，"/>
      <w:lvlJc w:val="left"/>
      <w:pPr>
        <w:ind w:left="780" w:hanging="360"/>
      </w:pPr>
      <w:rPr>
        <w:rFonts w:hint="default"/>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0" w15:restartNumberingAfterBreak="0">
    <w:nsid w:val="2CE513D6"/>
    <w:multiLevelType w:val="hybridMultilevel"/>
    <w:tmpl w:val="035E65BC"/>
    <w:lvl w:ilvl="0" w:tplc="04090001">
      <w:start w:val="1"/>
      <w:numFmt w:val="bullet"/>
      <w:lvlText w:val=""/>
      <w:lvlJc w:val="left"/>
      <w:pPr>
        <w:ind w:left="420" w:hanging="420"/>
      </w:pPr>
      <w:rPr>
        <w:rFonts w:ascii="Wingdings" w:hAnsi="Wingdings" w:cs="Wingdings" w:hint="default"/>
      </w:rPr>
    </w:lvl>
    <w:lvl w:ilvl="1" w:tplc="04090003" w:tentative="1">
      <w:start w:val="1"/>
      <w:numFmt w:val="bullet"/>
      <w:lvlText w:val=""/>
      <w:lvlJc w:val="left"/>
      <w:pPr>
        <w:ind w:left="840" w:hanging="420"/>
      </w:pPr>
      <w:rPr>
        <w:rFonts w:ascii="Wingdings" w:hAnsi="Wingdings" w:cs="Wingdings" w:hint="default"/>
      </w:rPr>
    </w:lvl>
    <w:lvl w:ilvl="2" w:tplc="04090005" w:tentative="1">
      <w:start w:val="1"/>
      <w:numFmt w:val="bullet"/>
      <w:lvlText w:val=""/>
      <w:lvlJc w:val="left"/>
      <w:pPr>
        <w:ind w:left="1260" w:hanging="420"/>
      </w:pPr>
      <w:rPr>
        <w:rFonts w:ascii="Wingdings" w:hAnsi="Wingdings" w:cs="Wingdings" w:hint="default"/>
      </w:rPr>
    </w:lvl>
    <w:lvl w:ilvl="3" w:tplc="04090001" w:tentative="1">
      <w:start w:val="1"/>
      <w:numFmt w:val="bullet"/>
      <w:lvlText w:val=""/>
      <w:lvlJc w:val="left"/>
      <w:pPr>
        <w:ind w:left="1680" w:hanging="420"/>
      </w:pPr>
      <w:rPr>
        <w:rFonts w:ascii="Wingdings" w:hAnsi="Wingdings" w:cs="Wingdings" w:hint="default"/>
      </w:rPr>
    </w:lvl>
    <w:lvl w:ilvl="4" w:tplc="04090003" w:tentative="1">
      <w:start w:val="1"/>
      <w:numFmt w:val="bullet"/>
      <w:lvlText w:val=""/>
      <w:lvlJc w:val="left"/>
      <w:pPr>
        <w:ind w:left="2100" w:hanging="420"/>
      </w:pPr>
      <w:rPr>
        <w:rFonts w:ascii="Wingdings" w:hAnsi="Wingdings" w:cs="Wingdings" w:hint="default"/>
      </w:rPr>
    </w:lvl>
    <w:lvl w:ilvl="5" w:tplc="04090005" w:tentative="1">
      <w:start w:val="1"/>
      <w:numFmt w:val="bullet"/>
      <w:lvlText w:val=""/>
      <w:lvlJc w:val="left"/>
      <w:pPr>
        <w:ind w:left="2520" w:hanging="420"/>
      </w:pPr>
      <w:rPr>
        <w:rFonts w:ascii="Wingdings" w:hAnsi="Wingdings" w:cs="Wingdings" w:hint="default"/>
      </w:rPr>
    </w:lvl>
    <w:lvl w:ilvl="6" w:tplc="04090001" w:tentative="1">
      <w:start w:val="1"/>
      <w:numFmt w:val="bullet"/>
      <w:lvlText w:val=""/>
      <w:lvlJc w:val="left"/>
      <w:pPr>
        <w:ind w:left="2940" w:hanging="420"/>
      </w:pPr>
      <w:rPr>
        <w:rFonts w:ascii="Wingdings" w:hAnsi="Wingdings" w:cs="Wingdings" w:hint="default"/>
      </w:rPr>
    </w:lvl>
    <w:lvl w:ilvl="7" w:tplc="04090003" w:tentative="1">
      <w:start w:val="1"/>
      <w:numFmt w:val="bullet"/>
      <w:lvlText w:val=""/>
      <w:lvlJc w:val="left"/>
      <w:pPr>
        <w:ind w:left="3360" w:hanging="420"/>
      </w:pPr>
      <w:rPr>
        <w:rFonts w:ascii="Wingdings" w:hAnsi="Wingdings" w:cs="Wingdings" w:hint="default"/>
      </w:rPr>
    </w:lvl>
    <w:lvl w:ilvl="8" w:tplc="04090005" w:tentative="1">
      <w:start w:val="1"/>
      <w:numFmt w:val="bullet"/>
      <w:lvlText w:val=""/>
      <w:lvlJc w:val="left"/>
      <w:pPr>
        <w:ind w:left="3780" w:hanging="420"/>
      </w:pPr>
      <w:rPr>
        <w:rFonts w:ascii="Wingdings" w:hAnsi="Wingdings" w:cs="Wingdings" w:hint="default"/>
      </w:rPr>
    </w:lvl>
  </w:abstractNum>
  <w:abstractNum w:abstractNumId="11" w15:restartNumberingAfterBreak="0">
    <w:nsid w:val="2F977631"/>
    <w:multiLevelType w:val="hybridMultilevel"/>
    <w:tmpl w:val="F5A8E1E4"/>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74F1F48"/>
    <w:multiLevelType w:val="hybridMultilevel"/>
    <w:tmpl w:val="9CB204E4"/>
    <w:lvl w:ilvl="0" w:tplc="1AC68876">
      <w:start w:val="1"/>
      <w:numFmt w:val="decimal"/>
      <w:lvlText w:val="%1，"/>
      <w:lvlJc w:val="left"/>
      <w:pPr>
        <w:ind w:left="780" w:hanging="360"/>
      </w:pPr>
      <w:rPr>
        <w:rFonts w:hint="default"/>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15:restartNumberingAfterBreak="0">
    <w:nsid w:val="39A771D0"/>
    <w:multiLevelType w:val="hybridMultilevel"/>
    <w:tmpl w:val="53F66B16"/>
    <w:lvl w:ilvl="0" w:tplc="04090001">
      <w:start w:val="1"/>
      <w:numFmt w:val="bullet"/>
      <w:lvlText w:val=""/>
      <w:lvlJc w:val="left"/>
      <w:pPr>
        <w:ind w:left="420" w:hanging="420"/>
      </w:pPr>
      <w:rPr>
        <w:rFonts w:ascii="Wingdings" w:hAnsi="Wingdings" w:cs="Wingdings" w:hint="default"/>
      </w:rPr>
    </w:lvl>
    <w:lvl w:ilvl="1" w:tplc="04090003" w:tentative="1">
      <w:start w:val="1"/>
      <w:numFmt w:val="bullet"/>
      <w:lvlText w:val=""/>
      <w:lvlJc w:val="left"/>
      <w:pPr>
        <w:ind w:left="840" w:hanging="420"/>
      </w:pPr>
      <w:rPr>
        <w:rFonts w:ascii="Wingdings" w:hAnsi="Wingdings" w:cs="Wingdings" w:hint="default"/>
      </w:rPr>
    </w:lvl>
    <w:lvl w:ilvl="2" w:tplc="04090005" w:tentative="1">
      <w:start w:val="1"/>
      <w:numFmt w:val="bullet"/>
      <w:lvlText w:val=""/>
      <w:lvlJc w:val="left"/>
      <w:pPr>
        <w:ind w:left="1260" w:hanging="420"/>
      </w:pPr>
      <w:rPr>
        <w:rFonts w:ascii="Wingdings" w:hAnsi="Wingdings" w:cs="Wingdings" w:hint="default"/>
      </w:rPr>
    </w:lvl>
    <w:lvl w:ilvl="3" w:tplc="04090001" w:tentative="1">
      <w:start w:val="1"/>
      <w:numFmt w:val="bullet"/>
      <w:lvlText w:val=""/>
      <w:lvlJc w:val="left"/>
      <w:pPr>
        <w:ind w:left="1680" w:hanging="420"/>
      </w:pPr>
      <w:rPr>
        <w:rFonts w:ascii="Wingdings" w:hAnsi="Wingdings" w:cs="Wingdings" w:hint="default"/>
      </w:rPr>
    </w:lvl>
    <w:lvl w:ilvl="4" w:tplc="04090003" w:tentative="1">
      <w:start w:val="1"/>
      <w:numFmt w:val="bullet"/>
      <w:lvlText w:val=""/>
      <w:lvlJc w:val="left"/>
      <w:pPr>
        <w:ind w:left="2100" w:hanging="420"/>
      </w:pPr>
      <w:rPr>
        <w:rFonts w:ascii="Wingdings" w:hAnsi="Wingdings" w:cs="Wingdings" w:hint="default"/>
      </w:rPr>
    </w:lvl>
    <w:lvl w:ilvl="5" w:tplc="04090005" w:tentative="1">
      <w:start w:val="1"/>
      <w:numFmt w:val="bullet"/>
      <w:lvlText w:val=""/>
      <w:lvlJc w:val="left"/>
      <w:pPr>
        <w:ind w:left="2520" w:hanging="420"/>
      </w:pPr>
      <w:rPr>
        <w:rFonts w:ascii="Wingdings" w:hAnsi="Wingdings" w:cs="Wingdings" w:hint="default"/>
      </w:rPr>
    </w:lvl>
    <w:lvl w:ilvl="6" w:tplc="04090001" w:tentative="1">
      <w:start w:val="1"/>
      <w:numFmt w:val="bullet"/>
      <w:lvlText w:val=""/>
      <w:lvlJc w:val="left"/>
      <w:pPr>
        <w:ind w:left="2940" w:hanging="420"/>
      </w:pPr>
      <w:rPr>
        <w:rFonts w:ascii="Wingdings" w:hAnsi="Wingdings" w:cs="Wingdings" w:hint="default"/>
      </w:rPr>
    </w:lvl>
    <w:lvl w:ilvl="7" w:tplc="04090003" w:tentative="1">
      <w:start w:val="1"/>
      <w:numFmt w:val="bullet"/>
      <w:lvlText w:val=""/>
      <w:lvlJc w:val="left"/>
      <w:pPr>
        <w:ind w:left="3360" w:hanging="420"/>
      </w:pPr>
      <w:rPr>
        <w:rFonts w:ascii="Wingdings" w:hAnsi="Wingdings" w:cs="Wingdings" w:hint="default"/>
      </w:rPr>
    </w:lvl>
    <w:lvl w:ilvl="8" w:tplc="04090005" w:tentative="1">
      <w:start w:val="1"/>
      <w:numFmt w:val="bullet"/>
      <w:lvlText w:val=""/>
      <w:lvlJc w:val="left"/>
      <w:pPr>
        <w:ind w:left="3780" w:hanging="420"/>
      </w:pPr>
      <w:rPr>
        <w:rFonts w:ascii="Wingdings" w:hAnsi="Wingdings" w:cs="Wingdings" w:hint="default"/>
      </w:rPr>
    </w:lvl>
  </w:abstractNum>
  <w:abstractNum w:abstractNumId="14" w15:restartNumberingAfterBreak="0">
    <w:nsid w:val="41023C52"/>
    <w:multiLevelType w:val="multilevel"/>
    <w:tmpl w:val="D54C5CC6"/>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574F3175"/>
    <w:multiLevelType w:val="hybridMultilevel"/>
    <w:tmpl w:val="13A4BDF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298323E"/>
    <w:multiLevelType w:val="hybridMultilevel"/>
    <w:tmpl w:val="733C49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CFF4883"/>
    <w:multiLevelType w:val="multilevel"/>
    <w:tmpl w:val="64CC46F6"/>
    <w:lvl w:ilvl="0">
      <w:start w:val="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6DA47EC2"/>
    <w:multiLevelType w:val="hybridMultilevel"/>
    <w:tmpl w:val="5846FF7A"/>
    <w:lvl w:ilvl="0" w:tplc="028E5BB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F1A7AF3"/>
    <w:multiLevelType w:val="multilevel"/>
    <w:tmpl w:val="D54C5CC6"/>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780102BE"/>
    <w:multiLevelType w:val="hybridMultilevel"/>
    <w:tmpl w:val="C3A8B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16"/>
  </w:num>
  <w:num w:numId="3">
    <w:abstractNumId w:val="20"/>
  </w:num>
  <w:num w:numId="4">
    <w:abstractNumId w:val="18"/>
  </w:num>
  <w:num w:numId="5">
    <w:abstractNumId w:val="9"/>
  </w:num>
  <w:num w:numId="6">
    <w:abstractNumId w:val="7"/>
  </w:num>
  <w:num w:numId="7">
    <w:abstractNumId w:val="12"/>
  </w:num>
  <w:num w:numId="8">
    <w:abstractNumId w:val="5"/>
  </w:num>
  <w:num w:numId="9">
    <w:abstractNumId w:val="13"/>
  </w:num>
  <w:num w:numId="10">
    <w:abstractNumId w:val="3"/>
  </w:num>
  <w:num w:numId="11">
    <w:abstractNumId w:val="10"/>
  </w:num>
  <w:num w:numId="12">
    <w:abstractNumId w:val="6"/>
  </w:num>
  <w:num w:numId="13">
    <w:abstractNumId w:val="4"/>
  </w:num>
  <w:num w:numId="14">
    <w:abstractNumId w:val="17"/>
  </w:num>
  <w:num w:numId="15">
    <w:abstractNumId w:val="8"/>
  </w:num>
  <w:num w:numId="16">
    <w:abstractNumId w:val="0"/>
  </w:num>
  <w:num w:numId="17">
    <w:abstractNumId w:val="19"/>
  </w:num>
  <w:num w:numId="18">
    <w:abstractNumId w:val="2"/>
  </w:num>
  <w:num w:numId="19">
    <w:abstractNumId w:val="1"/>
  </w:num>
  <w:num w:numId="20">
    <w:abstractNumId w:val="15"/>
  </w:num>
  <w:num w:numId="21">
    <w:abstractNumId w:val="14"/>
  </w:num>
  <w:num w:numId="22">
    <w:abstractNumId w:val="8"/>
    <w:lvlOverride w:ilvl="0">
      <w:lvl w:ilvl="0">
        <w:start w:val="1"/>
        <w:numFmt w:val="decimal"/>
        <w:lvlText w:val="%1"/>
        <w:lvlJc w:val="left"/>
        <w:pPr>
          <w:ind w:left="495" w:hanging="495"/>
        </w:pPr>
        <w:rPr>
          <w:rFonts w:hint="default"/>
        </w:rPr>
      </w:lvl>
    </w:lvlOverride>
    <w:lvlOverride w:ilvl="1">
      <w:lvl w:ilvl="1">
        <w:start w:val="1"/>
        <w:numFmt w:val="decimal"/>
        <w:suff w:val="nothing"/>
        <w:lvlText w:val="%1.%2"/>
        <w:lvlJc w:val="left"/>
        <w:pPr>
          <w:ind w:left="0" w:firstLine="0"/>
        </w:pPr>
        <w:rPr>
          <w:rFonts w:ascii="Times New Roman" w:hAnsi="Times New Roman" w:cs="Times New Roman" w:hint="default"/>
          <w:sz w:val="28"/>
          <w:szCs w:val="28"/>
        </w:rPr>
      </w:lvl>
    </w:lvlOverride>
    <w:lvlOverride w:ilvl="2">
      <w:lvl w:ilvl="2">
        <w:start w:val="1"/>
        <w:numFmt w:val="decimal"/>
        <w:suff w:val="space"/>
        <w:lvlText w:val="%1.%2.%3"/>
        <w:lvlJc w:val="left"/>
        <w:pPr>
          <w:ind w:left="0" w:firstLine="510"/>
        </w:pPr>
        <w:rPr>
          <w:rFonts w:hint="default"/>
        </w:rPr>
      </w:lvl>
    </w:lvlOverride>
    <w:lvlOverride w:ilvl="3">
      <w:lvl w:ilvl="3">
        <w:start w:val="1"/>
        <w:numFmt w:val="decimal"/>
        <w:lvlText w:val="%1.%2.%3.%4"/>
        <w:lvlJc w:val="left"/>
        <w:pPr>
          <w:ind w:left="1080" w:hanging="1080"/>
        </w:pPr>
        <w:rPr>
          <w:rFonts w:hint="default"/>
        </w:rPr>
      </w:lvl>
    </w:lvlOverride>
    <w:lvlOverride w:ilvl="4">
      <w:lvl w:ilvl="4">
        <w:start w:val="1"/>
        <w:numFmt w:val="decimal"/>
        <w:lvlText w:val="%1.%2.%3.%4.%5"/>
        <w:lvlJc w:val="left"/>
        <w:pPr>
          <w:ind w:left="1080" w:hanging="1080"/>
        </w:pPr>
        <w:rPr>
          <w:rFonts w:hint="default"/>
        </w:rPr>
      </w:lvl>
    </w:lvlOverride>
    <w:lvlOverride w:ilvl="5">
      <w:lvl w:ilvl="5">
        <w:start w:val="1"/>
        <w:numFmt w:val="decimal"/>
        <w:lvlText w:val="%1.%2.%3.%4.%5.%6"/>
        <w:lvlJc w:val="left"/>
        <w:pPr>
          <w:ind w:left="1440" w:hanging="1440"/>
        </w:pPr>
        <w:rPr>
          <w:rFonts w:hint="default"/>
        </w:rPr>
      </w:lvl>
    </w:lvlOverride>
    <w:lvlOverride w:ilvl="6">
      <w:lvl w:ilvl="6">
        <w:start w:val="1"/>
        <w:numFmt w:val="decimal"/>
        <w:lvlText w:val="%1.%2.%3.%4.%5.%6.%7"/>
        <w:lvlJc w:val="left"/>
        <w:pPr>
          <w:ind w:left="1440" w:hanging="1440"/>
        </w:pPr>
        <w:rPr>
          <w:rFonts w:hint="default"/>
        </w:rPr>
      </w:lvl>
    </w:lvlOverride>
    <w:lvlOverride w:ilvl="7">
      <w:lvl w:ilvl="7">
        <w:start w:val="1"/>
        <w:numFmt w:val="decimal"/>
        <w:lvlText w:val="%1.%2.%3.%4.%5.%6.%7.%8"/>
        <w:lvlJc w:val="left"/>
        <w:pPr>
          <w:ind w:left="1800" w:hanging="1800"/>
        </w:pPr>
        <w:rPr>
          <w:rFonts w:hint="default"/>
        </w:rPr>
      </w:lvl>
    </w:lvlOverride>
    <w:lvlOverride w:ilvl="8">
      <w:lvl w:ilvl="8">
        <w:start w:val="1"/>
        <w:numFmt w:val="decimal"/>
        <w:lvlText w:val="%1.%2.%3.%4.%5.%6.%7.%8.%9"/>
        <w:lvlJc w:val="left"/>
        <w:pPr>
          <w:ind w:left="2160" w:hanging="2160"/>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_20190409&lt;/Style&gt;&lt;LeftDelim&gt;{&lt;/LeftDelim&gt;&lt;RightDelim&gt;}&lt;/RightDelim&gt;&lt;FontName&gt;宋体&lt;/FontName&gt;&lt;FontSize&gt;14&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zddefd96wxp5her9f5x9ex2prfpz5zvwxsv&quot;&gt;My EndNote Library&lt;record-ids&gt;&lt;item&gt;1&lt;/item&gt;&lt;item&gt;3&lt;/item&gt;&lt;item&gt;4&lt;/item&gt;&lt;item&gt;5&lt;/item&gt;&lt;item&gt;6&lt;/item&gt;&lt;item&gt;9&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37&lt;/item&gt;&lt;item&gt;38&lt;/item&gt;&lt;item&gt;39&lt;/item&gt;&lt;item&gt;40&lt;/item&gt;&lt;item&gt;41&lt;/item&gt;&lt;item&gt;42&lt;/item&gt;&lt;item&gt;43&lt;/item&gt;&lt;item&gt;44&lt;/item&gt;&lt;item&gt;45&lt;/item&gt;&lt;item&gt;47&lt;/item&gt;&lt;item&gt;48&lt;/item&gt;&lt;item&gt;49&lt;/item&gt;&lt;item&gt;50&lt;/item&gt;&lt;item&gt;51&lt;/item&gt;&lt;/record-ids&gt;&lt;/item&gt;&lt;/Libraries&gt;"/>
  </w:docVars>
  <w:rsids>
    <w:rsidRoot w:val="00183996"/>
    <w:rsid w:val="00000EB4"/>
    <w:rsid w:val="00001EF6"/>
    <w:rsid w:val="0000345C"/>
    <w:rsid w:val="00011B59"/>
    <w:rsid w:val="00013EBE"/>
    <w:rsid w:val="000164A2"/>
    <w:rsid w:val="00016B89"/>
    <w:rsid w:val="00016DE5"/>
    <w:rsid w:val="00017C51"/>
    <w:rsid w:val="00020C32"/>
    <w:rsid w:val="00022570"/>
    <w:rsid w:val="000240FD"/>
    <w:rsid w:val="00024842"/>
    <w:rsid w:val="00024ED2"/>
    <w:rsid w:val="00025425"/>
    <w:rsid w:val="00025428"/>
    <w:rsid w:val="00026B82"/>
    <w:rsid w:val="00027ECB"/>
    <w:rsid w:val="00027FD7"/>
    <w:rsid w:val="00030512"/>
    <w:rsid w:val="00030D8B"/>
    <w:rsid w:val="000328D3"/>
    <w:rsid w:val="0003383F"/>
    <w:rsid w:val="000345B9"/>
    <w:rsid w:val="0003637B"/>
    <w:rsid w:val="000365AC"/>
    <w:rsid w:val="000370D7"/>
    <w:rsid w:val="00037F8E"/>
    <w:rsid w:val="00040112"/>
    <w:rsid w:val="000403CB"/>
    <w:rsid w:val="000403F7"/>
    <w:rsid w:val="000410CF"/>
    <w:rsid w:val="00042771"/>
    <w:rsid w:val="0004326C"/>
    <w:rsid w:val="00044491"/>
    <w:rsid w:val="000444B9"/>
    <w:rsid w:val="00044BB1"/>
    <w:rsid w:val="00044D4A"/>
    <w:rsid w:val="00046B0F"/>
    <w:rsid w:val="0004753F"/>
    <w:rsid w:val="000507A4"/>
    <w:rsid w:val="00050D6D"/>
    <w:rsid w:val="00050E65"/>
    <w:rsid w:val="00051669"/>
    <w:rsid w:val="000518EB"/>
    <w:rsid w:val="000520CD"/>
    <w:rsid w:val="00052D11"/>
    <w:rsid w:val="00053159"/>
    <w:rsid w:val="00053252"/>
    <w:rsid w:val="00053E26"/>
    <w:rsid w:val="00054B19"/>
    <w:rsid w:val="00055600"/>
    <w:rsid w:val="00055D58"/>
    <w:rsid w:val="00056A75"/>
    <w:rsid w:val="00056E71"/>
    <w:rsid w:val="000575C7"/>
    <w:rsid w:val="0006297A"/>
    <w:rsid w:val="0006303E"/>
    <w:rsid w:val="00063345"/>
    <w:rsid w:val="00064355"/>
    <w:rsid w:val="0006447B"/>
    <w:rsid w:val="00064578"/>
    <w:rsid w:val="000645C1"/>
    <w:rsid w:val="000649D0"/>
    <w:rsid w:val="00064E0A"/>
    <w:rsid w:val="0007024C"/>
    <w:rsid w:val="00076EB8"/>
    <w:rsid w:val="00077973"/>
    <w:rsid w:val="00080BA9"/>
    <w:rsid w:val="00080BF9"/>
    <w:rsid w:val="00080CAA"/>
    <w:rsid w:val="000812AD"/>
    <w:rsid w:val="000812D1"/>
    <w:rsid w:val="000823F7"/>
    <w:rsid w:val="000837BE"/>
    <w:rsid w:val="00083F71"/>
    <w:rsid w:val="00085A12"/>
    <w:rsid w:val="00085E26"/>
    <w:rsid w:val="00086FF1"/>
    <w:rsid w:val="00087139"/>
    <w:rsid w:val="00087414"/>
    <w:rsid w:val="00090D6B"/>
    <w:rsid w:val="0009142B"/>
    <w:rsid w:val="000942E7"/>
    <w:rsid w:val="000961EF"/>
    <w:rsid w:val="00096861"/>
    <w:rsid w:val="000A0659"/>
    <w:rsid w:val="000A0B56"/>
    <w:rsid w:val="000A0D94"/>
    <w:rsid w:val="000A2D39"/>
    <w:rsid w:val="000A4A56"/>
    <w:rsid w:val="000A518F"/>
    <w:rsid w:val="000A5887"/>
    <w:rsid w:val="000A7226"/>
    <w:rsid w:val="000A7228"/>
    <w:rsid w:val="000B0643"/>
    <w:rsid w:val="000B192B"/>
    <w:rsid w:val="000B35EE"/>
    <w:rsid w:val="000B3D2D"/>
    <w:rsid w:val="000B4161"/>
    <w:rsid w:val="000B4191"/>
    <w:rsid w:val="000B47CB"/>
    <w:rsid w:val="000B4F92"/>
    <w:rsid w:val="000B612C"/>
    <w:rsid w:val="000B6457"/>
    <w:rsid w:val="000B74EB"/>
    <w:rsid w:val="000B753A"/>
    <w:rsid w:val="000B79A6"/>
    <w:rsid w:val="000B7C01"/>
    <w:rsid w:val="000C0788"/>
    <w:rsid w:val="000C4116"/>
    <w:rsid w:val="000C48E8"/>
    <w:rsid w:val="000C7CDC"/>
    <w:rsid w:val="000D2330"/>
    <w:rsid w:val="000D26E6"/>
    <w:rsid w:val="000D4FAD"/>
    <w:rsid w:val="000D56F3"/>
    <w:rsid w:val="000D5C87"/>
    <w:rsid w:val="000D60A5"/>
    <w:rsid w:val="000D6B65"/>
    <w:rsid w:val="000E2833"/>
    <w:rsid w:val="000E32DE"/>
    <w:rsid w:val="000E5955"/>
    <w:rsid w:val="000E5BA5"/>
    <w:rsid w:val="000E5FA4"/>
    <w:rsid w:val="000E67D9"/>
    <w:rsid w:val="000E6802"/>
    <w:rsid w:val="000E6A5F"/>
    <w:rsid w:val="000E7170"/>
    <w:rsid w:val="000E73B8"/>
    <w:rsid w:val="000E7EBE"/>
    <w:rsid w:val="000F0476"/>
    <w:rsid w:val="000F0AFA"/>
    <w:rsid w:val="000F0C9C"/>
    <w:rsid w:val="000F14F6"/>
    <w:rsid w:val="000F1649"/>
    <w:rsid w:val="000F2061"/>
    <w:rsid w:val="000F2416"/>
    <w:rsid w:val="000F3CA3"/>
    <w:rsid w:val="000F6673"/>
    <w:rsid w:val="000F7D2F"/>
    <w:rsid w:val="00100524"/>
    <w:rsid w:val="00100D9F"/>
    <w:rsid w:val="001014FD"/>
    <w:rsid w:val="001018B5"/>
    <w:rsid w:val="001037E8"/>
    <w:rsid w:val="00105AFD"/>
    <w:rsid w:val="00105D02"/>
    <w:rsid w:val="00105E71"/>
    <w:rsid w:val="00106E0B"/>
    <w:rsid w:val="001078A0"/>
    <w:rsid w:val="0010797C"/>
    <w:rsid w:val="00110EA3"/>
    <w:rsid w:val="001128F4"/>
    <w:rsid w:val="00112F3F"/>
    <w:rsid w:val="0011358B"/>
    <w:rsid w:val="001137D8"/>
    <w:rsid w:val="00113868"/>
    <w:rsid w:val="00113AB6"/>
    <w:rsid w:val="00115137"/>
    <w:rsid w:val="00115C14"/>
    <w:rsid w:val="00116171"/>
    <w:rsid w:val="00117164"/>
    <w:rsid w:val="00117AF9"/>
    <w:rsid w:val="0012022F"/>
    <w:rsid w:val="00121054"/>
    <w:rsid w:val="001230B8"/>
    <w:rsid w:val="001248AA"/>
    <w:rsid w:val="00126367"/>
    <w:rsid w:val="0013125D"/>
    <w:rsid w:val="00132C6D"/>
    <w:rsid w:val="00133B9B"/>
    <w:rsid w:val="00134CFE"/>
    <w:rsid w:val="00135375"/>
    <w:rsid w:val="00135818"/>
    <w:rsid w:val="00135E5E"/>
    <w:rsid w:val="00136084"/>
    <w:rsid w:val="001362FD"/>
    <w:rsid w:val="00136E97"/>
    <w:rsid w:val="0013755F"/>
    <w:rsid w:val="001403BE"/>
    <w:rsid w:val="0014138F"/>
    <w:rsid w:val="00141A82"/>
    <w:rsid w:val="00141D14"/>
    <w:rsid w:val="001441AC"/>
    <w:rsid w:val="00144CB1"/>
    <w:rsid w:val="00144DCE"/>
    <w:rsid w:val="00145E70"/>
    <w:rsid w:val="00145F45"/>
    <w:rsid w:val="001468A7"/>
    <w:rsid w:val="00146BEC"/>
    <w:rsid w:val="001473B0"/>
    <w:rsid w:val="00147F13"/>
    <w:rsid w:val="00150A24"/>
    <w:rsid w:val="00151C12"/>
    <w:rsid w:val="0015297F"/>
    <w:rsid w:val="00152DBD"/>
    <w:rsid w:val="00153269"/>
    <w:rsid w:val="00153DAB"/>
    <w:rsid w:val="001566CD"/>
    <w:rsid w:val="0015690B"/>
    <w:rsid w:val="00156EBA"/>
    <w:rsid w:val="00157769"/>
    <w:rsid w:val="00157A7C"/>
    <w:rsid w:val="001603AB"/>
    <w:rsid w:val="00160631"/>
    <w:rsid w:val="00160991"/>
    <w:rsid w:val="00160B58"/>
    <w:rsid w:val="00160B7E"/>
    <w:rsid w:val="001611A0"/>
    <w:rsid w:val="00161A48"/>
    <w:rsid w:val="0016222E"/>
    <w:rsid w:val="00164334"/>
    <w:rsid w:val="00164D86"/>
    <w:rsid w:val="00165DBC"/>
    <w:rsid w:val="00167A5B"/>
    <w:rsid w:val="00167D34"/>
    <w:rsid w:val="00170313"/>
    <w:rsid w:val="00170509"/>
    <w:rsid w:val="00171476"/>
    <w:rsid w:val="001718AD"/>
    <w:rsid w:val="00171EFD"/>
    <w:rsid w:val="00173FAA"/>
    <w:rsid w:val="00174CE8"/>
    <w:rsid w:val="00176715"/>
    <w:rsid w:val="00177411"/>
    <w:rsid w:val="00177B35"/>
    <w:rsid w:val="001819C9"/>
    <w:rsid w:val="00183996"/>
    <w:rsid w:val="00184124"/>
    <w:rsid w:val="0019059A"/>
    <w:rsid w:val="00191701"/>
    <w:rsid w:val="00191728"/>
    <w:rsid w:val="00191F1A"/>
    <w:rsid w:val="00195B4C"/>
    <w:rsid w:val="00195D1B"/>
    <w:rsid w:val="00196082"/>
    <w:rsid w:val="0019625D"/>
    <w:rsid w:val="00196464"/>
    <w:rsid w:val="001A05FD"/>
    <w:rsid w:val="001A0C22"/>
    <w:rsid w:val="001A12FE"/>
    <w:rsid w:val="001A1BD5"/>
    <w:rsid w:val="001A2BD9"/>
    <w:rsid w:val="001A3D95"/>
    <w:rsid w:val="001A4FD9"/>
    <w:rsid w:val="001A505B"/>
    <w:rsid w:val="001A650A"/>
    <w:rsid w:val="001B10AA"/>
    <w:rsid w:val="001B1BCB"/>
    <w:rsid w:val="001B2B35"/>
    <w:rsid w:val="001B2B67"/>
    <w:rsid w:val="001B3724"/>
    <w:rsid w:val="001B3964"/>
    <w:rsid w:val="001B44BF"/>
    <w:rsid w:val="001B4CE6"/>
    <w:rsid w:val="001B54A4"/>
    <w:rsid w:val="001B5BA9"/>
    <w:rsid w:val="001B70F1"/>
    <w:rsid w:val="001B710E"/>
    <w:rsid w:val="001B7460"/>
    <w:rsid w:val="001C08FB"/>
    <w:rsid w:val="001C0A36"/>
    <w:rsid w:val="001C2B3B"/>
    <w:rsid w:val="001C2E43"/>
    <w:rsid w:val="001C481E"/>
    <w:rsid w:val="001C5149"/>
    <w:rsid w:val="001C5321"/>
    <w:rsid w:val="001C602C"/>
    <w:rsid w:val="001C60C9"/>
    <w:rsid w:val="001C7B1D"/>
    <w:rsid w:val="001C7C8F"/>
    <w:rsid w:val="001D0C7A"/>
    <w:rsid w:val="001D0D06"/>
    <w:rsid w:val="001D18D8"/>
    <w:rsid w:val="001D1AB4"/>
    <w:rsid w:val="001D1AEE"/>
    <w:rsid w:val="001D1B0C"/>
    <w:rsid w:val="001D24B7"/>
    <w:rsid w:val="001D29CC"/>
    <w:rsid w:val="001D36A9"/>
    <w:rsid w:val="001D3F8C"/>
    <w:rsid w:val="001D412C"/>
    <w:rsid w:val="001D490E"/>
    <w:rsid w:val="001D4B98"/>
    <w:rsid w:val="001D5797"/>
    <w:rsid w:val="001D5E60"/>
    <w:rsid w:val="001D70BD"/>
    <w:rsid w:val="001D7213"/>
    <w:rsid w:val="001D7ED7"/>
    <w:rsid w:val="001D7FDE"/>
    <w:rsid w:val="001E0AE8"/>
    <w:rsid w:val="001E2415"/>
    <w:rsid w:val="001E3AB8"/>
    <w:rsid w:val="001E3F8D"/>
    <w:rsid w:val="001E4F23"/>
    <w:rsid w:val="001E5E71"/>
    <w:rsid w:val="001E6C4A"/>
    <w:rsid w:val="001F0508"/>
    <w:rsid w:val="001F12D0"/>
    <w:rsid w:val="001F1695"/>
    <w:rsid w:val="001F1F0C"/>
    <w:rsid w:val="001F328D"/>
    <w:rsid w:val="001F413F"/>
    <w:rsid w:val="001F4D1C"/>
    <w:rsid w:val="001F5685"/>
    <w:rsid w:val="001F5F3B"/>
    <w:rsid w:val="002010F5"/>
    <w:rsid w:val="00201927"/>
    <w:rsid w:val="00202B11"/>
    <w:rsid w:val="002048D6"/>
    <w:rsid w:val="00205DBD"/>
    <w:rsid w:val="0020697D"/>
    <w:rsid w:val="00206AD8"/>
    <w:rsid w:val="00210021"/>
    <w:rsid w:val="0021204D"/>
    <w:rsid w:val="002120DE"/>
    <w:rsid w:val="002124D8"/>
    <w:rsid w:val="00212DC3"/>
    <w:rsid w:val="00213486"/>
    <w:rsid w:val="00213B19"/>
    <w:rsid w:val="00213F46"/>
    <w:rsid w:val="002175FF"/>
    <w:rsid w:val="00217FAE"/>
    <w:rsid w:val="00221236"/>
    <w:rsid w:val="002228E1"/>
    <w:rsid w:val="00222A2B"/>
    <w:rsid w:val="00223074"/>
    <w:rsid w:val="00224505"/>
    <w:rsid w:val="00225153"/>
    <w:rsid w:val="00226949"/>
    <w:rsid w:val="00226E25"/>
    <w:rsid w:val="00227031"/>
    <w:rsid w:val="00227A3F"/>
    <w:rsid w:val="00227BD4"/>
    <w:rsid w:val="00227C4B"/>
    <w:rsid w:val="0023100A"/>
    <w:rsid w:val="002325DD"/>
    <w:rsid w:val="00233408"/>
    <w:rsid w:val="00233BEE"/>
    <w:rsid w:val="0023458B"/>
    <w:rsid w:val="0023479A"/>
    <w:rsid w:val="00234A54"/>
    <w:rsid w:val="00235313"/>
    <w:rsid w:val="00236055"/>
    <w:rsid w:val="00237209"/>
    <w:rsid w:val="00240DC5"/>
    <w:rsid w:val="002410C5"/>
    <w:rsid w:val="00241882"/>
    <w:rsid w:val="002425A6"/>
    <w:rsid w:val="00243BA6"/>
    <w:rsid w:val="00243E51"/>
    <w:rsid w:val="00247493"/>
    <w:rsid w:val="002476B9"/>
    <w:rsid w:val="00247D0F"/>
    <w:rsid w:val="0025064A"/>
    <w:rsid w:val="00250BD4"/>
    <w:rsid w:val="0025215A"/>
    <w:rsid w:val="00252DE0"/>
    <w:rsid w:val="00252F19"/>
    <w:rsid w:val="002541F3"/>
    <w:rsid w:val="002558BD"/>
    <w:rsid w:val="002571D8"/>
    <w:rsid w:val="00257BCA"/>
    <w:rsid w:val="002606A5"/>
    <w:rsid w:val="00261875"/>
    <w:rsid w:val="00261BEA"/>
    <w:rsid w:val="00262FF0"/>
    <w:rsid w:val="0026648A"/>
    <w:rsid w:val="0027029C"/>
    <w:rsid w:val="00270632"/>
    <w:rsid w:val="00271442"/>
    <w:rsid w:val="00271643"/>
    <w:rsid w:val="00271739"/>
    <w:rsid w:val="0027374E"/>
    <w:rsid w:val="002753C8"/>
    <w:rsid w:val="00276553"/>
    <w:rsid w:val="002800DA"/>
    <w:rsid w:val="002804A5"/>
    <w:rsid w:val="002815E5"/>
    <w:rsid w:val="00284A1D"/>
    <w:rsid w:val="002859CF"/>
    <w:rsid w:val="00285AEF"/>
    <w:rsid w:val="002861A5"/>
    <w:rsid w:val="00286980"/>
    <w:rsid w:val="00287A5D"/>
    <w:rsid w:val="00287C7C"/>
    <w:rsid w:val="00290FB9"/>
    <w:rsid w:val="0029133C"/>
    <w:rsid w:val="00291868"/>
    <w:rsid w:val="00291A23"/>
    <w:rsid w:val="0029689D"/>
    <w:rsid w:val="00296BF6"/>
    <w:rsid w:val="00297613"/>
    <w:rsid w:val="002A0D29"/>
    <w:rsid w:val="002A11CD"/>
    <w:rsid w:val="002A3ACF"/>
    <w:rsid w:val="002A4F5F"/>
    <w:rsid w:val="002A52DC"/>
    <w:rsid w:val="002A5734"/>
    <w:rsid w:val="002A5F48"/>
    <w:rsid w:val="002B04E3"/>
    <w:rsid w:val="002B0740"/>
    <w:rsid w:val="002B0B82"/>
    <w:rsid w:val="002B0DF3"/>
    <w:rsid w:val="002B19DA"/>
    <w:rsid w:val="002B2388"/>
    <w:rsid w:val="002B3DE4"/>
    <w:rsid w:val="002B4745"/>
    <w:rsid w:val="002B4E17"/>
    <w:rsid w:val="002B6516"/>
    <w:rsid w:val="002B683B"/>
    <w:rsid w:val="002C113D"/>
    <w:rsid w:val="002C12F8"/>
    <w:rsid w:val="002C1568"/>
    <w:rsid w:val="002C2915"/>
    <w:rsid w:val="002C2C99"/>
    <w:rsid w:val="002C33AE"/>
    <w:rsid w:val="002C4DEA"/>
    <w:rsid w:val="002C6B20"/>
    <w:rsid w:val="002C7754"/>
    <w:rsid w:val="002D036C"/>
    <w:rsid w:val="002D2C64"/>
    <w:rsid w:val="002D36DE"/>
    <w:rsid w:val="002D5342"/>
    <w:rsid w:val="002D5AC4"/>
    <w:rsid w:val="002D7D08"/>
    <w:rsid w:val="002E0C05"/>
    <w:rsid w:val="002E1572"/>
    <w:rsid w:val="002E1C4D"/>
    <w:rsid w:val="002E2CDE"/>
    <w:rsid w:val="002E2FF3"/>
    <w:rsid w:val="002E3478"/>
    <w:rsid w:val="002E4002"/>
    <w:rsid w:val="002E5A21"/>
    <w:rsid w:val="002E6F92"/>
    <w:rsid w:val="002F0275"/>
    <w:rsid w:val="002F02FF"/>
    <w:rsid w:val="002F109C"/>
    <w:rsid w:val="002F3E60"/>
    <w:rsid w:val="002F4866"/>
    <w:rsid w:val="002F4E8A"/>
    <w:rsid w:val="002F500B"/>
    <w:rsid w:val="002F5DA8"/>
    <w:rsid w:val="002F682D"/>
    <w:rsid w:val="002F75CE"/>
    <w:rsid w:val="002F7A6E"/>
    <w:rsid w:val="00300014"/>
    <w:rsid w:val="00300840"/>
    <w:rsid w:val="003009AB"/>
    <w:rsid w:val="003039EB"/>
    <w:rsid w:val="00304030"/>
    <w:rsid w:val="0030434C"/>
    <w:rsid w:val="003058A4"/>
    <w:rsid w:val="00306C2C"/>
    <w:rsid w:val="00311184"/>
    <w:rsid w:val="003113D8"/>
    <w:rsid w:val="003116AC"/>
    <w:rsid w:val="00311F31"/>
    <w:rsid w:val="003133A5"/>
    <w:rsid w:val="003133B0"/>
    <w:rsid w:val="0031432A"/>
    <w:rsid w:val="003157AE"/>
    <w:rsid w:val="00316A3E"/>
    <w:rsid w:val="00323452"/>
    <w:rsid w:val="00323860"/>
    <w:rsid w:val="00323E2B"/>
    <w:rsid w:val="00324FD3"/>
    <w:rsid w:val="003256BF"/>
    <w:rsid w:val="0032665B"/>
    <w:rsid w:val="00327169"/>
    <w:rsid w:val="00327A36"/>
    <w:rsid w:val="00327C15"/>
    <w:rsid w:val="00331283"/>
    <w:rsid w:val="00333312"/>
    <w:rsid w:val="00333339"/>
    <w:rsid w:val="00335088"/>
    <w:rsid w:val="003353E6"/>
    <w:rsid w:val="003354F8"/>
    <w:rsid w:val="00337A44"/>
    <w:rsid w:val="00337BA7"/>
    <w:rsid w:val="0034109B"/>
    <w:rsid w:val="003411F3"/>
    <w:rsid w:val="00341DC6"/>
    <w:rsid w:val="00342BCE"/>
    <w:rsid w:val="00342C5B"/>
    <w:rsid w:val="00343072"/>
    <w:rsid w:val="00344DAD"/>
    <w:rsid w:val="00345788"/>
    <w:rsid w:val="003465C6"/>
    <w:rsid w:val="00346D78"/>
    <w:rsid w:val="00347234"/>
    <w:rsid w:val="0034752C"/>
    <w:rsid w:val="003502F7"/>
    <w:rsid w:val="00350BE1"/>
    <w:rsid w:val="0035258F"/>
    <w:rsid w:val="00352D0E"/>
    <w:rsid w:val="003537E1"/>
    <w:rsid w:val="003541E3"/>
    <w:rsid w:val="00354E93"/>
    <w:rsid w:val="00355BC3"/>
    <w:rsid w:val="003563B0"/>
    <w:rsid w:val="0036017A"/>
    <w:rsid w:val="00361105"/>
    <w:rsid w:val="00361C2F"/>
    <w:rsid w:val="0036440B"/>
    <w:rsid w:val="00367165"/>
    <w:rsid w:val="003726A8"/>
    <w:rsid w:val="00372EC4"/>
    <w:rsid w:val="003730F9"/>
    <w:rsid w:val="003731B4"/>
    <w:rsid w:val="003752B1"/>
    <w:rsid w:val="003769E7"/>
    <w:rsid w:val="00376EE7"/>
    <w:rsid w:val="0037703F"/>
    <w:rsid w:val="00377C36"/>
    <w:rsid w:val="00377F45"/>
    <w:rsid w:val="003804C5"/>
    <w:rsid w:val="003813A2"/>
    <w:rsid w:val="00383210"/>
    <w:rsid w:val="0038486D"/>
    <w:rsid w:val="00391B27"/>
    <w:rsid w:val="00391ED9"/>
    <w:rsid w:val="00393598"/>
    <w:rsid w:val="00395271"/>
    <w:rsid w:val="0039542F"/>
    <w:rsid w:val="003959DB"/>
    <w:rsid w:val="00397801"/>
    <w:rsid w:val="003A11D9"/>
    <w:rsid w:val="003A1784"/>
    <w:rsid w:val="003A215B"/>
    <w:rsid w:val="003A43A7"/>
    <w:rsid w:val="003A4BA6"/>
    <w:rsid w:val="003A53CD"/>
    <w:rsid w:val="003A577E"/>
    <w:rsid w:val="003A5CDC"/>
    <w:rsid w:val="003A5D11"/>
    <w:rsid w:val="003A5E93"/>
    <w:rsid w:val="003A70F3"/>
    <w:rsid w:val="003B01DC"/>
    <w:rsid w:val="003B023B"/>
    <w:rsid w:val="003B0AD7"/>
    <w:rsid w:val="003B0B28"/>
    <w:rsid w:val="003B4AC7"/>
    <w:rsid w:val="003B4BA5"/>
    <w:rsid w:val="003B5A31"/>
    <w:rsid w:val="003B5CF3"/>
    <w:rsid w:val="003B7A46"/>
    <w:rsid w:val="003C0916"/>
    <w:rsid w:val="003C0D69"/>
    <w:rsid w:val="003C10B6"/>
    <w:rsid w:val="003C17B5"/>
    <w:rsid w:val="003C2338"/>
    <w:rsid w:val="003C2E90"/>
    <w:rsid w:val="003C34B4"/>
    <w:rsid w:val="003C36F2"/>
    <w:rsid w:val="003C3D3B"/>
    <w:rsid w:val="003C716F"/>
    <w:rsid w:val="003C76F5"/>
    <w:rsid w:val="003D22CE"/>
    <w:rsid w:val="003D5AD2"/>
    <w:rsid w:val="003D5D6E"/>
    <w:rsid w:val="003D6BF3"/>
    <w:rsid w:val="003D711E"/>
    <w:rsid w:val="003D73EA"/>
    <w:rsid w:val="003E05D5"/>
    <w:rsid w:val="003E0759"/>
    <w:rsid w:val="003E0AAD"/>
    <w:rsid w:val="003E1999"/>
    <w:rsid w:val="003E21EF"/>
    <w:rsid w:val="003E28A9"/>
    <w:rsid w:val="003E515D"/>
    <w:rsid w:val="003E53CF"/>
    <w:rsid w:val="003E7E0B"/>
    <w:rsid w:val="003F027F"/>
    <w:rsid w:val="003F0631"/>
    <w:rsid w:val="003F2D20"/>
    <w:rsid w:val="003F3CCF"/>
    <w:rsid w:val="003F4A69"/>
    <w:rsid w:val="003F4BD3"/>
    <w:rsid w:val="003F4D69"/>
    <w:rsid w:val="003F5F4F"/>
    <w:rsid w:val="003F6383"/>
    <w:rsid w:val="0040021D"/>
    <w:rsid w:val="00400364"/>
    <w:rsid w:val="00401094"/>
    <w:rsid w:val="00401555"/>
    <w:rsid w:val="0040201B"/>
    <w:rsid w:val="00402253"/>
    <w:rsid w:val="0040333C"/>
    <w:rsid w:val="00404A15"/>
    <w:rsid w:val="00404AD1"/>
    <w:rsid w:val="004053EC"/>
    <w:rsid w:val="00410221"/>
    <w:rsid w:val="00410CCC"/>
    <w:rsid w:val="00411430"/>
    <w:rsid w:val="00412665"/>
    <w:rsid w:val="00412A99"/>
    <w:rsid w:val="00414A78"/>
    <w:rsid w:val="00417711"/>
    <w:rsid w:val="004177CE"/>
    <w:rsid w:val="00417838"/>
    <w:rsid w:val="00421D74"/>
    <w:rsid w:val="00421EA1"/>
    <w:rsid w:val="00424208"/>
    <w:rsid w:val="00424843"/>
    <w:rsid w:val="00425A93"/>
    <w:rsid w:val="00425AB0"/>
    <w:rsid w:val="00425D31"/>
    <w:rsid w:val="00426062"/>
    <w:rsid w:val="00426C6F"/>
    <w:rsid w:val="00426F28"/>
    <w:rsid w:val="00427CE4"/>
    <w:rsid w:val="00431E38"/>
    <w:rsid w:val="00432AEE"/>
    <w:rsid w:val="00433106"/>
    <w:rsid w:val="004359BE"/>
    <w:rsid w:val="00437605"/>
    <w:rsid w:val="004413AD"/>
    <w:rsid w:val="00442762"/>
    <w:rsid w:val="00443B4C"/>
    <w:rsid w:val="00446CC0"/>
    <w:rsid w:val="00446E3A"/>
    <w:rsid w:val="004472BB"/>
    <w:rsid w:val="004478E7"/>
    <w:rsid w:val="00451465"/>
    <w:rsid w:val="00451A6D"/>
    <w:rsid w:val="00451E23"/>
    <w:rsid w:val="004525ED"/>
    <w:rsid w:val="00452B62"/>
    <w:rsid w:val="00453070"/>
    <w:rsid w:val="00454C52"/>
    <w:rsid w:val="0046064D"/>
    <w:rsid w:val="00462A61"/>
    <w:rsid w:val="00462B8A"/>
    <w:rsid w:val="00462CEB"/>
    <w:rsid w:val="00465069"/>
    <w:rsid w:val="00465137"/>
    <w:rsid w:val="00470AB9"/>
    <w:rsid w:val="00474247"/>
    <w:rsid w:val="00476628"/>
    <w:rsid w:val="00476715"/>
    <w:rsid w:val="00477604"/>
    <w:rsid w:val="004777F8"/>
    <w:rsid w:val="00480541"/>
    <w:rsid w:val="0048323A"/>
    <w:rsid w:val="00483264"/>
    <w:rsid w:val="0048465F"/>
    <w:rsid w:val="004853EE"/>
    <w:rsid w:val="00485856"/>
    <w:rsid w:val="004858EE"/>
    <w:rsid w:val="00487F78"/>
    <w:rsid w:val="004906E6"/>
    <w:rsid w:val="00492440"/>
    <w:rsid w:val="004924BE"/>
    <w:rsid w:val="004954E6"/>
    <w:rsid w:val="00497B97"/>
    <w:rsid w:val="004A0EF6"/>
    <w:rsid w:val="004A1686"/>
    <w:rsid w:val="004A41A3"/>
    <w:rsid w:val="004A4810"/>
    <w:rsid w:val="004A4E28"/>
    <w:rsid w:val="004A63F3"/>
    <w:rsid w:val="004A7261"/>
    <w:rsid w:val="004A7E62"/>
    <w:rsid w:val="004B0C50"/>
    <w:rsid w:val="004B0F5E"/>
    <w:rsid w:val="004B1006"/>
    <w:rsid w:val="004B1BF7"/>
    <w:rsid w:val="004B2A7A"/>
    <w:rsid w:val="004B3305"/>
    <w:rsid w:val="004B4D5B"/>
    <w:rsid w:val="004C00DB"/>
    <w:rsid w:val="004C0929"/>
    <w:rsid w:val="004C2C12"/>
    <w:rsid w:val="004C3334"/>
    <w:rsid w:val="004C400F"/>
    <w:rsid w:val="004C4498"/>
    <w:rsid w:val="004C48A5"/>
    <w:rsid w:val="004C5D95"/>
    <w:rsid w:val="004C6176"/>
    <w:rsid w:val="004C68D3"/>
    <w:rsid w:val="004C7603"/>
    <w:rsid w:val="004C7766"/>
    <w:rsid w:val="004C787B"/>
    <w:rsid w:val="004D05AC"/>
    <w:rsid w:val="004D1963"/>
    <w:rsid w:val="004D1BD3"/>
    <w:rsid w:val="004D2299"/>
    <w:rsid w:val="004D245C"/>
    <w:rsid w:val="004D281A"/>
    <w:rsid w:val="004D2E7A"/>
    <w:rsid w:val="004D3422"/>
    <w:rsid w:val="004D3A50"/>
    <w:rsid w:val="004D4D22"/>
    <w:rsid w:val="004D6ABB"/>
    <w:rsid w:val="004D6F07"/>
    <w:rsid w:val="004E03FB"/>
    <w:rsid w:val="004E0DDB"/>
    <w:rsid w:val="004E19BA"/>
    <w:rsid w:val="004E3107"/>
    <w:rsid w:val="004E73ED"/>
    <w:rsid w:val="004F1C2D"/>
    <w:rsid w:val="004F23B3"/>
    <w:rsid w:val="004F39D2"/>
    <w:rsid w:val="004F5161"/>
    <w:rsid w:val="004F5BF0"/>
    <w:rsid w:val="004F65EE"/>
    <w:rsid w:val="00500345"/>
    <w:rsid w:val="00500412"/>
    <w:rsid w:val="00503D68"/>
    <w:rsid w:val="00505D19"/>
    <w:rsid w:val="0050677B"/>
    <w:rsid w:val="00506C07"/>
    <w:rsid w:val="00506F9D"/>
    <w:rsid w:val="005078B0"/>
    <w:rsid w:val="005101C8"/>
    <w:rsid w:val="00510503"/>
    <w:rsid w:val="00511347"/>
    <w:rsid w:val="005114D9"/>
    <w:rsid w:val="0051305D"/>
    <w:rsid w:val="005138AF"/>
    <w:rsid w:val="005156DF"/>
    <w:rsid w:val="00515BD7"/>
    <w:rsid w:val="005175B6"/>
    <w:rsid w:val="00517820"/>
    <w:rsid w:val="00520D25"/>
    <w:rsid w:val="00521600"/>
    <w:rsid w:val="00521F47"/>
    <w:rsid w:val="005245DF"/>
    <w:rsid w:val="00524A1D"/>
    <w:rsid w:val="005252C7"/>
    <w:rsid w:val="0052563F"/>
    <w:rsid w:val="00526688"/>
    <w:rsid w:val="00532634"/>
    <w:rsid w:val="00533A61"/>
    <w:rsid w:val="00534821"/>
    <w:rsid w:val="005351EC"/>
    <w:rsid w:val="00536026"/>
    <w:rsid w:val="00536373"/>
    <w:rsid w:val="00536898"/>
    <w:rsid w:val="005411E7"/>
    <w:rsid w:val="00541F29"/>
    <w:rsid w:val="005422A0"/>
    <w:rsid w:val="00543351"/>
    <w:rsid w:val="005434CD"/>
    <w:rsid w:val="005438AF"/>
    <w:rsid w:val="00543D16"/>
    <w:rsid w:val="00544071"/>
    <w:rsid w:val="00544A7D"/>
    <w:rsid w:val="00544AB8"/>
    <w:rsid w:val="00544AC1"/>
    <w:rsid w:val="005453B7"/>
    <w:rsid w:val="005456F6"/>
    <w:rsid w:val="00545C19"/>
    <w:rsid w:val="00547111"/>
    <w:rsid w:val="005511A5"/>
    <w:rsid w:val="005514F7"/>
    <w:rsid w:val="00551B83"/>
    <w:rsid w:val="00551C7C"/>
    <w:rsid w:val="00551E54"/>
    <w:rsid w:val="005527D2"/>
    <w:rsid w:val="00552916"/>
    <w:rsid w:val="00552E2A"/>
    <w:rsid w:val="00553C06"/>
    <w:rsid w:val="00554AF5"/>
    <w:rsid w:val="00555931"/>
    <w:rsid w:val="00555C41"/>
    <w:rsid w:val="005569EF"/>
    <w:rsid w:val="00557ACD"/>
    <w:rsid w:val="00557FE2"/>
    <w:rsid w:val="005601D9"/>
    <w:rsid w:val="0056082D"/>
    <w:rsid w:val="00560C08"/>
    <w:rsid w:val="005643A4"/>
    <w:rsid w:val="00564B54"/>
    <w:rsid w:val="00564D68"/>
    <w:rsid w:val="00565151"/>
    <w:rsid w:val="00567B13"/>
    <w:rsid w:val="0057082D"/>
    <w:rsid w:val="00572AFB"/>
    <w:rsid w:val="00572FF9"/>
    <w:rsid w:val="00573494"/>
    <w:rsid w:val="00573C16"/>
    <w:rsid w:val="00575183"/>
    <w:rsid w:val="00575F65"/>
    <w:rsid w:val="00576B83"/>
    <w:rsid w:val="00577F04"/>
    <w:rsid w:val="00577F3F"/>
    <w:rsid w:val="00581729"/>
    <w:rsid w:val="005819FC"/>
    <w:rsid w:val="00583895"/>
    <w:rsid w:val="0058505F"/>
    <w:rsid w:val="005861CA"/>
    <w:rsid w:val="00586EFC"/>
    <w:rsid w:val="00587F1F"/>
    <w:rsid w:val="005902F1"/>
    <w:rsid w:val="00591AC4"/>
    <w:rsid w:val="005920AA"/>
    <w:rsid w:val="00592427"/>
    <w:rsid w:val="005924F1"/>
    <w:rsid w:val="00592E48"/>
    <w:rsid w:val="00595DFE"/>
    <w:rsid w:val="00596453"/>
    <w:rsid w:val="005A01C1"/>
    <w:rsid w:val="005A21AB"/>
    <w:rsid w:val="005A3384"/>
    <w:rsid w:val="005A350C"/>
    <w:rsid w:val="005A3C37"/>
    <w:rsid w:val="005A43CB"/>
    <w:rsid w:val="005A4861"/>
    <w:rsid w:val="005A51B1"/>
    <w:rsid w:val="005A63B5"/>
    <w:rsid w:val="005A68D7"/>
    <w:rsid w:val="005B0051"/>
    <w:rsid w:val="005B22BD"/>
    <w:rsid w:val="005B26AB"/>
    <w:rsid w:val="005B28AE"/>
    <w:rsid w:val="005B39E6"/>
    <w:rsid w:val="005B43E9"/>
    <w:rsid w:val="005B523A"/>
    <w:rsid w:val="005B5C44"/>
    <w:rsid w:val="005B6998"/>
    <w:rsid w:val="005B6F5B"/>
    <w:rsid w:val="005B794D"/>
    <w:rsid w:val="005C0D8F"/>
    <w:rsid w:val="005C142A"/>
    <w:rsid w:val="005C2E78"/>
    <w:rsid w:val="005C365E"/>
    <w:rsid w:val="005C3A40"/>
    <w:rsid w:val="005D0558"/>
    <w:rsid w:val="005D065F"/>
    <w:rsid w:val="005D10D9"/>
    <w:rsid w:val="005D13CC"/>
    <w:rsid w:val="005D1590"/>
    <w:rsid w:val="005D1A9B"/>
    <w:rsid w:val="005D3039"/>
    <w:rsid w:val="005D43D8"/>
    <w:rsid w:val="005D4DDD"/>
    <w:rsid w:val="005D4E21"/>
    <w:rsid w:val="005D5B3C"/>
    <w:rsid w:val="005D5F52"/>
    <w:rsid w:val="005D6179"/>
    <w:rsid w:val="005D71E5"/>
    <w:rsid w:val="005D789C"/>
    <w:rsid w:val="005E0D7E"/>
    <w:rsid w:val="005E1112"/>
    <w:rsid w:val="005E1FE7"/>
    <w:rsid w:val="005E21F3"/>
    <w:rsid w:val="005E2E14"/>
    <w:rsid w:val="005E4D57"/>
    <w:rsid w:val="005E5AEB"/>
    <w:rsid w:val="005E5F62"/>
    <w:rsid w:val="005E7534"/>
    <w:rsid w:val="005F0117"/>
    <w:rsid w:val="005F0AA9"/>
    <w:rsid w:val="005F15F3"/>
    <w:rsid w:val="005F1EA0"/>
    <w:rsid w:val="005F301E"/>
    <w:rsid w:val="005F3350"/>
    <w:rsid w:val="005F3448"/>
    <w:rsid w:val="005F436A"/>
    <w:rsid w:val="005F5EAF"/>
    <w:rsid w:val="006011B9"/>
    <w:rsid w:val="00601D0E"/>
    <w:rsid w:val="006038CF"/>
    <w:rsid w:val="00603CC3"/>
    <w:rsid w:val="0060526E"/>
    <w:rsid w:val="0060625C"/>
    <w:rsid w:val="00606901"/>
    <w:rsid w:val="006072C6"/>
    <w:rsid w:val="00607C94"/>
    <w:rsid w:val="00610DDF"/>
    <w:rsid w:val="0061184A"/>
    <w:rsid w:val="006151EE"/>
    <w:rsid w:val="006157B9"/>
    <w:rsid w:val="00615F87"/>
    <w:rsid w:val="006163A4"/>
    <w:rsid w:val="00616A8E"/>
    <w:rsid w:val="006170EF"/>
    <w:rsid w:val="00620F57"/>
    <w:rsid w:val="00622F92"/>
    <w:rsid w:val="0062348B"/>
    <w:rsid w:val="00623F1A"/>
    <w:rsid w:val="006258A7"/>
    <w:rsid w:val="00625D0A"/>
    <w:rsid w:val="00626A3F"/>
    <w:rsid w:val="006271AE"/>
    <w:rsid w:val="00630A4E"/>
    <w:rsid w:val="00631569"/>
    <w:rsid w:val="0063173A"/>
    <w:rsid w:val="00631873"/>
    <w:rsid w:val="006319F9"/>
    <w:rsid w:val="00631B2A"/>
    <w:rsid w:val="006324DB"/>
    <w:rsid w:val="006332A8"/>
    <w:rsid w:val="00633D72"/>
    <w:rsid w:val="00634036"/>
    <w:rsid w:val="00634B52"/>
    <w:rsid w:val="006361DC"/>
    <w:rsid w:val="006371A6"/>
    <w:rsid w:val="00637DA0"/>
    <w:rsid w:val="00640633"/>
    <w:rsid w:val="00640768"/>
    <w:rsid w:val="00641410"/>
    <w:rsid w:val="00643155"/>
    <w:rsid w:val="0064340F"/>
    <w:rsid w:val="006438C1"/>
    <w:rsid w:val="00644483"/>
    <w:rsid w:val="00644526"/>
    <w:rsid w:val="006467D4"/>
    <w:rsid w:val="00646D9D"/>
    <w:rsid w:val="0065024D"/>
    <w:rsid w:val="00650299"/>
    <w:rsid w:val="006527E8"/>
    <w:rsid w:val="006530A6"/>
    <w:rsid w:val="00653A54"/>
    <w:rsid w:val="00654B15"/>
    <w:rsid w:val="00654DCD"/>
    <w:rsid w:val="0065684D"/>
    <w:rsid w:val="00657029"/>
    <w:rsid w:val="0065770A"/>
    <w:rsid w:val="00660D55"/>
    <w:rsid w:val="006631B0"/>
    <w:rsid w:val="00664DFD"/>
    <w:rsid w:val="00665E75"/>
    <w:rsid w:val="0067084A"/>
    <w:rsid w:val="00671F20"/>
    <w:rsid w:val="0067394D"/>
    <w:rsid w:val="00675B9B"/>
    <w:rsid w:val="0067615F"/>
    <w:rsid w:val="0067620E"/>
    <w:rsid w:val="0067688D"/>
    <w:rsid w:val="00680D86"/>
    <w:rsid w:val="006819AC"/>
    <w:rsid w:val="006826E0"/>
    <w:rsid w:val="00685B56"/>
    <w:rsid w:val="00687F61"/>
    <w:rsid w:val="006902E3"/>
    <w:rsid w:val="00690B28"/>
    <w:rsid w:val="006915EC"/>
    <w:rsid w:val="00692AC0"/>
    <w:rsid w:val="00693296"/>
    <w:rsid w:val="00694C70"/>
    <w:rsid w:val="00695117"/>
    <w:rsid w:val="00695188"/>
    <w:rsid w:val="00695A96"/>
    <w:rsid w:val="006960BA"/>
    <w:rsid w:val="00696ABD"/>
    <w:rsid w:val="00696CD1"/>
    <w:rsid w:val="0069782E"/>
    <w:rsid w:val="006979A5"/>
    <w:rsid w:val="00697B94"/>
    <w:rsid w:val="006A0549"/>
    <w:rsid w:val="006A3BAE"/>
    <w:rsid w:val="006A5E71"/>
    <w:rsid w:val="006A79E0"/>
    <w:rsid w:val="006B0E3B"/>
    <w:rsid w:val="006B0F94"/>
    <w:rsid w:val="006B2BD5"/>
    <w:rsid w:val="006B4159"/>
    <w:rsid w:val="006B44A6"/>
    <w:rsid w:val="006B4B8F"/>
    <w:rsid w:val="006B5E88"/>
    <w:rsid w:val="006B73E9"/>
    <w:rsid w:val="006C0785"/>
    <w:rsid w:val="006C07D2"/>
    <w:rsid w:val="006C081F"/>
    <w:rsid w:val="006C17E4"/>
    <w:rsid w:val="006C3028"/>
    <w:rsid w:val="006C552E"/>
    <w:rsid w:val="006C787A"/>
    <w:rsid w:val="006D01ED"/>
    <w:rsid w:val="006D1650"/>
    <w:rsid w:val="006D2E60"/>
    <w:rsid w:val="006D31EB"/>
    <w:rsid w:val="006D4BEA"/>
    <w:rsid w:val="006D697B"/>
    <w:rsid w:val="006D795A"/>
    <w:rsid w:val="006D7DEC"/>
    <w:rsid w:val="006E133A"/>
    <w:rsid w:val="006E28F1"/>
    <w:rsid w:val="006E2B9B"/>
    <w:rsid w:val="006E3F1A"/>
    <w:rsid w:val="006E4521"/>
    <w:rsid w:val="006E4B6A"/>
    <w:rsid w:val="006E4E68"/>
    <w:rsid w:val="006E552A"/>
    <w:rsid w:val="006E5841"/>
    <w:rsid w:val="006E7F91"/>
    <w:rsid w:val="006F0707"/>
    <w:rsid w:val="006F1B37"/>
    <w:rsid w:val="006F24F7"/>
    <w:rsid w:val="006F3477"/>
    <w:rsid w:val="006F394E"/>
    <w:rsid w:val="006F50EC"/>
    <w:rsid w:val="006F5583"/>
    <w:rsid w:val="006F60B8"/>
    <w:rsid w:val="006F6449"/>
    <w:rsid w:val="006F7BDE"/>
    <w:rsid w:val="006F7C56"/>
    <w:rsid w:val="007007EE"/>
    <w:rsid w:val="00702227"/>
    <w:rsid w:val="00702527"/>
    <w:rsid w:val="007025D7"/>
    <w:rsid w:val="007048F3"/>
    <w:rsid w:val="0071225A"/>
    <w:rsid w:val="00712855"/>
    <w:rsid w:val="00712CB9"/>
    <w:rsid w:val="00713921"/>
    <w:rsid w:val="007139B0"/>
    <w:rsid w:val="00713BC9"/>
    <w:rsid w:val="00713F0A"/>
    <w:rsid w:val="00714189"/>
    <w:rsid w:val="007141F1"/>
    <w:rsid w:val="0071485F"/>
    <w:rsid w:val="0071550C"/>
    <w:rsid w:val="0071627B"/>
    <w:rsid w:val="00716ABD"/>
    <w:rsid w:val="00716BB0"/>
    <w:rsid w:val="00716BD0"/>
    <w:rsid w:val="00717764"/>
    <w:rsid w:val="00720C27"/>
    <w:rsid w:val="00720D14"/>
    <w:rsid w:val="0072131A"/>
    <w:rsid w:val="007228D3"/>
    <w:rsid w:val="00724092"/>
    <w:rsid w:val="00724D02"/>
    <w:rsid w:val="00724D59"/>
    <w:rsid w:val="00724E19"/>
    <w:rsid w:val="007259E2"/>
    <w:rsid w:val="00725E6B"/>
    <w:rsid w:val="00726CB4"/>
    <w:rsid w:val="00726DE8"/>
    <w:rsid w:val="00727A81"/>
    <w:rsid w:val="007304FC"/>
    <w:rsid w:val="007314AE"/>
    <w:rsid w:val="00731BC4"/>
    <w:rsid w:val="0073266A"/>
    <w:rsid w:val="00733E0E"/>
    <w:rsid w:val="0073487F"/>
    <w:rsid w:val="00735D51"/>
    <w:rsid w:val="00736305"/>
    <w:rsid w:val="00736F06"/>
    <w:rsid w:val="007402A6"/>
    <w:rsid w:val="0074042A"/>
    <w:rsid w:val="00740ED5"/>
    <w:rsid w:val="007424B7"/>
    <w:rsid w:val="00743816"/>
    <w:rsid w:val="0074448D"/>
    <w:rsid w:val="00744659"/>
    <w:rsid w:val="007478E2"/>
    <w:rsid w:val="007501B6"/>
    <w:rsid w:val="007504BA"/>
    <w:rsid w:val="0075070C"/>
    <w:rsid w:val="0075186D"/>
    <w:rsid w:val="00751DF7"/>
    <w:rsid w:val="0075434C"/>
    <w:rsid w:val="00755106"/>
    <w:rsid w:val="00755517"/>
    <w:rsid w:val="007558BD"/>
    <w:rsid w:val="0076160A"/>
    <w:rsid w:val="00763F4A"/>
    <w:rsid w:val="00763FD4"/>
    <w:rsid w:val="007673B0"/>
    <w:rsid w:val="00770541"/>
    <w:rsid w:val="0077099B"/>
    <w:rsid w:val="00770F78"/>
    <w:rsid w:val="00773771"/>
    <w:rsid w:val="007740BB"/>
    <w:rsid w:val="0077410D"/>
    <w:rsid w:val="0077563B"/>
    <w:rsid w:val="00780F58"/>
    <w:rsid w:val="00782639"/>
    <w:rsid w:val="0078288D"/>
    <w:rsid w:val="00783D62"/>
    <w:rsid w:val="007849D6"/>
    <w:rsid w:val="007852C7"/>
    <w:rsid w:val="00786DEC"/>
    <w:rsid w:val="00787827"/>
    <w:rsid w:val="00790174"/>
    <w:rsid w:val="00791EFE"/>
    <w:rsid w:val="00792181"/>
    <w:rsid w:val="0079356E"/>
    <w:rsid w:val="00795938"/>
    <w:rsid w:val="00796D6A"/>
    <w:rsid w:val="007A06F8"/>
    <w:rsid w:val="007A0884"/>
    <w:rsid w:val="007A1076"/>
    <w:rsid w:val="007A1B22"/>
    <w:rsid w:val="007A1C74"/>
    <w:rsid w:val="007A1E4C"/>
    <w:rsid w:val="007A445E"/>
    <w:rsid w:val="007A567B"/>
    <w:rsid w:val="007A573B"/>
    <w:rsid w:val="007A6A87"/>
    <w:rsid w:val="007B0487"/>
    <w:rsid w:val="007B108F"/>
    <w:rsid w:val="007B1453"/>
    <w:rsid w:val="007B15A7"/>
    <w:rsid w:val="007B160D"/>
    <w:rsid w:val="007B2EA4"/>
    <w:rsid w:val="007B6890"/>
    <w:rsid w:val="007C0377"/>
    <w:rsid w:val="007C03F6"/>
    <w:rsid w:val="007C0613"/>
    <w:rsid w:val="007C0E11"/>
    <w:rsid w:val="007C1B9B"/>
    <w:rsid w:val="007C1C03"/>
    <w:rsid w:val="007C2451"/>
    <w:rsid w:val="007C4D7A"/>
    <w:rsid w:val="007C5945"/>
    <w:rsid w:val="007C737B"/>
    <w:rsid w:val="007C74A0"/>
    <w:rsid w:val="007C7906"/>
    <w:rsid w:val="007D07C4"/>
    <w:rsid w:val="007D20CE"/>
    <w:rsid w:val="007D2719"/>
    <w:rsid w:val="007D3D0D"/>
    <w:rsid w:val="007D3FFD"/>
    <w:rsid w:val="007D4D36"/>
    <w:rsid w:val="007D55B1"/>
    <w:rsid w:val="007D6470"/>
    <w:rsid w:val="007D748D"/>
    <w:rsid w:val="007D74EB"/>
    <w:rsid w:val="007E2070"/>
    <w:rsid w:val="007E3AC5"/>
    <w:rsid w:val="007E3BE1"/>
    <w:rsid w:val="007E487E"/>
    <w:rsid w:val="007E551D"/>
    <w:rsid w:val="007E5C9C"/>
    <w:rsid w:val="007F0899"/>
    <w:rsid w:val="007F1B13"/>
    <w:rsid w:val="007F22D4"/>
    <w:rsid w:val="007F320D"/>
    <w:rsid w:val="007F40C8"/>
    <w:rsid w:val="007F4329"/>
    <w:rsid w:val="007F48D4"/>
    <w:rsid w:val="007F5B66"/>
    <w:rsid w:val="007F621A"/>
    <w:rsid w:val="0080139B"/>
    <w:rsid w:val="00801A63"/>
    <w:rsid w:val="0080233C"/>
    <w:rsid w:val="00802951"/>
    <w:rsid w:val="00804D0A"/>
    <w:rsid w:val="00805F42"/>
    <w:rsid w:val="00806861"/>
    <w:rsid w:val="00806EEB"/>
    <w:rsid w:val="008074DB"/>
    <w:rsid w:val="008103B3"/>
    <w:rsid w:val="00811417"/>
    <w:rsid w:val="0081390D"/>
    <w:rsid w:val="008142BF"/>
    <w:rsid w:val="00814F5C"/>
    <w:rsid w:val="008153A0"/>
    <w:rsid w:val="0081601B"/>
    <w:rsid w:val="008163C3"/>
    <w:rsid w:val="0081673B"/>
    <w:rsid w:val="00816B1F"/>
    <w:rsid w:val="00817092"/>
    <w:rsid w:val="008179E7"/>
    <w:rsid w:val="00817FBB"/>
    <w:rsid w:val="00820558"/>
    <w:rsid w:val="00820E82"/>
    <w:rsid w:val="00821204"/>
    <w:rsid w:val="00833425"/>
    <w:rsid w:val="0083384C"/>
    <w:rsid w:val="00834360"/>
    <w:rsid w:val="008349D3"/>
    <w:rsid w:val="00834D5A"/>
    <w:rsid w:val="00835692"/>
    <w:rsid w:val="00836833"/>
    <w:rsid w:val="00836B75"/>
    <w:rsid w:val="00837B66"/>
    <w:rsid w:val="00837DB9"/>
    <w:rsid w:val="008448DD"/>
    <w:rsid w:val="00845991"/>
    <w:rsid w:val="008467B9"/>
    <w:rsid w:val="00847827"/>
    <w:rsid w:val="00847DB9"/>
    <w:rsid w:val="00850711"/>
    <w:rsid w:val="00850DE4"/>
    <w:rsid w:val="00854FA1"/>
    <w:rsid w:val="00855973"/>
    <w:rsid w:val="00856F94"/>
    <w:rsid w:val="008614EF"/>
    <w:rsid w:val="0086152B"/>
    <w:rsid w:val="00862753"/>
    <w:rsid w:val="00862CEC"/>
    <w:rsid w:val="00863745"/>
    <w:rsid w:val="00864F32"/>
    <w:rsid w:val="00865AA0"/>
    <w:rsid w:val="00865B16"/>
    <w:rsid w:val="00866854"/>
    <w:rsid w:val="008669EF"/>
    <w:rsid w:val="00867AD5"/>
    <w:rsid w:val="0087073D"/>
    <w:rsid w:val="0087125A"/>
    <w:rsid w:val="00871E3B"/>
    <w:rsid w:val="00875953"/>
    <w:rsid w:val="00876065"/>
    <w:rsid w:val="008772C5"/>
    <w:rsid w:val="00877BF6"/>
    <w:rsid w:val="00880857"/>
    <w:rsid w:val="00880887"/>
    <w:rsid w:val="00880AAC"/>
    <w:rsid w:val="00880E2A"/>
    <w:rsid w:val="00881D96"/>
    <w:rsid w:val="0088211D"/>
    <w:rsid w:val="008866E5"/>
    <w:rsid w:val="00886AE5"/>
    <w:rsid w:val="00886E12"/>
    <w:rsid w:val="00887FFA"/>
    <w:rsid w:val="008923ED"/>
    <w:rsid w:val="008940B2"/>
    <w:rsid w:val="0089687A"/>
    <w:rsid w:val="0089780F"/>
    <w:rsid w:val="008A0403"/>
    <w:rsid w:val="008A0799"/>
    <w:rsid w:val="008A1628"/>
    <w:rsid w:val="008A34F5"/>
    <w:rsid w:val="008A44E2"/>
    <w:rsid w:val="008A46A4"/>
    <w:rsid w:val="008A4943"/>
    <w:rsid w:val="008A5C87"/>
    <w:rsid w:val="008A65CC"/>
    <w:rsid w:val="008A7FAC"/>
    <w:rsid w:val="008B00E9"/>
    <w:rsid w:val="008B03B4"/>
    <w:rsid w:val="008B1345"/>
    <w:rsid w:val="008B2672"/>
    <w:rsid w:val="008B2F8E"/>
    <w:rsid w:val="008B4093"/>
    <w:rsid w:val="008B5F63"/>
    <w:rsid w:val="008B67F7"/>
    <w:rsid w:val="008B78FB"/>
    <w:rsid w:val="008C00D1"/>
    <w:rsid w:val="008C11BC"/>
    <w:rsid w:val="008C1A1C"/>
    <w:rsid w:val="008C1C00"/>
    <w:rsid w:val="008C24E3"/>
    <w:rsid w:val="008C3484"/>
    <w:rsid w:val="008C73DD"/>
    <w:rsid w:val="008D2285"/>
    <w:rsid w:val="008D26E1"/>
    <w:rsid w:val="008D3473"/>
    <w:rsid w:val="008D504D"/>
    <w:rsid w:val="008D539A"/>
    <w:rsid w:val="008D5C18"/>
    <w:rsid w:val="008D63BC"/>
    <w:rsid w:val="008D64D2"/>
    <w:rsid w:val="008D6D71"/>
    <w:rsid w:val="008D7397"/>
    <w:rsid w:val="008E0521"/>
    <w:rsid w:val="008E198C"/>
    <w:rsid w:val="008E24DA"/>
    <w:rsid w:val="008E3C13"/>
    <w:rsid w:val="008E4463"/>
    <w:rsid w:val="008E6008"/>
    <w:rsid w:val="008F0F4F"/>
    <w:rsid w:val="008F1860"/>
    <w:rsid w:val="008F255D"/>
    <w:rsid w:val="008F2CC7"/>
    <w:rsid w:val="008F3A76"/>
    <w:rsid w:val="008F4534"/>
    <w:rsid w:val="008F6815"/>
    <w:rsid w:val="0090146E"/>
    <w:rsid w:val="009015AC"/>
    <w:rsid w:val="00902050"/>
    <w:rsid w:val="00902061"/>
    <w:rsid w:val="0090488C"/>
    <w:rsid w:val="00904D67"/>
    <w:rsid w:val="0091013B"/>
    <w:rsid w:val="009103EF"/>
    <w:rsid w:val="00910733"/>
    <w:rsid w:val="009127BA"/>
    <w:rsid w:val="0091396D"/>
    <w:rsid w:val="00914D3F"/>
    <w:rsid w:val="00914ED5"/>
    <w:rsid w:val="009179B6"/>
    <w:rsid w:val="00917E46"/>
    <w:rsid w:val="009200D9"/>
    <w:rsid w:val="00921409"/>
    <w:rsid w:val="00921AE5"/>
    <w:rsid w:val="00922D2A"/>
    <w:rsid w:val="00923325"/>
    <w:rsid w:val="00923A8A"/>
    <w:rsid w:val="0092520F"/>
    <w:rsid w:val="00927455"/>
    <w:rsid w:val="009307CF"/>
    <w:rsid w:val="00930AAD"/>
    <w:rsid w:val="00930B09"/>
    <w:rsid w:val="00930CC5"/>
    <w:rsid w:val="00930FE6"/>
    <w:rsid w:val="009318AC"/>
    <w:rsid w:val="009322A1"/>
    <w:rsid w:val="009325E5"/>
    <w:rsid w:val="0093416B"/>
    <w:rsid w:val="00934C3E"/>
    <w:rsid w:val="00935901"/>
    <w:rsid w:val="0094057E"/>
    <w:rsid w:val="009405A6"/>
    <w:rsid w:val="00940CF3"/>
    <w:rsid w:val="00940DB0"/>
    <w:rsid w:val="00941D79"/>
    <w:rsid w:val="00942B1C"/>
    <w:rsid w:val="009430DB"/>
    <w:rsid w:val="00943AB8"/>
    <w:rsid w:val="009463FC"/>
    <w:rsid w:val="009469EB"/>
    <w:rsid w:val="00946A44"/>
    <w:rsid w:val="00947081"/>
    <w:rsid w:val="00947958"/>
    <w:rsid w:val="00947BDA"/>
    <w:rsid w:val="00947E9E"/>
    <w:rsid w:val="00950349"/>
    <w:rsid w:val="00954755"/>
    <w:rsid w:val="00955EBD"/>
    <w:rsid w:val="009564BD"/>
    <w:rsid w:val="009571A0"/>
    <w:rsid w:val="00957938"/>
    <w:rsid w:val="009633BF"/>
    <w:rsid w:val="0096349C"/>
    <w:rsid w:val="0096374C"/>
    <w:rsid w:val="00963B8E"/>
    <w:rsid w:val="00964C92"/>
    <w:rsid w:val="00964D86"/>
    <w:rsid w:val="009653AE"/>
    <w:rsid w:val="009663C5"/>
    <w:rsid w:val="00967BF9"/>
    <w:rsid w:val="00967DE5"/>
    <w:rsid w:val="00970A0A"/>
    <w:rsid w:val="00970EC9"/>
    <w:rsid w:val="00972DC3"/>
    <w:rsid w:val="00972E1B"/>
    <w:rsid w:val="00972F46"/>
    <w:rsid w:val="00973EE1"/>
    <w:rsid w:val="00974498"/>
    <w:rsid w:val="009749A7"/>
    <w:rsid w:val="009749FF"/>
    <w:rsid w:val="00975517"/>
    <w:rsid w:val="00975BDE"/>
    <w:rsid w:val="0097628C"/>
    <w:rsid w:val="00977B76"/>
    <w:rsid w:val="009803C2"/>
    <w:rsid w:val="0098040B"/>
    <w:rsid w:val="009807E6"/>
    <w:rsid w:val="00980B53"/>
    <w:rsid w:val="00982F42"/>
    <w:rsid w:val="0098487B"/>
    <w:rsid w:val="0098494F"/>
    <w:rsid w:val="009865D8"/>
    <w:rsid w:val="00986A85"/>
    <w:rsid w:val="009876EF"/>
    <w:rsid w:val="00990921"/>
    <w:rsid w:val="00991A4F"/>
    <w:rsid w:val="00992539"/>
    <w:rsid w:val="009925FA"/>
    <w:rsid w:val="00993F27"/>
    <w:rsid w:val="00994CED"/>
    <w:rsid w:val="00994E17"/>
    <w:rsid w:val="00994E36"/>
    <w:rsid w:val="00996937"/>
    <w:rsid w:val="00996C28"/>
    <w:rsid w:val="009A03B3"/>
    <w:rsid w:val="009A1989"/>
    <w:rsid w:val="009A30FB"/>
    <w:rsid w:val="009A4251"/>
    <w:rsid w:val="009A433C"/>
    <w:rsid w:val="009A466D"/>
    <w:rsid w:val="009A468A"/>
    <w:rsid w:val="009A4FFD"/>
    <w:rsid w:val="009A5851"/>
    <w:rsid w:val="009A669A"/>
    <w:rsid w:val="009A76E7"/>
    <w:rsid w:val="009A7A1A"/>
    <w:rsid w:val="009A7B15"/>
    <w:rsid w:val="009B0C75"/>
    <w:rsid w:val="009B0DBA"/>
    <w:rsid w:val="009B18FF"/>
    <w:rsid w:val="009B19B5"/>
    <w:rsid w:val="009B27FB"/>
    <w:rsid w:val="009B38E6"/>
    <w:rsid w:val="009B3971"/>
    <w:rsid w:val="009B4100"/>
    <w:rsid w:val="009B4B35"/>
    <w:rsid w:val="009B5FA1"/>
    <w:rsid w:val="009C0362"/>
    <w:rsid w:val="009C0B83"/>
    <w:rsid w:val="009C1B6A"/>
    <w:rsid w:val="009C1D10"/>
    <w:rsid w:val="009C5EAD"/>
    <w:rsid w:val="009C63EB"/>
    <w:rsid w:val="009C6FDD"/>
    <w:rsid w:val="009C7990"/>
    <w:rsid w:val="009D16CE"/>
    <w:rsid w:val="009D259C"/>
    <w:rsid w:val="009D3D51"/>
    <w:rsid w:val="009D3EDC"/>
    <w:rsid w:val="009D418E"/>
    <w:rsid w:val="009D60D5"/>
    <w:rsid w:val="009D65E0"/>
    <w:rsid w:val="009D789A"/>
    <w:rsid w:val="009E0E7B"/>
    <w:rsid w:val="009E1341"/>
    <w:rsid w:val="009E3603"/>
    <w:rsid w:val="009E423F"/>
    <w:rsid w:val="009E44A3"/>
    <w:rsid w:val="009E5306"/>
    <w:rsid w:val="009E5824"/>
    <w:rsid w:val="009E5971"/>
    <w:rsid w:val="009E59FA"/>
    <w:rsid w:val="009E6B7D"/>
    <w:rsid w:val="009E77B6"/>
    <w:rsid w:val="009F00C4"/>
    <w:rsid w:val="009F0A71"/>
    <w:rsid w:val="009F2BB2"/>
    <w:rsid w:val="009F30C6"/>
    <w:rsid w:val="009F42CA"/>
    <w:rsid w:val="009F59A5"/>
    <w:rsid w:val="009F5C75"/>
    <w:rsid w:val="009F6FFC"/>
    <w:rsid w:val="00A00073"/>
    <w:rsid w:val="00A00236"/>
    <w:rsid w:val="00A03E55"/>
    <w:rsid w:val="00A04325"/>
    <w:rsid w:val="00A04D37"/>
    <w:rsid w:val="00A06A90"/>
    <w:rsid w:val="00A07EC1"/>
    <w:rsid w:val="00A11324"/>
    <w:rsid w:val="00A11827"/>
    <w:rsid w:val="00A11D32"/>
    <w:rsid w:val="00A12943"/>
    <w:rsid w:val="00A1465D"/>
    <w:rsid w:val="00A148B5"/>
    <w:rsid w:val="00A15ED3"/>
    <w:rsid w:val="00A16F79"/>
    <w:rsid w:val="00A17BC8"/>
    <w:rsid w:val="00A2027E"/>
    <w:rsid w:val="00A21E4D"/>
    <w:rsid w:val="00A2288E"/>
    <w:rsid w:val="00A23951"/>
    <w:rsid w:val="00A2405C"/>
    <w:rsid w:val="00A24340"/>
    <w:rsid w:val="00A2473F"/>
    <w:rsid w:val="00A27B53"/>
    <w:rsid w:val="00A30153"/>
    <w:rsid w:val="00A305A5"/>
    <w:rsid w:val="00A30D19"/>
    <w:rsid w:val="00A3380A"/>
    <w:rsid w:val="00A33D1F"/>
    <w:rsid w:val="00A34903"/>
    <w:rsid w:val="00A34ABE"/>
    <w:rsid w:val="00A35039"/>
    <w:rsid w:val="00A354DF"/>
    <w:rsid w:val="00A37455"/>
    <w:rsid w:val="00A414C3"/>
    <w:rsid w:val="00A41882"/>
    <w:rsid w:val="00A41BF3"/>
    <w:rsid w:val="00A42E9E"/>
    <w:rsid w:val="00A431C5"/>
    <w:rsid w:val="00A44463"/>
    <w:rsid w:val="00A4485C"/>
    <w:rsid w:val="00A453B9"/>
    <w:rsid w:val="00A4578D"/>
    <w:rsid w:val="00A4636F"/>
    <w:rsid w:val="00A46780"/>
    <w:rsid w:val="00A4688A"/>
    <w:rsid w:val="00A479DB"/>
    <w:rsid w:val="00A51B6C"/>
    <w:rsid w:val="00A52045"/>
    <w:rsid w:val="00A53766"/>
    <w:rsid w:val="00A557CA"/>
    <w:rsid w:val="00A55D08"/>
    <w:rsid w:val="00A55FD2"/>
    <w:rsid w:val="00A562CF"/>
    <w:rsid w:val="00A562E7"/>
    <w:rsid w:val="00A564F2"/>
    <w:rsid w:val="00A56996"/>
    <w:rsid w:val="00A56A14"/>
    <w:rsid w:val="00A5760A"/>
    <w:rsid w:val="00A57817"/>
    <w:rsid w:val="00A57E51"/>
    <w:rsid w:val="00A60109"/>
    <w:rsid w:val="00A62111"/>
    <w:rsid w:val="00A62700"/>
    <w:rsid w:val="00A63C39"/>
    <w:rsid w:val="00A65561"/>
    <w:rsid w:val="00A65696"/>
    <w:rsid w:val="00A65AC8"/>
    <w:rsid w:val="00A667E7"/>
    <w:rsid w:val="00A66D16"/>
    <w:rsid w:val="00A704DB"/>
    <w:rsid w:val="00A71601"/>
    <w:rsid w:val="00A724A3"/>
    <w:rsid w:val="00A726BE"/>
    <w:rsid w:val="00A7321C"/>
    <w:rsid w:val="00A737EE"/>
    <w:rsid w:val="00A74588"/>
    <w:rsid w:val="00A759A9"/>
    <w:rsid w:val="00A760C1"/>
    <w:rsid w:val="00A7721D"/>
    <w:rsid w:val="00A80A02"/>
    <w:rsid w:val="00A81324"/>
    <w:rsid w:val="00A841E6"/>
    <w:rsid w:val="00A848F7"/>
    <w:rsid w:val="00A86595"/>
    <w:rsid w:val="00A87D8D"/>
    <w:rsid w:val="00A90775"/>
    <w:rsid w:val="00A91401"/>
    <w:rsid w:val="00A92D10"/>
    <w:rsid w:val="00A9369B"/>
    <w:rsid w:val="00A94EA0"/>
    <w:rsid w:val="00A979FE"/>
    <w:rsid w:val="00AA1212"/>
    <w:rsid w:val="00AA1637"/>
    <w:rsid w:val="00AA1CC6"/>
    <w:rsid w:val="00AA4CCB"/>
    <w:rsid w:val="00AA6155"/>
    <w:rsid w:val="00AB02BB"/>
    <w:rsid w:val="00AB04AF"/>
    <w:rsid w:val="00AB19C7"/>
    <w:rsid w:val="00AB37E5"/>
    <w:rsid w:val="00AB3D23"/>
    <w:rsid w:val="00AB5D4D"/>
    <w:rsid w:val="00AB7EDF"/>
    <w:rsid w:val="00AC0B74"/>
    <w:rsid w:val="00AC306C"/>
    <w:rsid w:val="00AC3CB4"/>
    <w:rsid w:val="00AC3FA5"/>
    <w:rsid w:val="00AC4052"/>
    <w:rsid w:val="00AC4936"/>
    <w:rsid w:val="00AC4E8E"/>
    <w:rsid w:val="00AC5324"/>
    <w:rsid w:val="00AC575B"/>
    <w:rsid w:val="00AC597E"/>
    <w:rsid w:val="00AC6372"/>
    <w:rsid w:val="00AC67AE"/>
    <w:rsid w:val="00AC795F"/>
    <w:rsid w:val="00AD07AA"/>
    <w:rsid w:val="00AD16DC"/>
    <w:rsid w:val="00AD19E3"/>
    <w:rsid w:val="00AD1C56"/>
    <w:rsid w:val="00AD25AB"/>
    <w:rsid w:val="00AD30D9"/>
    <w:rsid w:val="00AD4538"/>
    <w:rsid w:val="00AD5257"/>
    <w:rsid w:val="00AD5609"/>
    <w:rsid w:val="00AD5E19"/>
    <w:rsid w:val="00AD6EB4"/>
    <w:rsid w:val="00AD7680"/>
    <w:rsid w:val="00AD77DF"/>
    <w:rsid w:val="00AD7824"/>
    <w:rsid w:val="00AE0ED3"/>
    <w:rsid w:val="00AE2145"/>
    <w:rsid w:val="00AE23DA"/>
    <w:rsid w:val="00AE2DE5"/>
    <w:rsid w:val="00AE2FD2"/>
    <w:rsid w:val="00AE33F2"/>
    <w:rsid w:val="00AE4062"/>
    <w:rsid w:val="00AE5BC1"/>
    <w:rsid w:val="00AE6082"/>
    <w:rsid w:val="00AF3C47"/>
    <w:rsid w:val="00AF4395"/>
    <w:rsid w:val="00AF4C27"/>
    <w:rsid w:val="00AF5908"/>
    <w:rsid w:val="00AF5DC6"/>
    <w:rsid w:val="00AF6D14"/>
    <w:rsid w:val="00AF7283"/>
    <w:rsid w:val="00AF7F07"/>
    <w:rsid w:val="00B03047"/>
    <w:rsid w:val="00B03278"/>
    <w:rsid w:val="00B03F83"/>
    <w:rsid w:val="00B04CCA"/>
    <w:rsid w:val="00B10BAE"/>
    <w:rsid w:val="00B12EEF"/>
    <w:rsid w:val="00B14C10"/>
    <w:rsid w:val="00B14E00"/>
    <w:rsid w:val="00B15964"/>
    <w:rsid w:val="00B162A3"/>
    <w:rsid w:val="00B16708"/>
    <w:rsid w:val="00B1696E"/>
    <w:rsid w:val="00B1707B"/>
    <w:rsid w:val="00B201BC"/>
    <w:rsid w:val="00B20E1F"/>
    <w:rsid w:val="00B21324"/>
    <w:rsid w:val="00B2154D"/>
    <w:rsid w:val="00B2176A"/>
    <w:rsid w:val="00B221FC"/>
    <w:rsid w:val="00B22EFC"/>
    <w:rsid w:val="00B22F71"/>
    <w:rsid w:val="00B23F9E"/>
    <w:rsid w:val="00B24681"/>
    <w:rsid w:val="00B25DD2"/>
    <w:rsid w:val="00B263C8"/>
    <w:rsid w:val="00B27762"/>
    <w:rsid w:val="00B30EE7"/>
    <w:rsid w:val="00B33AC3"/>
    <w:rsid w:val="00B340F8"/>
    <w:rsid w:val="00B3433C"/>
    <w:rsid w:val="00B343CB"/>
    <w:rsid w:val="00B35E9A"/>
    <w:rsid w:val="00B35EFF"/>
    <w:rsid w:val="00B36ED4"/>
    <w:rsid w:val="00B37C30"/>
    <w:rsid w:val="00B4013A"/>
    <w:rsid w:val="00B409FC"/>
    <w:rsid w:val="00B4126F"/>
    <w:rsid w:val="00B41CD6"/>
    <w:rsid w:val="00B43284"/>
    <w:rsid w:val="00B43AFB"/>
    <w:rsid w:val="00B443D9"/>
    <w:rsid w:val="00B445CD"/>
    <w:rsid w:val="00B4465B"/>
    <w:rsid w:val="00B47360"/>
    <w:rsid w:val="00B4764A"/>
    <w:rsid w:val="00B501C8"/>
    <w:rsid w:val="00B5215F"/>
    <w:rsid w:val="00B52E3E"/>
    <w:rsid w:val="00B54207"/>
    <w:rsid w:val="00B557F5"/>
    <w:rsid w:val="00B56918"/>
    <w:rsid w:val="00B56974"/>
    <w:rsid w:val="00B56BA6"/>
    <w:rsid w:val="00B61443"/>
    <w:rsid w:val="00B61A94"/>
    <w:rsid w:val="00B62D54"/>
    <w:rsid w:val="00B62DF1"/>
    <w:rsid w:val="00B64673"/>
    <w:rsid w:val="00B66DB6"/>
    <w:rsid w:val="00B671F7"/>
    <w:rsid w:val="00B71DA1"/>
    <w:rsid w:val="00B72A91"/>
    <w:rsid w:val="00B72BA8"/>
    <w:rsid w:val="00B72F8F"/>
    <w:rsid w:val="00B73185"/>
    <w:rsid w:val="00B73C74"/>
    <w:rsid w:val="00B74324"/>
    <w:rsid w:val="00B763A6"/>
    <w:rsid w:val="00B76419"/>
    <w:rsid w:val="00B76530"/>
    <w:rsid w:val="00B809B7"/>
    <w:rsid w:val="00B80EA4"/>
    <w:rsid w:val="00B81047"/>
    <w:rsid w:val="00B8116A"/>
    <w:rsid w:val="00B8179E"/>
    <w:rsid w:val="00B83263"/>
    <w:rsid w:val="00B83F61"/>
    <w:rsid w:val="00B84B97"/>
    <w:rsid w:val="00B8718D"/>
    <w:rsid w:val="00B87809"/>
    <w:rsid w:val="00B87FD8"/>
    <w:rsid w:val="00B902D8"/>
    <w:rsid w:val="00B90C56"/>
    <w:rsid w:val="00B9182C"/>
    <w:rsid w:val="00B921C0"/>
    <w:rsid w:val="00B92CB3"/>
    <w:rsid w:val="00B93855"/>
    <w:rsid w:val="00B93ABF"/>
    <w:rsid w:val="00B94A1C"/>
    <w:rsid w:val="00B94AFC"/>
    <w:rsid w:val="00B97175"/>
    <w:rsid w:val="00B97DD5"/>
    <w:rsid w:val="00BA0991"/>
    <w:rsid w:val="00BA0C6A"/>
    <w:rsid w:val="00BA1CA0"/>
    <w:rsid w:val="00BA2418"/>
    <w:rsid w:val="00BA2A41"/>
    <w:rsid w:val="00BA2EC9"/>
    <w:rsid w:val="00BA3068"/>
    <w:rsid w:val="00BA3590"/>
    <w:rsid w:val="00BA504D"/>
    <w:rsid w:val="00BA63A3"/>
    <w:rsid w:val="00BA63B8"/>
    <w:rsid w:val="00BA671F"/>
    <w:rsid w:val="00BA7696"/>
    <w:rsid w:val="00BA7FED"/>
    <w:rsid w:val="00BB1DCB"/>
    <w:rsid w:val="00BB1E98"/>
    <w:rsid w:val="00BB33D5"/>
    <w:rsid w:val="00BB41BC"/>
    <w:rsid w:val="00BB5C72"/>
    <w:rsid w:val="00BB62CD"/>
    <w:rsid w:val="00BB7BBC"/>
    <w:rsid w:val="00BB7F89"/>
    <w:rsid w:val="00BC0D33"/>
    <w:rsid w:val="00BC22E9"/>
    <w:rsid w:val="00BC430D"/>
    <w:rsid w:val="00BC5330"/>
    <w:rsid w:val="00BC55DF"/>
    <w:rsid w:val="00BC6D55"/>
    <w:rsid w:val="00BC6EB7"/>
    <w:rsid w:val="00BC74A9"/>
    <w:rsid w:val="00BD08DA"/>
    <w:rsid w:val="00BD0EB0"/>
    <w:rsid w:val="00BD1DFD"/>
    <w:rsid w:val="00BD20E3"/>
    <w:rsid w:val="00BD2CAC"/>
    <w:rsid w:val="00BD325F"/>
    <w:rsid w:val="00BD4626"/>
    <w:rsid w:val="00BD497A"/>
    <w:rsid w:val="00BD51B7"/>
    <w:rsid w:val="00BD5856"/>
    <w:rsid w:val="00BD66B5"/>
    <w:rsid w:val="00BD6A21"/>
    <w:rsid w:val="00BD716F"/>
    <w:rsid w:val="00BD7B5A"/>
    <w:rsid w:val="00BE0503"/>
    <w:rsid w:val="00BE1A45"/>
    <w:rsid w:val="00BE3299"/>
    <w:rsid w:val="00BE3D93"/>
    <w:rsid w:val="00BE4787"/>
    <w:rsid w:val="00BE4EA7"/>
    <w:rsid w:val="00BE5E74"/>
    <w:rsid w:val="00BE6CC7"/>
    <w:rsid w:val="00BE70B5"/>
    <w:rsid w:val="00BE78CA"/>
    <w:rsid w:val="00BF09C9"/>
    <w:rsid w:val="00BF310E"/>
    <w:rsid w:val="00BF3D4F"/>
    <w:rsid w:val="00BF6084"/>
    <w:rsid w:val="00BF73FB"/>
    <w:rsid w:val="00C01006"/>
    <w:rsid w:val="00C01AB8"/>
    <w:rsid w:val="00C01D0F"/>
    <w:rsid w:val="00C0250A"/>
    <w:rsid w:val="00C02A52"/>
    <w:rsid w:val="00C037A2"/>
    <w:rsid w:val="00C0541A"/>
    <w:rsid w:val="00C056BB"/>
    <w:rsid w:val="00C06B07"/>
    <w:rsid w:val="00C104CA"/>
    <w:rsid w:val="00C10C70"/>
    <w:rsid w:val="00C1148D"/>
    <w:rsid w:val="00C12534"/>
    <w:rsid w:val="00C1430C"/>
    <w:rsid w:val="00C15AE3"/>
    <w:rsid w:val="00C164B6"/>
    <w:rsid w:val="00C166A4"/>
    <w:rsid w:val="00C17906"/>
    <w:rsid w:val="00C17BAB"/>
    <w:rsid w:val="00C203D9"/>
    <w:rsid w:val="00C20C96"/>
    <w:rsid w:val="00C215B4"/>
    <w:rsid w:val="00C21755"/>
    <w:rsid w:val="00C22F96"/>
    <w:rsid w:val="00C23895"/>
    <w:rsid w:val="00C24182"/>
    <w:rsid w:val="00C24EE6"/>
    <w:rsid w:val="00C24FF2"/>
    <w:rsid w:val="00C25572"/>
    <w:rsid w:val="00C25AFA"/>
    <w:rsid w:val="00C25D79"/>
    <w:rsid w:val="00C27018"/>
    <w:rsid w:val="00C31958"/>
    <w:rsid w:val="00C324DA"/>
    <w:rsid w:val="00C3274E"/>
    <w:rsid w:val="00C32B1C"/>
    <w:rsid w:val="00C331F6"/>
    <w:rsid w:val="00C33443"/>
    <w:rsid w:val="00C33786"/>
    <w:rsid w:val="00C33F2A"/>
    <w:rsid w:val="00C34432"/>
    <w:rsid w:val="00C34A53"/>
    <w:rsid w:val="00C353B2"/>
    <w:rsid w:val="00C36298"/>
    <w:rsid w:val="00C36534"/>
    <w:rsid w:val="00C365B1"/>
    <w:rsid w:val="00C4285F"/>
    <w:rsid w:val="00C447B7"/>
    <w:rsid w:val="00C45973"/>
    <w:rsid w:val="00C4689F"/>
    <w:rsid w:val="00C523D9"/>
    <w:rsid w:val="00C52EFE"/>
    <w:rsid w:val="00C53A29"/>
    <w:rsid w:val="00C558C4"/>
    <w:rsid w:val="00C559C5"/>
    <w:rsid w:val="00C601E6"/>
    <w:rsid w:val="00C606CD"/>
    <w:rsid w:val="00C60761"/>
    <w:rsid w:val="00C60CAB"/>
    <w:rsid w:val="00C62EAD"/>
    <w:rsid w:val="00C64027"/>
    <w:rsid w:val="00C64218"/>
    <w:rsid w:val="00C66BD6"/>
    <w:rsid w:val="00C7014B"/>
    <w:rsid w:val="00C7050A"/>
    <w:rsid w:val="00C70C2E"/>
    <w:rsid w:val="00C71C62"/>
    <w:rsid w:val="00C72039"/>
    <w:rsid w:val="00C72BBD"/>
    <w:rsid w:val="00C7511F"/>
    <w:rsid w:val="00C75321"/>
    <w:rsid w:val="00C75B66"/>
    <w:rsid w:val="00C778A2"/>
    <w:rsid w:val="00C779EE"/>
    <w:rsid w:val="00C77F09"/>
    <w:rsid w:val="00C80809"/>
    <w:rsid w:val="00C81554"/>
    <w:rsid w:val="00C83A28"/>
    <w:rsid w:val="00C840C8"/>
    <w:rsid w:val="00C84455"/>
    <w:rsid w:val="00C86BC0"/>
    <w:rsid w:val="00C879B6"/>
    <w:rsid w:val="00C92D31"/>
    <w:rsid w:val="00C93DED"/>
    <w:rsid w:val="00C94F29"/>
    <w:rsid w:val="00C951B7"/>
    <w:rsid w:val="00C95BBA"/>
    <w:rsid w:val="00C95DCA"/>
    <w:rsid w:val="00C95EA8"/>
    <w:rsid w:val="00C966FC"/>
    <w:rsid w:val="00C97383"/>
    <w:rsid w:val="00C97540"/>
    <w:rsid w:val="00C97C47"/>
    <w:rsid w:val="00C97D79"/>
    <w:rsid w:val="00CA09A4"/>
    <w:rsid w:val="00CA10BB"/>
    <w:rsid w:val="00CA1226"/>
    <w:rsid w:val="00CA1CAD"/>
    <w:rsid w:val="00CA3204"/>
    <w:rsid w:val="00CA3BE3"/>
    <w:rsid w:val="00CA5C1A"/>
    <w:rsid w:val="00CA6B69"/>
    <w:rsid w:val="00CB0385"/>
    <w:rsid w:val="00CB3535"/>
    <w:rsid w:val="00CB3B97"/>
    <w:rsid w:val="00CB3E74"/>
    <w:rsid w:val="00CB422A"/>
    <w:rsid w:val="00CB7662"/>
    <w:rsid w:val="00CB7C1A"/>
    <w:rsid w:val="00CC0322"/>
    <w:rsid w:val="00CC0C34"/>
    <w:rsid w:val="00CC140C"/>
    <w:rsid w:val="00CC175E"/>
    <w:rsid w:val="00CC1DC1"/>
    <w:rsid w:val="00CC38E5"/>
    <w:rsid w:val="00CC3E07"/>
    <w:rsid w:val="00CD0CFC"/>
    <w:rsid w:val="00CD1638"/>
    <w:rsid w:val="00CD25C0"/>
    <w:rsid w:val="00CD337C"/>
    <w:rsid w:val="00CD45E5"/>
    <w:rsid w:val="00CD49E6"/>
    <w:rsid w:val="00CD55FA"/>
    <w:rsid w:val="00CD60C4"/>
    <w:rsid w:val="00CD64BA"/>
    <w:rsid w:val="00CD7520"/>
    <w:rsid w:val="00CD7EAB"/>
    <w:rsid w:val="00CE043A"/>
    <w:rsid w:val="00CE0FBC"/>
    <w:rsid w:val="00CE12AF"/>
    <w:rsid w:val="00CE6A72"/>
    <w:rsid w:val="00CE7D38"/>
    <w:rsid w:val="00CF0C36"/>
    <w:rsid w:val="00CF29AC"/>
    <w:rsid w:val="00CF2D7F"/>
    <w:rsid w:val="00CF3170"/>
    <w:rsid w:val="00CF427E"/>
    <w:rsid w:val="00CF50AC"/>
    <w:rsid w:val="00CF6980"/>
    <w:rsid w:val="00CF6DAB"/>
    <w:rsid w:val="00D00C88"/>
    <w:rsid w:val="00D01269"/>
    <w:rsid w:val="00D02224"/>
    <w:rsid w:val="00D0261E"/>
    <w:rsid w:val="00D027CC"/>
    <w:rsid w:val="00D02A92"/>
    <w:rsid w:val="00D040B5"/>
    <w:rsid w:val="00D06387"/>
    <w:rsid w:val="00D0675B"/>
    <w:rsid w:val="00D10CE8"/>
    <w:rsid w:val="00D10D36"/>
    <w:rsid w:val="00D10D53"/>
    <w:rsid w:val="00D10EB1"/>
    <w:rsid w:val="00D11314"/>
    <w:rsid w:val="00D122DB"/>
    <w:rsid w:val="00D12713"/>
    <w:rsid w:val="00D133FA"/>
    <w:rsid w:val="00D14E8B"/>
    <w:rsid w:val="00D1508E"/>
    <w:rsid w:val="00D15670"/>
    <w:rsid w:val="00D1670F"/>
    <w:rsid w:val="00D175B2"/>
    <w:rsid w:val="00D17C0A"/>
    <w:rsid w:val="00D17E68"/>
    <w:rsid w:val="00D20317"/>
    <w:rsid w:val="00D205DD"/>
    <w:rsid w:val="00D2110D"/>
    <w:rsid w:val="00D22DBF"/>
    <w:rsid w:val="00D2336A"/>
    <w:rsid w:val="00D23AE5"/>
    <w:rsid w:val="00D25916"/>
    <w:rsid w:val="00D25E65"/>
    <w:rsid w:val="00D2621B"/>
    <w:rsid w:val="00D337D6"/>
    <w:rsid w:val="00D34C2B"/>
    <w:rsid w:val="00D36D7D"/>
    <w:rsid w:val="00D40819"/>
    <w:rsid w:val="00D41318"/>
    <w:rsid w:val="00D4190A"/>
    <w:rsid w:val="00D42531"/>
    <w:rsid w:val="00D42C58"/>
    <w:rsid w:val="00D44631"/>
    <w:rsid w:val="00D44853"/>
    <w:rsid w:val="00D448C2"/>
    <w:rsid w:val="00D454BF"/>
    <w:rsid w:val="00D45B27"/>
    <w:rsid w:val="00D461EA"/>
    <w:rsid w:val="00D46240"/>
    <w:rsid w:val="00D46C36"/>
    <w:rsid w:val="00D46CEC"/>
    <w:rsid w:val="00D5428E"/>
    <w:rsid w:val="00D55A94"/>
    <w:rsid w:val="00D571A0"/>
    <w:rsid w:val="00D57B92"/>
    <w:rsid w:val="00D60AC3"/>
    <w:rsid w:val="00D60E1A"/>
    <w:rsid w:val="00D615AA"/>
    <w:rsid w:val="00D61A84"/>
    <w:rsid w:val="00D6365E"/>
    <w:rsid w:val="00D648C0"/>
    <w:rsid w:val="00D6501F"/>
    <w:rsid w:val="00D67864"/>
    <w:rsid w:val="00D67882"/>
    <w:rsid w:val="00D67B1D"/>
    <w:rsid w:val="00D72BC4"/>
    <w:rsid w:val="00D757AF"/>
    <w:rsid w:val="00D76361"/>
    <w:rsid w:val="00D76883"/>
    <w:rsid w:val="00D76C6A"/>
    <w:rsid w:val="00D77353"/>
    <w:rsid w:val="00D77546"/>
    <w:rsid w:val="00D81F39"/>
    <w:rsid w:val="00D8257D"/>
    <w:rsid w:val="00D834B9"/>
    <w:rsid w:val="00D84D30"/>
    <w:rsid w:val="00D852F1"/>
    <w:rsid w:val="00D855D5"/>
    <w:rsid w:val="00D93EC9"/>
    <w:rsid w:val="00D95E9F"/>
    <w:rsid w:val="00D96505"/>
    <w:rsid w:val="00D96F06"/>
    <w:rsid w:val="00DA0242"/>
    <w:rsid w:val="00DA1637"/>
    <w:rsid w:val="00DA34E7"/>
    <w:rsid w:val="00DA4447"/>
    <w:rsid w:val="00DA461B"/>
    <w:rsid w:val="00DA5A0A"/>
    <w:rsid w:val="00DA61B1"/>
    <w:rsid w:val="00DB0245"/>
    <w:rsid w:val="00DB294D"/>
    <w:rsid w:val="00DB56E5"/>
    <w:rsid w:val="00DB755D"/>
    <w:rsid w:val="00DB7E25"/>
    <w:rsid w:val="00DC0244"/>
    <w:rsid w:val="00DC26A8"/>
    <w:rsid w:val="00DC2FE1"/>
    <w:rsid w:val="00DC379E"/>
    <w:rsid w:val="00DC3CEA"/>
    <w:rsid w:val="00DC5EA7"/>
    <w:rsid w:val="00DC6619"/>
    <w:rsid w:val="00DC6769"/>
    <w:rsid w:val="00DC6D48"/>
    <w:rsid w:val="00DD0452"/>
    <w:rsid w:val="00DD179F"/>
    <w:rsid w:val="00DD17DE"/>
    <w:rsid w:val="00DD2539"/>
    <w:rsid w:val="00DD2793"/>
    <w:rsid w:val="00DD3140"/>
    <w:rsid w:val="00DD41AA"/>
    <w:rsid w:val="00DD4229"/>
    <w:rsid w:val="00DD49F6"/>
    <w:rsid w:val="00DD5316"/>
    <w:rsid w:val="00DD6330"/>
    <w:rsid w:val="00DD6D24"/>
    <w:rsid w:val="00DE0F03"/>
    <w:rsid w:val="00DE1270"/>
    <w:rsid w:val="00DE12B0"/>
    <w:rsid w:val="00DE1652"/>
    <w:rsid w:val="00DE2DB1"/>
    <w:rsid w:val="00DE2F41"/>
    <w:rsid w:val="00DE30C0"/>
    <w:rsid w:val="00DE3603"/>
    <w:rsid w:val="00DE43F9"/>
    <w:rsid w:val="00DE440B"/>
    <w:rsid w:val="00DE563B"/>
    <w:rsid w:val="00DE5894"/>
    <w:rsid w:val="00DE5C15"/>
    <w:rsid w:val="00DE754E"/>
    <w:rsid w:val="00DF06AF"/>
    <w:rsid w:val="00DF081E"/>
    <w:rsid w:val="00DF1021"/>
    <w:rsid w:val="00DF1F89"/>
    <w:rsid w:val="00DF23E9"/>
    <w:rsid w:val="00DF3047"/>
    <w:rsid w:val="00DF3EFB"/>
    <w:rsid w:val="00DF4F25"/>
    <w:rsid w:val="00DF6308"/>
    <w:rsid w:val="00DF79C3"/>
    <w:rsid w:val="00DF7BC2"/>
    <w:rsid w:val="00E00140"/>
    <w:rsid w:val="00E0015F"/>
    <w:rsid w:val="00E01E4C"/>
    <w:rsid w:val="00E02507"/>
    <w:rsid w:val="00E03233"/>
    <w:rsid w:val="00E055FB"/>
    <w:rsid w:val="00E067F4"/>
    <w:rsid w:val="00E06D99"/>
    <w:rsid w:val="00E104AA"/>
    <w:rsid w:val="00E10FC7"/>
    <w:rsid w:val="00E115D1"/>
    <w:rsid w:val="00E12250"/>
    <w:rsid w:val="00E13A8D"/>
    <w:rsid w:val="00E13F5F"/>
    <w:rsid w:val="00E14A4D"/>
    <w:rsid w:val="00E1517F"/>
    <w:rsid w:val="00E15A85"/>
    <w:rsid w:val="00E17DC6"/>
    <w:rsid w:val="00E20091"/>
    <w:rsid w:val="00E20949"/>
    <w:rsid w:val="00E21000"/>
    <w:rsid w:val="00E21A4B"/>
    <w:rsid w:val="00E223A9"/>
    <w:rsid w:val="00E242D9"/>
    <w:rsid w:val="00E25A4B"/>
    <w:rsid w:val="00E25C81"/>
    <w:rsid w:val="00E25EFA"/>
    <w:rsid w:val="00E267F0"/>
    <w:rsid w:val="00E30042"/>
    <w:rsid w:val="00E302EA"/>
    <w:rsid w:val="00E303CF"/>
    <w:rsid w:val="00E303D6"/>
    <w:rsid w:val="00E30696"/>
    <w:rsid w:val="00E320F8"/>
    <w:rsid w:val="00E326CE"/>
    <w:rsid w:val="00E3291C"/>
    <w:rsid w:val="00E342E9"/>
    <w:rsid w:val="00E3633B"/>
    <w:rsid w:val="00E36751"/>
    <w:rsid w:val="00E36C9E"/>
    <w:rsid w:val="00E37BE5"/>
    <w:rsid w:val="00E37E3D"/>
    <w:rsid w:val="00E43F82"/>
    <w:rsid w:val="00E4421D"/>
    <w:rsid w:val="00E4491A"/>
    <w:rsid w:val="00E460FC"/>
    <w:rsid w:val="00E462C3"/>
    <w:rsid w:val="00E473F2"/>
    <w:rsid w:val="00E47545"/>
    <w:rsid w:val="00E53123"/>
    <w:rsid w:val="00E5481C"/>
    <w:rsid w:val="00E55071"/>
    <w:rsid w:val="00E55C8E"/>
    <w:rsid w:val="00E56CB9"/>
    <w:rsid w:val="00E5766F"/>
    <w:rsid w:val="00E5789A"/>
    <w:rsid w:val="00E60460"/>
    <w:rsid w:val="00E60493"/>
    <w:rsid w:val="00E61618"/>
    <w:rsid w:val="00E64C4B"/>
    <w:rsid w:val="00E662F6"/>
    <w:rsid w:val="00E67092"/>
    <w:rsid w:val="00E70B1C"/>
    <w:rsid w:val="00E715F7"/>
    <w:rsid w:val="00E71B0B"/>
    <w:rsid w:val="00E724C8"/>
    <w:rsid w:val="00E726F0"/>
    <w:rsid w:val="00E73E77"/>
    <w:rsid w:val="00E741B3"/>
    <w:rsid w:val="00E74A6D"/>
    <w:rsid w:val="00E756B4"/>
    <w:rsid w:val="00E8022A"/>
    <w:rsid w:val="00E8079E"/>
    <w:rsid w:val="00E80AD5"/>
    <w:rsid w:val="00E81B85"/>
    <w:rsid w:val="00E82107"/>
    <w:rsid w:val="00E8323C"/>
    <w:rsid w:val="00E833AB"/>
    <w:rsid w:val="00E849BD"/>
    <w:rsid w:val="00E84C20"/>
    <w:rsid w:val="00E86697"/>
    <w:rsid w:val="00E87265"/>
    <w:rsid w:val="00E901BA"/>
    <w:rsid w:val="00E911B3"/>
    <w:rsid w:val="00E912B2"/>
    <w:rsid w:val="00E9163E"/>
    <w:rsid w:val="00E92C3F"/>
    <w:rsid w:val="00E92E24"/>
    <w:rsid w:val="00E93528"/>
    <w:rsid w:val="00E9375D"/>
    <w:rsid w:val="00E93DBD"/>
    <w:rsid w:val="00E946F8"/>
    <w:rsid w:val="00E948D2"/>
    <w:rsid w:val="00E95D3E"/>
    <w:rsid w:val="00EA077C"/>
    <w:rsid w:val="00EA3DFE"/>
    <w:rsid w:val="00EA557B"/>
    <w:rsid w:val="00EA5F9C"/>
    <w:rsid w:val="00EA6507"/>
    <w:rsid w:val="00EA65D2"/>
    <w:rsid w:val="00EA787F"/>
    <w:rsid w:val="00EB0AD2"/>
    <w:rsid w:val="00EB1465"/>
    <w:rsid w:val="00EB26ED"/>
    <w:rsid w:val="00EB2EA9"/>
    <w:rsid w:val="00EB36AF"/>
    <w:rsid w:val="00EB43CD"/>
    <w:rsid w:val="00EB4743"/>
    <w:rsid w:val="00EB4908"/>
    <w:rsid w:val="00EB554A"/>
    <w:rsid w:val="00EB5F42"/>
    <w:rsid w:val="00EB62D3"/>
    <w:rsid w:val="00EB65C1"/>
    <w:rsid w:val="00EB7D24"/>
    <w:rsid w:val="00EB7FB0"/>
    <w:rsid w:val="00EC0713"/>
    <w:rsid w:val="00EC2708"/>
    <w:rsid w:val="00EC3268"/>
    <w:rsid w:val="00EC3F5C"/>
    <w:rsid w:val="00EC4611"/>
    <w:rsid w:val="00EC4D69"/>
    <w:rsid w:val="00EC4E84"/>
    <w:rsid w:val="00EC4F4C"/>
    <w:rsid w:val="00EC510D"/>
    <w:rsid w:val="00EC7261"/>
    <w:rsid w:val="00ED1811"/>
    <w:rsid w:val="00ED1DE6"/>
    <w:rsid w:val="00ED4773"/>
    <w:rsid w:val="00EE2D6A"/>
    <w:rsid w:val="00EE6629"/>
    <w:rsid w:val="00EE6C12"/>
    <w:rsid w:val="00EE7E8E"/>
    <w:rsid w:val="00EF2336"/>
    <w:rsid w:val="00EF23A9"/>
    <w:rsid w:val="00EF3035"/>
    <w:rsid w:val="00EF3BB2"/>
    <w:rsid w:val="00EF4269"/>
    <w:rsid w:val="00EF48D1"/>
    <w:rsid w:val="00EF595F"/>
    <w:rsid w:val="00EF5C91"/>
    <w:rsid w:val="00EF6261"/>
    <w:rsid w:val="00EF629F"/>
    <w:rsid w:val="00EF74CE"/>
    <w:rsid w:val="00EF7D71"/>
    <w:rsid w:val="00F0097D"/>
    <w:rsid w:val="00F00FE7"/>
    <w:rsid w:val="00F01819"/>
    <w:rsid w:val="00F01B5C"/>
    <w:rsid w:val="00F01E58"/>
    <w:rsid w:val="00F01F94"/>
    <w:rsid w:val="00F02A95"/>
    <w:rsid w:val="00F075A9"/>
    <w:rsid w:val="00F1046C"/>
    <w:rsid w:val="00F10A8C"/>
    <w:rsid w:val="00F10E1C"/>
    <w:rsid w:val="00F10FA1"/>
    <w:rsid w:val="00F144FE"/>
    <w:rsid w:val="00F15058"/>
    <w:rsid w:val="00F15AEE"/>
    <w:rsid w:val="00F22AF0"/>
    <w:rsid w:val="00F23878"/>
    <w:rsid w:val="00F23CE5"/>
    <w:rsid w:val="00F24BD2"/>
    <w:rsid w:val="00F25BE0"/>
    <w:rsid w:val="00F25C45"/>
    <w:rsid w:val="00F25E94"/>
    <w:rsid w:val="00F26CF7"/>
    <w:rsid w:val="00F2751F"/>
    <w:rsid w:val="00F27843"/>
    <w:rsid w:val="00F31FED"/>
    <w:rsid w:val="00F3273B"/>
    <w:rsid w:val="00F32AC0"/>
    <w:rsid w:val="00F33541"/>
    <w:rsid w:val="00F338EF"/>
    <w:rsid w:val="00F35CF4"/>
    <w:rsid w:val="00F35ECF"/>
    <w:rsid w:val="00F363C4"/>
    <w:rsid w:val="00F377B5"/>
    <w:rsid w:val="00F40D4C"/>
    <w:rsid w:val="00F413FC"/>
    <w:rsid w:val="00F41461"/>
    <w:rsid w:val="00F41996"/>
    <w:rsid w:val="00F42B23"/>
    <w:rsid w:val="00F42C6D"/>
    <w:rsid w:val="00F43C38"/>
    <w:rsid w:val="00F440C5"/>
    <w:rsid w:val="00F44284"/>
    <w:rsid w:val="00F4752F"/>
    <w:rsid w:val="00F50BF7"/>
    <w:rsid w:val="00F50E1E"/>
    <w:rsid w:val="00F50F29"/>
    <w:rsid w:val="00F519DD"/>
    <w:rsid w:val="00F52DB4"/>
    <w:rsid w:val="00F53B47"/>
    <w:rsid w:val="00F5475A"/>
    <w:rsid w:val="00F55CC9"/>
    <w:rsid w:val="00F55F00"/>
    <w:rsid w:val="00F5650C"/>
    <w:rsid w:val="00F56D88"/>
    <w:rsid w:val="00F609B0"/>
    <w:rsid w:val="00F61404"/>
    <w:rsid w:val="00F6145D"/>
    <w:rsid w:val="00F614EB"/>
    <w:rsid w:val="00F63778"/>
    <w:rsid w:val="00F63781"/>
    <w:rsid w:val="00F65841"/>
    <w:rsid w:val="00F67830"/>
    <w:rsid w:val="00F70416"/>
    <w:rsid w:val="00F7335F"/>
    <w:rsid w:val="00F76568"/>
    <w:rsid w:val="00F77AAE"/>
    <w:rsid w:val="00F80BE3"/>
    <w:rsid w:val="00F8117D"/>
    <w:rsid w:val="00F8123D"/>
    <w:rsid w:val="00F82047"/>
    <w:rsid w:val="00F836AB"/>
    <w:rsid w:val="00F847E0"/>
    <w:rsid w:val="00F85144"/>
    <w:rsid w:val="00F854BD"/>
    <w:rsid w:val="00F8602F"/>
    <w:rsid w:val="00F86A72"/>
    <w:rsid w:val="00F86A8B"/>
    <w:rsid w:val="00F876A4"/>
    <w:rsid w:val="00F9111B"/>
    <w:rsid w:val="00F9123F"/>
    <w:rsid w:val="00F91648"/>
    <w:rsid w:val="00F9308D"/>
    <w:rsid w:val="00F9397A"/>
    <w:rsid w:val="00F93B0B"/>
    <w:rsid w:val="00F948C5"/>
    <w:rsid w:val="00F94AB1"/>
    <w:rsid w:val="00F94B3E"/>
    <w:rsid w:val="00F94B65"/>
    <w:rsid w:val="00F95074"/>
    <w:rsid w:val="00F950BC"/>
    <w:rsid w:val="00F95E29"/>
    <w:rsid w:val="00F963D0"/>
    <w:rsid w:val="00F965AC"/>
    <w:rsid w:val="00F97F8B"/>
    <w:rsid w:val="00FA0314"/>
    <w:rsid w:val="00FA06B0"/>
    <w:rsid w:val="00FA086C"/>
    <w:rsid w:val="00FA12FB"/>
    <w:rsid w:val="00FA1E27"/>
    <w:rsid w:val="00FA2349"/>
    <w:rsid w:val="00FA2EEF"/>
    <w:rsid w:val="00FA6ECD"/>
    <w:rsid w:val="00FA710D"/>
    <w:rsid w:val="00FA7153"/>
    <w:rsid w:val="00FA7BCF"/>
    <w:rsid w:val="00FB052A"/>
    <w:rsid w:val="00FB0610"/>
    <w:rsid w:val="00FB062E"/>
    <w:rsid w:val="00FB152C"/>
    <w:rsid w:val="00FB20B9"/>
    <w:rsid w:val="00FB5467"/>
    <w:rsid w:val="00FB5682"/>
    <w:rsid w:val="00FB5AB3"/>
    <w:rsid w:val="00FB60C7"/>
    <w:rsid w:val="00FB7582"/>
    <w:rsid w:val="00FC0137"/>
    <w:rsid w:val="00FC1649"/>
    <w:rsid w:val="00FC2F16"/>
    <w:rsid w:val="00FC5DC8"/>
    <w:rsid w:val="00FC607D"/>
    <w:rsid w:val="00FC630D"/>
    <w:rsid w:val="00FC7171"/>
    <w:rsid w:val="00FD0E47"/>
    <w:rsid w:val="00FD30DE"/>
    <w:rsid w:val="00FD375B"/>
    <w:rsid w:val="00FD3BFD"/>
    <w:rsid w:val="00FD4347"/>
    <w:rsid w:val="00FD4668"/>
    <w:rsid w:val="00FD59C5"/>
    <w:rsid w:val="00FD5C4E"/>
    <w:rsid w:val="00FD6270"/>
    <w:rsid w:val="00FD632D"/>
    <w:rsid w:val="00FD69E0"/>
    <w:rsid w:val="00FD724B"/>
    <w:rsid w:val="00FE05A7"/>
    <w:rsid w:val="00FE0B47"/>
    <w:rsid w:val="00FE0D4E"/>
    <w:rsid w:val="00FE0E88"/>
    <w:rsid w:val="00FE0F57"/>
    <w:rsid w:val="00FE10F1"/>
    <w:rsid w:val="00FE1798"/>
    <w:rsid w:val="00FE1ACF"/>
    <w:rsid w:val="00FE2988"/>
    <w:rsid w:val="00FE334D"/>
    <w:rsid w:val="00FE756E"/>
    <w:rsid w:val="00FE7848"/>
    <w:rsid w:val="00FF046E"/>
    <w:rsid w:val="00FF09DF"/>
    <w:rsid w:val="00FF0AB6"/>
    <w:rsid w:val="00FF3CC9"/>
    <w:rsid w:val="00FF4749"/>
    <w:rsid w:val="00FF477A"/>
    <w:rsid w:val="00FF4D23"/>
    <w:rsid w:val="00FF6537"/>
    <w:rsid w:val="00FF6A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8BF1C7"/>
  <w15:chartTrackingRefBased/>
  <w15:docId w15:val="{A7FAB615-4021-4656-8244-C791BB42BC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413AD"/>
    <w:pPr>
      <w:widowControl w:val="0"/>
      <w:ind w:firstLineChars="200" w:firstLine="420"/>
      <w:jc w:val="both"/>
    </w:pPr>
    <w:rPr>
      <w:rFonts w:ascii="Times New Roman" w:eastAsia="宋体" w:hAnsi="Times New Roman"/>
      <w:kern w:val="2"/>
      <w:sz w:val="21"/>
      <w:szCs w:val="22"/>
    </w:rPr>
  </w:style>
  <w:style w:type="paragraph" w:styleId="1">
    <w:name w:val="heading 1"/>
    <w:basedOn w:val="a"/>
    <w:next w:val="a"/>
    <w:link w:val="10"/>
    <w:uiPriority w:val="9"/>
    <w:qFormat/>
    <w:rsid w:val="00164D86"/>
    <w:pPr>
      <w:keepNext/>
      <w:keepLines/>
      <w:spacing w:before="120" w:after="120"/>
      <w:ind w:firstLineChars="0" w:firstLine="0"/>
      <w:outlineLvl w:val="0"/>
    </w:pPr>
    <w:rPr>
      <w:rFonts w:ascii="宋体" w:hAnsi="宋体"/>
      <w:b/>
      <w:bCs/>
      <w:kern w:val="44"/>
      <w:sz w:val="28"/>
      <w:szCs w:val="28"/>
    </w:rPr>
  </w:style>
  <w:style w:type="paragraph" w:styleId="2">
    <w:name w:val="heading 2"/>
    <w:basedOn w:val="1"/>
    <w:next w:val="a"/>
    <w:link w:val="20"/>
    <w:uiPriority w:val="9"/>
    <w:unhideWhenUsed/>
    <w:qFormat/>
    <w:rsid w:val="00164D86"/>
    <w:pPr>
      <w:spacing w:before="0" w:after="0"/>
      <w:outlineLvl w:val="1"/>
    </w:pPr>
    <w:rPr>
      <w:sz w:val="21"/>
      <w:szCs w:val="21"/>
    </w:rPr>
  </w:style>
  <w:style w:type="paragraph" w:styleId="3">
    <w:name w:val="heading 3"/>
    <w:basedOn w:val="2"/>
    <w:next w:val="a"/>
    <w:link w:val="30"/>
    <w:uiPriority w:val="9"/>
    <w:unhideWhenUsed/>
    <w:qFormat/>
    <w:rsid w:val="006F7C56"/>
    <w:pPr>
      <w:outlineLvl w:val="2"/>
    </w:pPr>
    <w:rPr>
      <w:noProof/>
    </w:rPr>
  </w:style>
  <w:style w:type="paragraph" w:styleId="4">
    <w:name w:val="heading 4"/>
    <w:basedOn w:val="a"/>
    <w:next w:val="a"/>
    <w:link w:val="40"/>
    <w:uiPriority w:val="9"/>
    <w:unhideWhenUsed/>
    <w:qFormat/>
    <w:rsid w:val="001A05FD"/>
    <w:pPr>
      <w:keepNext/>
      <w:spacing w:before="240" w:after="60"/>
      <w:outlineLvl w:val="3"/>
    </w:pPr>
    <w:rPr>
      <w:rFonts w:ascii="Calibri" w:eastAsia="等线" w:hAnsi="Calibr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C7990"/>
  </w:style>
  <w:style w:type="paragraph" w:styleId="a4">
    <w:name w:val="header"/>
    <w:basedOn w:val="a"/>
    <w:link w:val="a5"/>
    <w:uiPriority w:val="99"/>
    <w:unhideWhenUsed/>
    <w:rsid w:val="006E7F91"/>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6E7F91"/>
    <w:rPr>
      <w:kern w:val="2"/>
      <w:sz w:val="18"/>
      <w:szCs w:val="18"/>
    </w:rPr>
  </w:style>
  <w:style w:type="paragraph" w:styleId="a6">
    <w:name w:val="footer"/>
    <w:basedOn w:val="a"/>
    <w:link w:val="a7"/>
    <w:uiPriority w:val="99"/>
    <w:unhideWhenUsed/>
    <w:rsid w:val="006E7F91"/>
    <w:pPr>
      <w:tabs>
        <w:tab w:val="center" w:pos="4153"/>
        <w:tab w:val="right" w:pos="8306"/>
      </w:tabs>
      <w:snapToGrid w:val="0"/>
      <w:jc w:val="left"/>
    </w:pPr>
    <w:rPr>
      <w:sz w:val="18"/>
      <w:szCs w:val="18"/>
    </w:rPr>
  </w:style>
  <w:style w:type="character" w:customStyle="1" w:styleId="a7">
    <w:name w:val="页脚 字符"/>
    <w:link w:val="a6"/>
    <w:uiPriority w:val="99"/>
    <w:rsid w:val="006E7F91"/>
    <w:rPr>
      <w:kern w:val="2"/>
      <w:sz w:val="18"/>
      <w:szCs w:val="18"/>
    </w:rPr>
  </w:style>
  <w:style w:type="character" w:customStyle="1" w:styleId="MTEquationSection">
    <w:name w:val="MTEquationSection"/>
    <w:rsid w:val="00F63778"/>
    <w:rPr>
      <w:vanish/>
      <w:color w:val="FF0000"/>
    </w:rPr>
  </w:style>
  <w:style w:type="table" w:styleId="a8">
    <w:name w:val="Table Grid"/>
    <w:basedOn w:val="a1"/>
    <w:uiPriority w:val="39"/>
    <w:rsid w:val="00A704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0F0AFA"/>
    <w:pPr>
      <w:widowControl/>
      <w:spacing w:before="100" w:beforeAutospacing="1" w:after="100" w:afterAutospacing="1"/>
      <w:jc w:val="left"/>
    </w:pPr>
    <w:rPr>
      <w:rFonts w:ascii="宋体" w:hAnsi="宋体" w:cs="宋体"/>
      <w:kern w:val="0"/>
      <w:sz w:val="24"/>
      <w:szCs w:val="24"/>
    </w:rPr>
  </w:style>
  <w:style w:type="character" w:customStyle="1" w:styleId="fontstyle01">
    <w:name w:val="fontstyle01"/>
    <w:rsid w:val="00695188"/>
    <w:rPr>
      <w:rFonts w:ascii="CMMI10" w:hAnsi="CMMI10" w:hint="default"/>
      <w:b w:val="0"/>
      <w:bCs w:val="0"/>
      <w:i/>
      <w:iCs/>
      <w:color w:val="000000"/>
      <w:sz w:val="20"/>
      <w:szCs w:val="20"/>
    </w:rPr>
  </w:style>
  <w:style w:type="character" w:customStyle="1" w:styleId="10">
    <w:name w:val="标题 1 字符"/>
    <w:link w:val="1"/>
    <w:uiPriority w:val="9"/>
    <w:rsid w:val="00164D86"/>
    <w:rPr>
      <w:rFonts w:ascii="宋体" w:eastAsia="宋体" w:hAnsi="宋体"/>
      <w:b/>
      <w:bCs/>
      <w:kern w:val="44"/>
      <w:sz w:val="28"/>
      <w:szCs w:val="28"/>
    </w:rPr>
  </w:style>
  <w:style w:type="character" w:customStyle="1" w:styleId="20">
    <w:name w:val="标题 2 字符"/>
    <w:link w:val="2"/>
    <w:uiPriority w:val="9"/>
    <w:rsid w:val="00164D86"/>
    <w:rPr>
      <w:rFonts w:ascii="宋体" w:eastAsia="宋体" w:hAnsi="宋体"/>
      <w:b/>
      <w:bCs/>
      <w:kern w:val="44"/>
      <w:sz w:val="21"/>
      <w:szCs w:val="21"/>
    </w:rPr>
  </w:style>
  <w:style w:type="character" w:customStyle="1" w:styleId="30">
    <w:name w:val="标题 3 字符"/>
    <w:link w:val="3"/>
    <w:uiPriority w:val="9"/>
    <w:rsid w:val="006F7C56"/>
    <w:rPr>
      <w:rFonts w:ascii="宋体" w:eastAsia="宋体" w:hAnsi="宋体"/>
      <w:b/>
      <w:bCs/>
      <w:noProof/>
      <w:kern w:val="44"/>
      <w:sz w:val="21"/>
      <w:szCs w:val="21"/>
    </w:rPr>
  </w:style>
  <w:style w:type="character" w:customStyle="1" w:styleId="40">
    <w:name w:val="标题 4 字符"/>
    <w:link w:val="4"/>
    <w:uiPriority w:val="9"/>
    <w:rsid w:val="001A05FD"/>
    <w:rPr>
      <w:rFonts w:ascii="Calibri" w:eastAsia="等线" w:hAnsi="Calibri" w:cs="Times New Roman"/>
      <w:b/>
      <w:bCs/>
      <w:kern w:val="2"/>
      <w:sz w:val="28"/>
      <w:szCs w:val="28"/>
      <w:lang w:val="en-US"/>
    </w:rPr>
  </w:style>
  <w:style w:type="paragraph" w:styleId="aa">
    <w:name w:val="Subtitle"/>
    <w:basedOn w:val="a"/>
    <w:next w:val="a"/>
    <w:link w:val="ab"/>
    <w:uiPriority w:val="11"/>
    <w:qFormat/>
    <w:rsid w:val="001A05FD"/>
    <w:pPr>
      <w:spacing w:after="60"/>
      <w:jc w:val="center"/>
      <w:outlineLvl w:val="1"/>
    </w:pPr>
    <w:rPr>
      <w:rFonts w:ascii="Calibri Light" w:eastAsia="等线 Light" w:hAnsi="Calibri Light"/>
      <w:sz w:val="24"/>
      <w:szCs w:val="24"/>
    </w:rPr>
  </w:style>
  <w:style w:type="character" w:customStyle="1" w:styleId="ab">
    <w:name w:val="副标题 字符"/>
    <w:link w:val="aa"/>
    <w:uiPriority w:val="11"/>
    <w:rsid w:val="001A05FD"/>
    <w:rPr>
      <w:rFonts w:ascii="Calibri Light" w:eastAsia="等线 Light" w:hAnsi="Calibri Light" w:cs="Times New Roman"/>
      <w:kern w:val="2"/>
      <w:sz w:val="24"/>
      <w:szCs w:val="24"/>
      <w:lang w:val="en-US"/>
    </w:rPr>
  </w:style>
  <w:style w:type="character" w:styleId="ac">
    <w:name w:val="Subtle Emphasis"/>
    <w:uiPriority w:val="19"/>
    <w:qFormat/>
    <w:rsid w:val="001A05FD"/>
    <w:rPr>
      <w:i/>
      <w:iCs/>
      <w:color w:val="404040"/>
    </w:rPr>
  </w:style>
  <w:style w:type="character" w:styleId="ad">
    <w:name w:val="Emphasis"/>
    <w:uiPriority w:val="20"/>
    <w:qFormat/>
    <w:rsid w:val="001A05FD"/>
    <w:rPr>
      <w:i/>
      <w:iCs/>
    </w:rPr>
  </w:style>
  <w:style w:type="character" w:styleId="ae">
    <w:name w:val="Intense Emphasis"/>
    <w:uiPriority w:val="21"/>
    <w:qFormat/>
    <w:rsid w:val="001A05FD"/>
    <w:rPr>
      <w:i/>
      <w:iCs/>
      <w:color w:val="4472C4"/>
    </w:rPr>
  </w:style>
  <w:style w:type="character" w:styleId="af">
    <w:name w:val="Subtle Reference"/>
    <w:uiPriority w:val="31"/>
    <w:qFormat/>
    <w:rsid w:val="001A05FD"/>
    <w:rPr>
      <w:smallCaps/>
      <w:color w:val="5A5A5A"/>
    </w:rPr>
  </w:style>
  <w:style w:type="character" w:styleId="af0">
    <w:name w:val="Intense Reference"/>
    <w:uiPriority w:val="32"/>
    <w:qFormat/>
    <w:rsid w:val="001A05FD"/>
    <w:rPr>
      <w:b/>
      <w:bCs/>
      <w:smallCaps/>
      <w:color w:val="4472C4"/>
      <w:spacing w:val="5"/>
    </w:rPr>
  </w:style>
  <w:style w:type="character" w:styleId="af1">
    <w:name w:val="Book Title"/>
    <w:uiPriority w:val="33"/>
    <w:qFormat/>
    <w:rsid w:val="001A05FD"/>
    <w:rPr>
      <w:b/>
      <w:bCs/>
      <w:i/>
      <w:iCs/>
      <w:spacing w:val="5"/>
    </w:rPr>
  </w:style>
  <w:style w:type="paragraph" w:styleId="af2">
    <w:name w:val="Balloon Text"/>
    <w:basedOn w:val="a"/>
    <w:link w:val="af3"/>
    <w:uiPriority w:val="99"/>
    <w:semiHidden/>
    <w:unhideWhenUsed/>
    <w:rsid w:val="00A148B5"/>
    <w:rPr>
      <w:sz w:val="18"/>
      <w:szCs w:val="18"/>
    </w:rPr>
  </w:style>
  <w:style w:type="character" w:customStyle="1" w:styleId="af3">
    <w:name w:val="批注框文本 字符"/>
    <w:link w:val="af2"/>
    <w:uiPriority w:val="99"/>
    <w:semiHidden/>
    <w:rsid w:val="00A148B5"/>
    <w:rPr>
      <w:rFonts w:ascii="Times New Roman" w:eastAsia="宋体" w:hAnsi="Times New Roman"/>
      <w:kern w:val="2"/>
      <w:sz w:val="18"/>
      <w:szCs w:val="18"/>
    </w:rPr>
  </w:style>
  <w:style w:type="paragraph" w:styleId="af4">
    <w:name w:val="footnote text"/>
    <w:basedOn w:val="a"/>
    <w:link w:val="af5"/>
    <w:uiPriority w:val="99"/>
    <w:semiHidden/>
    <w:unhideWhenUsed/>
    <w:rsid w:val="004F5161"/>
    <w:pPr>
      <w:snapToGrid w:val="0"/>
      <w:jc w:val="left"/>
    </w:pPr>
    <w:rPr>
      <w:sz w:val="18"/>
      <w:szCs w:val="18"/>
    </w:rPr>
  </w:style>
  <w:style w:type="character" w:customStyle="1" w:styleId="af5">
    <w:name w:val="脚注文本 字符"/>
    <w:link w:val="af4"/>
    <w:uiPriority w:val="99"/>
    <w:semiHidden/>
    <w:rsid w:val="004F5161"/>
    <w:rPr>
      <w:rFonts w:ascii="Times New Roman" w:eastAsia="宋体" w:hAnsi="Times New Roman"/>
      <w:kern w:val="2"/>
      <w:sz w:val="18"/>
      <w:szCs w:val="18"/>
    </w:rPr>
  </w:style>
  <w:style w:type="character" w:styleId="af6">
    <w:name w:val="footnote reference"/>
    <w:uiPriority w:val="99"/>
    <w:semiHidden/>
    <w:unhideWhenUsed/>
    <w:rsid w:val="004F5161"/>
    <w:rPr>
      <w:vertAlign w:val="superscript"/>
    </w:rPr>
  </w:style>
  <w:style w:type="paragraph" w:styleId="TOC">
    <w:name w:val="TOC Heading"/>
    <w:basedOn w:val="1"/>
    <w:next w:val="a"/>
    <w:uiPriority w:val="39"/>
    <w:unhideWhenUsed/>
    <w:qFormat/>
    <w:rsid w:val="003353E6"/>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TOC1">
    <w:name w:val="toc 1"/>
    <w:basedOn w:val="a"/>
    <w:next w:val="a"/>
    <w:autoRedefine/>
    <w:uiPriority w:val="39"/>
    <w:unhideWhenUsed/>
    <w:rsid w:val="003353E6"/>
  </w:style>
  <w:style w:type="paragraph" w:styleId="TOC2">
    <w:name w:val="toc 2"/>
    <w:basedOn w:val="a"/>
    <w:next w:val="a"/>
    <w:autoRedefine/>
    <w:uiPriority w:val="39"/>
    <w:unhideWhenUsed/>
    <w:rsid w:val="003353E6"/>
    <w:pPr>
      <w:ind w:leftChars="200" w:left="420"/>
    </w:pPr>
  </w:style>
  <w:style w:type="character" w:styleId="af7">
    <w:name w:val="Hyperlink"/>
    <w:uiPriority w:val="99"/>
    <w:unhideWhenUsed/>
    <w:rsid w:val="003353E6"/>
    <w:rPr>
      <w:color w:val="0563C1"/>
      <w:u w:val="single"/>
    </w:rPr>
  </w:style>
  <w:style w:type="paragraph" w:styleId="af8">
    <w:name w:val="caption"/>
    <w:basedOn w:val="a"/>
    <w:next w:val="a"/>
    <w:uiPriority w:val="35"/>
    <w:unhideWhenUsed/>
    <w:qFormat/>
    <w:rsid w:val="005101C8"/>
    <w:rPr>
      <w:rFonts w:ascii="等线 Light" w:eastAsia="黑体" w:hAnsi="等线 Light"/>
      <w:sz w:val="20"/>
      <w:szCs w:val="20"/>
    </w:rPr>
  </w:style>
  <w:style w:type="paragraph" w:styleId="TOC3">
    <w:name w:val="toc 3"/>
    <w:basedOn w:val="a"/>
    <w:next w:val="a"/>
    <w:autoRedefine/>
    <w:uiPriority w:val="39"/>
    <w:unhideWhenUsed/>
    <w:rsid w:val="009C1D10"/>
    <w:pPr>
      <w:ind w:leftChars="400" w:left="840"/>
    </w:pPr>
  </w:style>
  <w:style w:type="paragraph" w:customStyle="1" w:styleId="EndNoteBibliographyTitle">
    <w:name w:val="EndNote Bibliography Title"/>
    <w:basedOn w:val="a"/>
    <w:link w:val="EndNoteBibliographyTitle0"/>
    <w:rsid w:val="008448DD"/>
    <w:pPr>
      <w:jc w:val="center"/>
    </w:pPr>
    <w:rPr>
      <w:rFonts w:ascii="宋体" w:hAnsi="宋体"/>
      <w:noProof/>
      <w:sz w:val="28"/>
    </w:rPr>
  </w:style>
  <w:style w:type="character" w:customStyle="1" w:styleId="EndNoteBibliographyTitle0">
    <w:name w:val="EndNote Bibliography Title 字符"/>
    <w:link w:val="EndNoteBibliographyTitle"/>
    <w:rsid w:val="008448DD"/>
    <w:rPr>
      <w:rFonts w:ascii="宋体" w:eastAsia="宋体" w:hAnsi="宋体"/>
      <w:noProof/>
      <w:kern w:val="2"/>
      <w:sz w:val="28"/>
      <w:szCs w:val="22"/>
    </w:rPr>
  </w:style>
  <w:style w:type="paragraph" w:customStyle="1" w:styleId="EndNoteBibliography">
    <w:name w:val="EndNote Bibliography"/>
    <w:basedOn w:val="a"/>
    <w:link w:val="EndNoteBibliography0"/>
    <w:rsid w:val="008448DD"/>
    <w:pPr>
      <w:jc w:val="center"/>
    </w:pPr>
    <w:rPr>
      <w:rFonts w:ascii="宋体" w:hAnsi="宋体"/>
      <w:noProof/>
      <w:sz w:val="28"/>
    </w:rPr>
  </w:style>
  <w:style w:type="character" w:customStyle="1" w:styleId="EndNoteBibliography0">
    <w:name w:val="EndNote Bibliography 字符"/>
    <w:link w:val="EndNoteBibliography"/>
    <w:rsid w:val="008448DD"/>
    <w:rPr>
      <w:rFonts w:ascii="宋体" w:eastAsia="宋体" w:hAnsi="宋体"/>
      <w:noProof/>
      <w:kern w:val="2"/>
      <w:sz w:val="28"/>
      <w:szCs w:val="22"/>
    </w:rPr>
  </w:style>
  <w:style w:type="paragraph" w:customStyle="1" w:styleId="MTDisplayEquation">
    <w:name w:val="MTDisplayEquation"/>
    <w:basedOn w:val="a"/>
    <w:next w:val="a"/>
    <w:link w:val="MTDisplayEquation0"/>
    <w:rsid w:val="000365AC"/>
    <w:pPr>
      <w:tabs>
        <w:tab w:val="center" w:pos="4160"/>
        <w:tab w:val="right" w:pos="8300"/>
      </w:tabs>
      <w:spacing w:line="360" w:lineRule="auto"/>
      <w:ind w:firstLine="480"/>
    </w:pPr>
    <w:rPr>
      <w:color w:val="000000"/>
      <w:kern w:val="0"/>
      <w:sz w:val="24"/>
      <w:szCs w:val="24"/>
    </w:rPr>
  </w:style>
  <w:style w:type="character" w:customStyle="1" w:styleId="MTDisplayEquation0">
    <w:name w:val="MTDisplayEquation 字符"/>
    <w:link w:val="MTDisplayEquation"/>
    <w:rsid w:val="000365AC"/>
    <w:rPr>
      <w:rFonts w:ascii="Times New Roman" w:eastAsia="宋体" w:hAnsi="Times New Roman"/>
      <w:color w:val="000000"/>
      <w:sz w:val="24"/>
      <w:szCs w:val="24"/>
    </w:rPr>
  </w:style>
  <w:style w:type="paragraph" w:customStyle="1" w:styleId="af9">
    <w:name w:val="公式排序"/>
    <w:basedOn w:val="a"/>
    <w:next w:val="a"/>
    <w:qFormat/>
    <w:rsid w:val="000F3CA3"/>
    <w:pPr>
      <w:tabs>
        <w:tab w:val="center" w:pos="3990"/>
        <w:tab w:val="right" w:pos="8400"/>
      </w:tabs>
      <w:spacing w:line="360" w:lineRule="auto"/>
      <w:ind w:firstLineChars="0" w:firstLine="0"/>
      <w:jc w:val="center"/>
    </w:pPr>
    <w:rPr>
      <w:rFonts w:ascii="Cambria Math" w:hAnsi="Cambria Math"/>
      <w:i/>
      <w:sz w:val="24"/>
      <w:szCs w:val="24"/>
    </w:rPr>
  </w:style>
  <w:style w:type="character" w:styleId="afa">
    <w:name w:val="Placeholder Text"/>
    <w:basedOn w:val="a0"/>
    <w:uiPriority w:val="99"/>
    <w:semiHidden/>
    <w:rsid w:val="00300014"/>
    <w:rPr>
      <w:color w:val="808080"/>
    </w:rPr>
  </w:style>
  <w:style w:type="paragraph" w:styleId="afb">
    <w:name w:val="No Spacing"/>
    <w:uiPriority w:val="1"/>
    <w:qFormat/>
    <w:rsid w:val="00063345"/>
    <w:pPr>
      <w:widowControl w:val="0"/>
      <w:ind w:firstLineChars="200" w:firstLine="420"/>
      <w:jc w:val="both"/>
    </w:pPr>
    <w:rPr>
      <w:rFonts w:ascii="Times New Roman" w:eastAsia="宋体" w:hAnsi="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20828">
      <w:bodyDiv w:val="1"/>
      <w:marLeft w:val="0"/>
      <w:marRight w:val="0"/>
      <w:marTop w:val="0"/>
      <w:marBottom w:val="0"/>
      <w:divBdr>
        <w:top w:val="none" w:sz="0" w:space="0" w:color="auto"/>
        <w:left w:val="none" w:sz="0" w:space="0" w:color="auto"/>
        <w:bottom w:val="none" w:sz="0" w:space="0" w:color="auto"/>
        <w:right w:val="none" w:sz="0" w:space="0" w:color="auto"/>
      </w:divBdr>
    </w:div>
    <w:div w:id="451752078">
      <w:bodyDiv w:val="1"/>
      <w:marLeft w:val="0"/>
      <w:marRight w:val="0"/>
      <w:marTop w:val="0"/>
      <w:marBottom w:val="0"/>
      <w:divBdr>
        <w:top w:val="none" w:sz="0" w:space="0" w:color="auto"/>
        <w:left w:val="none" w:sz="0" w:space="0" w:color="auto"/>
        <w:bottom w:val="none" w:sz="0" w:space="0" w:color="auto"/>
        <w:right w:val="none" w:sz="0" w:space="0" w:color="auto"/>
      </w:divBdr>
    </w:div>
    <w:div w:id="512888869">
      <w:bodyDiv w:val="1"/>
      <w:marLeft w:val="0"/>
      <w:marRight w:val="0"/>
      <w:marTop w:val="0"/>
      <w:marBottom w:val="0"/>
      <w:divBdr>
        <w:top w:val="none" w:sz="0" w:space="0" w:color="auto"/>
        <w:left w:val="none" w:sz="0" w:space="0" w:color="auto"/>
        <w:bottom w:val="none" w:sz="0" w:space="0" w:color="auto"/>
        <w:right w:val="none" w:sz="0" w:space="0" w:color="auto"/>
      </w:divBdr>
    </w:div>
    <w:div w:id="651980502">
      <w:bodyDiv w:val="1"/>
      <w:marLeft w:val="0"/>
      <w:marRight w:val="0"/>
      <w:marTop w:val="0"/>
      <w:marBottom w:val="0"/>
      <w:divBdr>
        <w:top w:val="none" w:sz="0" w:space="0" w:color="auto"/>
        <w:left w:val="none" w:sz="0" w:space="0" w:color="auto"/>
        <w:bottom w:val="none" w:sz="0" w:space="0" w:color="auto"/>
        <w:right w:val="none" w:sz="0" w:space="0" w:color="auto"/>
      </w:divBdr>
    </w:div>
    <w:div w:id="780341062">
      <w:bodyDiv w:val="1"/>
      <w:marLeft w:val="0"/>
      <w:marRight w:val="0"/>
      <w:marTop w:val="0"/>
      <w:marBottom w:val="0"/>
      <w:divBdr>
        <w:top w:val="none" w:sz="0" w:space="0" w:color="auto"/>
        <w:left w:val="none" w:sz="0" w:space="0" w:color="auto"/>
        <w:bottom w:val="none" w:sz="0" w:space="0" w:color="auto"/>
        <w:right w:val="none" w:sz="0" w:space="0" w:color="auto"/>
      </w:divBdr>
    </w:div>
    <w:div w:id="1285770101">
      <w:bodyDiv w:val="1"/>
      <w:marLeft w:val="0"/>
      <w:marRight w:val="0"/>
      <w:marTop w:val="0"/>
      <w:marBottom w:val="0"/>
      <w:divBdr>
        <w:top w:val="none" w:sz="0" w:space="0" w:color="auto"/>
        <w:left w:val="none" w:sz="0" w:space="0" w:color="auto"/>
        <w:bottom w:val="none" w:sz="0" w:space="0" w:color="auto"/>
        <w:right w:val="none" w:sz="0" w:space="0" w:color="auto"/>
      </w:divBdr>
    </w:div>
    <w:div w:id="1445728150">
      <w:bodyDiv w:val="1"/>
      <w:marLeft w:val="0"/>
      <w:marRight w:val="0"/>
      <w:marTop w:val="0"/>
      <w:marBottom w:val="0"/>
      <w:divBdr>
        <w:top w:val="none" w:sz="0" w:space="0" w:color="auto"/>
        <w:left w:val="none" w:sz="0" w:space="0" w:color="auto"/>
        <w:bottom w:val="none" w:sz="0" w:space="0" w:color="auto"/>
        <w:right w:val="none" w:sz="0" w:space="0" w:color="auto"/>
      </w:divBdr>
      <w:divsChild>
        <w:div w:id="1088114636">
          <w:marLeft w:val="0"/>
          <w:marRight w:val="0"/>
          <w:marTop w:val="0"/>
          <w:marBottom w:val="0"/>
          <w:divBdr>
            <w:top w:val="none" w:sz="0" w:space="0" w:color="auto"/>
            <w:left w:val="none" w:sz="0" w:space="0" w:color="auto"/>
            <w:bottom w:val="none" w:sz="0" w:space="0" w:color="auto"/>
            <w:right w:val="none" w:sz="0" w:space="0" w:color="auto"/>
          </w:divBdr>
          <w:divsChild>
            <w:div w:id="528832937">
              <w:marLeft w:val="0"/>
              <w:marRight w:val="0"/>
              <w:marTop w:val="0"/>
              <w:marBottom w:val="0"/>
              <w:divBdr>
                <w:top w:val="none" w:sz="0" w:space="0" w:color="auto"/>
                <w:left w:val="none" w:sz="0" w:space="0" w:color="auto"/>
                <w:bottom w:val="none" w:sz="0" w:space="0" w:color="auto"/>
                <w:right w:val="none" w:sz="0" w:space="0" w:color="auto"/>
              </w:divBdr>
              <w:divsChild>
                <w:div w:id="1016662167">
                  <w:marLeft w:val="0"/>
                  <w:marRight w:val="0"/>
                  <w:marTop w:val="0"/>
                  <w:marBottom w:val="0"/>
                  <w:divBdr>
                    <w:top w:val="none" w:sz="0" w:space="0" w:color="auto"/>
                    <w:left w:val="none" w:sz="0" w:space="0" w:color="auto"/>
                    <w:bottom w:val="none" w:sz="0" w:space="0" w:color="auto"/>
                    <w:right w:val="none" w:sz="0" w:space="0" w:color="auto"/>
                  </w:divBdr>
                  <w:divsChild>
                    <w:div w:id="1247613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5235122">
      <w:bodyDiv w:val="1"/>
      <w:marLeft w:val="0"/>
      <w:marRight w:val="0"/>
      <w:marTop w:val="0"/>
      <w:marBottom w:val="0"/>
      <w:divBdr>
        <w:top w:val="none" w:sz="0" w:space="0" w:color="auto"/>
        <w:left w:val="none" w:sz="0" w:space="0" w:color="auto"/>
        <w:bottom w:val="none" w:sz="0" w:space="0" w:color="auto"/>
        <w:right w:val="none" w:sz="0" w:space="0" w:color="auto"/>
      </w:divBdr>
    </w:div>
    <w:div w:id="1871453886">
      <w:bodyDiv w:val="1"/>
      <w:marLeft w:val="0"/>
      <w:marRight w:val="0"/>
      <w:marTop w:val="0"/>
      <w:marBottom w:val="0"/>
      <w:divBdr>
        <w:top w:val="none" w:sz="0" w:space="0" w:color="auto"/>
        <w:left w:val="none" w:sz="0" w:space="0" w:color="auto"/>
        <w:bottom w:val="none" w:sz="0" w:space="0" w:color="auto"/>
        <w:right w:val="none" w:sz="0" w:space="0" w:color="auto"/>
      </w:divBdr>
    </w:div>
    <w:div w:id="1959988822">
      <w:bodyDiv w:val="1"/>
      <w:marLeft w:val="0"/>
      <w:marRight w:val="0"/>
      <w:marTop w:val="0"/>
      <w:marBottom w:val="0"/>
      <w:divBdr>
        <w:top w:val="none" w:sz="0" w:space="0" w:color="auto"/>
        <w:left w:val="none" w:sz="0" w:space="0" w:color="auto"/>
        <w:bottom w:val="none" w:sz="0" w:space="0" w:color="auto"/>
        <w:right w:val="none" w:sz="0" w:space="0" w:color="auto"/>
      </w:divBdr>
    </w:div>
    <w:div w:id="2055154199">
      <w:bodyDiv w:val="1"/>
      <w:marLeft w:val="0"/>
      <w:marRight w:val="0"/>
      <w:marTop w:val="0"/>
      <w:marBottom w:val="0"/>
      <w:divBdr>
        <w:top w:val="none" w:sz="0" w:space="0" w:color="auto"/>
        <w:left w:val="none" w:sz="0" w:space="0" w:color="auto"/>
        <w:bottom w:val="none" w:sz="0" w:space="0" w:color="auto"/>
        <w:right w:val="none" w:sz="0" w:space="0" w:color="auto"/>
      </w:divBdr>
    </w:div>
    <w:div w:id="2082290438">
      <w:bodyDiv w:val="1"/>
      <w:marLeft w:val="0"/>
      <w:marRight w:val="0"/>
      <w:marTop w:val="0"/>
      <w:marBottom w:val="0"/>
      <w:divBdr>
        <w:top w:val="none" w:sz="0" w:space="0" w:color="auto"/>
        <w:left w:val="none" w:sz="0" w:space="0" w:color="auto"/>
        <w:bottom w:val="none" w:sz="0" w:space="0" w:color="auto"/>
        <w:right w:val="none" w:sz="0" w:space="0" w:color="auto"/>
      </w:divBdr>
    </w:div>
    <w:div w:id="2134906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7.png"/><Relationship Id="rId26" Type="http://schemas.openxmlformats.org/officeDocument/2006/relationships/image" Target="media/image14.png"/><Relationship Id="rId39" Type="http://schemas.openxmlformats.org/officeDocument/2006/relationships/oleObject" Target="embeddings/oleObject7.bin"/><Relationship Id="rId21" Type="http://schemas.openxmlformats.org/officeDocument/2006/relationships/image" Target="media/image10.png"/><Relationship Id="rId34" Type="http://schemas.openxmlformats.org/officeDocument/2006/relationships/oleObject" Target="embeddings/oleObject5.bin"/><Relationship Id="rId42" Type="http://schemas.openxmlformats.org/officeDocument/2006/relationships/image" Target="media/image24.png"/><Relationship Id="rId47" Type="http://schemas.openxmlformats.org/officeDocument/2006/relationships/image" Target="media/image27.png"/><Relationship Id="rId50" Type="http://schemas.openxmlformats.org/officeDocument/2006/relationships/chart" Target="charts/chart5.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chart" Target="charts/chart2.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6.wmf"/><Relationship Id="rId41" Type="http://schemas.openxmlformats.org/officeDocument/2006/relationships/image" Target="media/image23.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20.png"/><Relationship Id="rId40" Type="http://schemas.openxmlformats.org/officeDocument/2006/relationships/image" Target="media/image22.png"/><Relationship Id="rId45" Type="http://schemas.openxmlformats.org/officeDocument/2006/relationships/chart" Target="charts/chart1.xml"/><Relationship Id="rId53"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2.wmf"/><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chart" Target="charts/chart4.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wmf"/><Relationship Id="rId44" Type="http://schemas.openxmlformats.org/officeDocument/2006/relationships/image" Target="media/image26.png"/><Relationship Id="rId52"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3.bin"/><Relationship Id="rId35" Type="http://schemas.openxmlformats.org/officeDocument/2006/relationships/image" Target="media/image19.wmf"/><Relationship Id="rId43" Type="http://schemas.openxmlformats.org/officeDocument/2006/relationships/image" Target="media/image25.png"/><Relationship Id="rId48" Type="http://schemas.openxmlformats.org/officeDocument/2006/relationships/chart" Target="charts/chart3.xml"/><Relationship Id="rId8" Type="http://schemas.openxmlformats.org/officeDocument/2006/relationships/header" Target="header1.xml"/><Relationship Id="rId51" Type="http://schemas.openxmlformats.org/officeDocument/2006/relationships/chart" Target="charts/chart6.xml"/><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E:\&#27605;&#35774;\&#25105;&#30340;&#39033;&#30446;\&#20195;&#30721;&#23454;&#29616;\LSTNet-master\LSTNet-master-py37\predict\test.csv"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E:\&#27605;&#35774;\&#25105;&#30340;&#39033;&#30446;\&#20195;&#30721;&#23454;&#29616;\LSTNet-master\LSTNet-master-py37\predict\soalr.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E:\&#27605;&#35774;\&#25105;&#30340;&#39033;&#30446;\&#20195;&#30721;&#23454;&#29616;\LSTNet-master\LSTNet-master-py37\predict\test.csv"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E:\&#27605;&#35774;\&#25105;&#30340;&#39033;&#30446;\&#20195;&#30721;&#23454;&#29616;\LSTNet-master\LSTNet-master-py37\predict\test.csv"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77"/>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8.7336244541484712E-2"/>
          <c:y val="6.6433566433566432E-2"/>
          <c:w val="0.69213973799126638"/>
          <c:h val="0.76573426573426573"/>
        </c:manualLayout>
      </c:layout>
      <c:bar3DChart>
        <c:barDir val="col"/>
        <c:grouping val="clustered"/>
        <c:varyColors val="0"/>
        <c:ser>
          <c:idx val="0"/>
          <c:order val="0"/>
          <c:tx>
            <c:strRef>
              <c:f>Sheet1!$A$2</c:f>
              <c:strCache>
                <c:ptCount val="1"/>
                <c:pt idx="0">
                  <c:v>不处理</c:v>
                </c:pt>
              </c:strCache>
            </c:strRef>
          </c:tx>
          <c:spPr>
            <a:solidFill>
              <a:srgbClr val="9999FF"/>
            </a:solidFill>
            <a:ln w="12709">
              <a:solidFill>
                <a:srgbClr val="000000"/>
              </a:solidFill>
              <a:prstDash val="solid"/>
            </a:ln>
          </c:spPr>
          <c:invertIfNegative val="0"/>
          <c:cat>
            <c:strRef>
              <c:f>Sheet1!$B$1:$D$1</c:f>
              <c:strCache>
                <c:ptCount val="3"/>
                <c:pt idx="0">
                  <c:v>太阳能</c:v>
                </c:pt>
                <c:pt idx="1">
                  <c:v>电力</c:v>
                </c:pt>
                <c:pt idx="2">
                  <c:v>交通流量</c:v>
                </c:pt>
              </c:strCache>
            </c:strRef>
          </c:cat>
          <c:val>
            <c:numRef>
              <c:f>Sheet1!$B$2:$D$2</c:f>
              <c:numCache>
                <c:formatCode>g/"通""用""格""式"</c:formatCode>
                <c:ptCount val="3"/>
                <c:pt idx="0">
                  <c:v>0.79310000000000003</c:v>
                </c:pt>
                <c:pt idx="1">
                  <c:v>0</c:v>
                </c:pt>
                <c:pt idx="2">
                  <c:v>0.87029999999999996</c:v>
                </c:pt>
              </c:numCache>
            </c:numRef>
          </c:val>
          <c:extLst>
            <c:ext xmlns:c16="http://schemas.microsoft.com/office/drawing/2014/chart" uri="{C3380CC4-5D6E-409C-BE32-E72D297353CC}">
              <c16:uniqueId val="{00000000-024C-485A-A2A4-A837E379644B}"/>
            </c:ext>
          </c:extLst>
        </c:ser>
        <c:ser>
          <c:idx val="1"/>
          <c:order val="1"/>
          <c:tx>
            <c:strRef>
              <c:f>Sheet1!$A$3</c:f>
              <c:strCache>
                <c:ptCount val="1"/>
                <c:pt idx="0">
                  <c:v>归一化</c:v>
                </c:pt>
              </c:strCache>
            </c:strRef>
          </c:tx>
          <c:spPr>
            <a:solidFill>
              <a:srgbClr val="993366"/>
            </a:solidFill>
            <a:ln w="12709">
              <a:solidFill>
                <a:srgbClr val="000000"/>
              </a:solidFill>
              <a:prstDash val="solid"/>
            </a:ln>
          </c:spPr>
          <c:invertIfNegative val="0"/>
          <c:cat>
            <c:strRef>
              <c:f>Sheet1!$B$1:$D$1</c:f>
              <c:strCache>
                <c:ptCount val="3"/>
                <c:pt idx="0">
                  <c:v>太阳能</c:v>
                </c:pt>
                <c:pt idx="1">
                  <c:v>电力</c:v>
                </c:pt>
                <c:pt idx="2">
                  <c:v>交通流量</c:v>
                </c:pt>
              </c:strCache>
            </c:strRef>
          </c:cat>
          <c:val>
            <c:numRef>
              <c:f>Sheet1!$B$3:$D$3</c:f>
              <c:numCache>
                <c:formatCode>g/"通""用""格""式"</c:formatCode>
                <c:ptCount val="3"/>
                <c:pt idx="0">
                  <c:v>0.97130000000000005</c:v>
                </c:pt>
                <c:pt idx="1">
                  <c:v>0.92210000000000003</c:v>
                </c:pt>
                <c:pt idx="2">
                  <c:v>0.87119999999999997</c:v>
                </c:pt>
              </c:numCache>
            </c:numRef>
          </c:val>
          <c:extLst>
            <c:ext xmlns:c16="http://schemas.microsoft.com/office/drawing/2014/chart" uri="{C3380CC4-5D6E-409C-BE32-E72D297353CC}">
              <c16:uniqueId val="{00000001-024C-485A-A2A4-A837E379644B}"/>
            </c:ext>
          </c:extLst>
        </c:ser>
        <c:dLbls>
          <c:showLegendKey val="0"/>
          <c:showVal val="0"/>
          <c:showCatName val="0"/>
          <c:showSerName val="0"/>
          <c:showPercent val="0"/>
          <c:showBubbleSize val="0"/>
        </c:dLbls>
        <c:gapWidth val="150"/>
        <c:gapDepth val="0"/>
        <c:shape val="box"/>
        <c:axId val="228455424"/>
        <c:axId val="1"/>
        <c:axId val="0"/>
      </c:bar3DChart>
      <c:catAx>
        <c:axId val="228455424"/>
        <c:scaling>
          <c:orientation val="minMax"/>
        </c:scaling>
        <c:delete val="0"/>
        <c:axPos val="b"/>
        <c:numFmt formatCode="General" sourceLinked="1"/>
        <c:majorTickMark val="in"/>
        <c:minorTickMark val="none"/>
        <c:tickLblPos val="low"/>
        <c:spPr>
          <a:ln w="3177">
            <a:solidFill>
              <a:srgbClr val="000000"/>
            </a:solidFill>
            <a:prstDash val="solid"/>
          </a:ln>
        </c:spPr>
        <c:txPr>
          <a:bodyPr rot="0" vert="horz"/>
          <a:lstStyle/>
          <a:p>
            <a:pPr>
              <a:defRPr sz="1426" b="0" i="0" u="none" strike="noStrike" baseline="0">
                <a:solidFill>
                  <a:srgbClr val="000000"/>
                </a:solidFill>
                <a:latin typeface="Calibri"/>
                <a:ea typeface="Calibri"/>
                <a:cs typeface="Calibri"/>
              </a:defRPr>
            </a:pPr>
            <a:endParaRPr lang="zh-CN"/>
          </a:p>
        </c:txPr>
        <c:crossAx val="1"/>
        <c:crosses val="autoZero"/>
        <c:auto val="1"/>
        <c:lblAlgn val="ctr"/>
        <c:lblOffset val="100"/>
        <c:tickLblSkip val="1"/>
        <c:tickMarkSkip val="1"/>
        <c:noMultiLvlLbl val="0"/>
      </c:catAx>
      <c:valAx>
        <c:axId val="1"/>
        <c:scaling>
          <c:orientation val="minMax"/>
        </c:scaling>
        <c:delete val="0"/>
        <c:axPos val="l"/>
        <c:numFmt formatCode="g/&quot;通&quot;&quot;用&quot;&quot;格&quot;&quot;式&quot;" sourceLinked="1"/>
        <c:majorTickMark val="in"/>
        <c:minorTickMark val="none"/>
        <c:tickLblPos val="nextTo"/>
        <c:spPr>
          <a:ln w="3177">
            <a:solidFill>
              <a:srgbClr val="000000"/>
            </a:solidFill>
            <a:prstDash val="solid"/>
          </a:ln>
        </c:spPr>
        <c:txPr>
          <a:bodyPr rot="0" vert="horz"/>
          <a:lstStyle/>
          <a:p>
            <a:pPr>
              <a:defRPr sz="1426" b="0" i="0" u="none" strike="noStrike" baseline="0">
                <a:solidFill>
                  <a:srgbClr val="000000"/>
                </a:solidFill>
                <a:latin typeface="Calibri"/>
                <a:ea typeface="Calibri"/>
                <a:cs typeface="Calibri"/>
              </a:defRPr>
            </a:pPr>
            <a:endParaRPr lang="zh-CN"/>
          </a:p>
        </c:txPr>
        <c:crossAx val="228455424"/>
        <c:crosses val="autoZero"/>
        <c:crossBetween val="between"/>
      </c:valAx>
      <c:spPr>
        <a:noFill/>
        <a:ln w="25418">
          <a:noFill/>
        </a:ln>
      </c:spPr>
    </c:plotArea>
    <c:legend>
      <c:legendPos val="r"/>
      <c:layout>
        <c:manualLayout>
          <c:xMode val="edge"/>
          <c:yMode val="edge"/>
          <c:x val="0.80349344978165937"/>
          <c:y val="0.3951048951048951"/>
          <c:w val="0.18777292576419213"/>
          <c:h val="0.21328671328671328"/>
        </c:manualLayout>
      </c:layout>
      <c:overlay val="0"/>
      <c:spPr>
        <a:solidFill>
          <a:srgbClr val="FFFFFF"/>
        </a:solidFill>
        <a:ln w="3177">
          <a:solidFill>
            <a:srgbClr val="000000"/>
          </a:solidFill>
          <a:prstDash val="solid"/>
        </a:ln>
      </c:spPr>
      <c:txPr>
        <a:bodyPr/>
        <a:lstStyle/>
        <a:p>
          <a:pPr>
            <a:defRPr sz="1311" b="0" i="0" u="none" strike="noStrike" baseline="0">
              <a:solidFill>
                <a:srgbClr val="000000"/>
              </a:solidFill>
              <a:latin typeface="Calibri"/>
              <a:ea typeface="Calibri"/>
              <a:cs typeface="Calibri"/>
            </a:defRPr>
          </a:pPr>
          <a:endParaRPr lang="zh-CN"/>
        </a:p>
      </c:txPr>
    </c:legend>
    <c:plotVisOnly val="1"/>
    <c:dispBlanksAs val="gap"/>
    <c:showDLblsOverMax val="0"/>
  </c:chart>
  <c:spPr>
    <a:noFill/>
    <a:ln>
      <a:noFill/>
    </a:ln>
  </c:spPr>
  <c:txPr>
    <a:bodyPr/>
    <a:lstStyle/>
    <a:p>
      <a:pPr>
        <a:defRPr sz="1426" b="0" i="0" u="none" strike="noStrike" baseline="0">
          <a:solidFill>
            <a:srgbClr val="000000"/>
          </a:solidFill>
          <a:latin typeface="Calibri"/>
          <a:ea typeface="Calibri"/>
          <a:cs typeface="Calibri"/>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67"/>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7.3008849557522126E-2"/>
          <c:y val="6.2015503875968991E-2"/>
          <c:w val="0.73451327433628322"/>
          <c:h val="0.78294573643410847"/>
        </c:manualLayout>
      </c:layout>
      <c:bar3DChart>
        <c:barDir val="col"/>
        <c:grouping val="clustered"/>
        <c:varyColors val="0"/>
        <c:ser>
          <c:idx val="0"/>
          <c:order val="0"/>
          <c:tx>
            <c:strRef>
              <c:f>Sheet1!$A$2</c:f>
              <c:strCache>
                <c:ptCount val="1"/>
                <c:pt idx="0">
                  <c:v>不处理</c:v>
                </c:pt>
              </c:strCache>
            </c:strRef>
          </c:tx>
          <c:spPr>
            <a:solidFill>
              <a:srgbClr val="9999FF"/>
            </a:solidFill>
            <a:ln w="12690">
              <a:solidFill>
                <a:srgbClr val="000000"/>
              </a:solidFill>
              <a:prstDash val="solid"/>
            </a:ln>
          </c:spPr>
          <c:invertIfNegative val="0"/>
          <c:cat>
            <c:strRef>
              <c:f>Sheet1!$B$1:$D$1</c:f>
              <c:strCache>
                <c:ptCount val="3"/>
                <c:pt idx="0">
                  <c:v>太阳能</c:v>
                </c:pt>
                <c:pt idx="1">
                  <c:v>电力</c:v>
                </c:pt>
                <c:pt idx="2">
                  <c:v>交通流量</c:v>
                </c:pt>
              </c:strCache>
            </c:strRef>
          </c:cat>
          <c:val>
            <c:numRef>
              <c:f>Sheet1!$B$2:$D$2</c:f>
              <c:numCache>
                <c:formatCode>g/"通""用""格""式"</c:formatCode>
                <c:ptCount val="3"/>
                <c:pt idx="0">
                  <c:v>1.0775999999999999</c:v>
                </c:pt>
                <c:pt idx="1">
                  <c:v>0.85629999999999995</c:v>
                </c:pt>
                <c:pt idx="2">
                  <c:v>0.4864</c:v>
                </c:pt>
              </c:numCache>
            </c:numRef>
          </c:val>
          <c:extLst>
            <c:ext xmlns:c16="http://schemas.microsoft.com/office/drawing/2014/chart" uri="{C3380CC4-5D6E-409C-BE32-E72D297353CC}">
              <c16:uniqueId val="{00000000-EF72-4862-B923-253F772A4507}"/>
            </c:ext>
          </c:extLst>
        </c:ser>
        <c:ser>
          <c:idx val="1"/>
          <c:order val="1"/>
          <c:tx>
            <c:strRef>
              <c:f>Sheet1!$A$3</c:f>
              <c:strCache>
                <c:ptCount val="1"/>
                <c:pt idx="0">
                  <c:v>归一化</c:v>
                </c:pt>
              </c:strCache>
            </c:strRef>
          </c:tx>
          <c:spPr>
            <a:solidFill>
              <a:srgbClr val="993366"/>
            </a:solidFill>
            <a:ln w="12690">
              <a:solidFill>
                <a:srgbClr val="000000"/>
              </a:solidFill>
              <a:prstDash val="solid"/>
            </a:ln>
          </c:spPr>
          <c:invertIfNegative val="0"/>
          <c:cat>
            <c:strRef>
              <c:f>Sheet1!$B$1:$D$1</c:f>
              <c:strCache>
                <c:ptCount val="3"/>
                <c:pt idx="0">
                  <c:v>太阳能</c:v>
                </c:pt>
                <c:pt idx="1">
                  <c:v>电力</c:v>
                </c:pt>
                <c:pt idx="2">
                  <c:v>交通流量</c:v>
                </c:pt>
              </c:strCache>
            </c:strRef>
          </c:cat>
          <c:val>
            <c:numRef>
              <c:f>Sheet1!$B$3:$D$3</c:f>
              <c:numCache>
                <c:formatCode>g/"通""用""格""式"</c:formatCode>
                <c:ptCount val="3"/>
                <c:pt idx="0">
                  <c:v>0.2414</c:v>
                </c:pt>
                <c:pt idx="1">
                  <c:v>9.6199999999999994E-2</c:v>
                </c:pt>
                <c:pt idx="2">
                  <c:v>0.48430000000000001</c:v>
                </c:pt>
              </c:numCache>
            </c:numRef>
          </c:val>
          <c:extLst>
            <c:ext xmlns:c16="http://schemas.microsoft.com/office/drawing/2014/chart" uri="{C3380CC4-5D6E-409C-BE32-E72D297353CC}">
              <c16:uniqueId val="{00000001-EF72-4862-B923-253F772A4507}"/>
            </c:ext>
          </c:extLst>
        </c:ser>
        <c:dLbls>
          <c:showLegendKey val="0"/>
          <c:showVal val="0"/>
          <c:showCatName val="0"/>
          <c:showSerName val="0"/>
          <c:showPercent val="0"/>
          <c:showBubbleSize val="0"/>
        </c:dLbls>
        <c:gapWidth val="150"/>
        <c:gapDepth val="0"/>
        <c:shape val="box"/>
        <c:axId val="227271240"/>
        <c:axId val="1"/>
        <c:axId val="0"/>
      </c:bar3DChart>
      <c:catAx>
        <c:axId val="227271240"/>
        <c:scaling>
          <c:orientation val="minMax"/>
        </c:scaling>
        <c:delete val="0"/>
        <c:axPos val="b"/>
        <c:numFmt formatCode="General" sourceLinked="1"/>
        <c:majorTickMark val="in"/>
        <c:minorTickMark val="none"/>
        <c:tickLblPos val="low"/>
        <c:spPr>
          <a:ln w="3173">
            <a:solidFill>
              <a:srgbClr val="000000"/>
            </a:solidFill>
            <a:prstDash val="solid"/>
          </a:ln>
        </c:spPr>
        <c:txPr>
          <a:bodyPr rot="0" vert="horz"/>
          <a:lstStyle/>
          <a:p>
            <a:pPr>
              <a:defRPr sz="1199" b="0" i="0" u="none" strike="noStrike" baseline="0">
                <a:solidFill>
                  <a:srgbClr val="000000"/>
                </a:solidFill>
                <a:latin typeface="Calibri"/>
                <a:ea typeface="Calibri"/>
                <a:cs typeface="Calibri"/>
              </a:defRPr>
            </a:pPr>
            <a:endParaRPr lang="zh-CN"/>
          </a:p>
        </c:txPr>
        <c:crossAx val="1"/>
        <c:crosses val="autoZero"/>
        <c:auto val="1"/>
        <c:lblAlgn val="ctr"/>
        <c:lblOffset val="100"/>
        <c:tickLblSkip val="1"/>
        <c:tickMarkSkip val="1"/>
        <c:noMultiLvlLbl val="0"/>
      </c:catAx>
      <c:valAx>
        <c:axId val="1"/>
        <c:scaling>
          <c:orientation val="minMax"/>
        </c:scaling>
        <c:delete val="0"/>
        <c:axPos val="l"/>
        <c:numFmt formatCode="g/&quot;通&quot;&quot;用&quot;&quot;格&quot;&quot;式&quot;" sourceLinked="1"/>
        <c:majorTickMark val="in"/>
        <c:minorTickMark val="none"/>
        <c:tickLblPos val="nextTo"/>
        <c:spPr>
          <a:ln w="3173">
            <a:solidFill>
              <a:srgbClr val="000000"/>
            </a:solidFill>
            <a:prstDash val="solid"/>
          </a:ln>
        </c:spPr>
        <c:txPr>
          <a:bodyPr rot="0" vert="horz"/>
          <a:lstStyle/>
          <a:p>
            <a:pPr>
              <a:defRPr sz="1199" b="0" i="0" u="none" strike="noStrike" baseline="0">
                <a:solidFill>
                  <a:srgbClr val="000000"/>
                </a:solidFill>
                <a:latin typeface="Calibri"/>
                <a:ea typeface="Calibri"/>
                <a:cs typeface="Calibri"/>
              </a:defRPr>
            </a:pPr>
            <a:endParaRPr lang="zh-CN"/>
          </a:p>
        </c:txPr>
        <c:crossAx val="227271240"/>
        <c:crosses val="autoZero"/>
        <c:crossBetween val="between"/>
      </c:valAx>
      <c:spPr>
        <a:noFill/>
        <a:ln w="25380">
          <a:noFill/>
        </a:ln>
      </c:spPr>
    </c:plotArea>
    <c:legend>
      <c:legendPos val="r"/>
      <c:layout>
        <c:manualLayout>
          <c:xMode val="edge"/>
          <c:yMode val="edge"/>
          <c:x val="0.83185840707964598"/>
          <c:y val="0.40697674418604651"/>
          <c:w val="0.15929203539823009"/>
          <c:h val="0.18992248062015504"/>
        </c:manualLayout>
      </c:layout>
      <c:overlay val="0"/>
      <c:spPr>
        <a:solidFill>
          <a:srgbClr val="FFFFFF"/>
        </a:solidFill>
        <a:ln w="3173">
          <a:solidFill>
            <a:srgbClr val="000000"/>
          </a:solidFill>
          <a:prstDash val="solid"/>
        </a:ln>
      </c:spPr>
      <c:txPr>
        <a:bodyPr/>
        <a:lstStyle/>
        <a:p>
          <a:pPr>
            <a:defRPr sz="1099" b="0" i="0" u="none" strike="noStrike" baseline="0">
              <a:solidFill>
                <a:srgbClr val="000000"/>
              </a:solidFill>
              <a:latin typeface="Calibri"/>
              <a:ea typeface="Calibri"/>
              <a:cs typeface="Calibri"/>
            </a:defRPr>
          </a:pPr>
          <a:endParaRPr lang="zh-CN"/>
        </a:p>
      </c:txPr>
    </c:legend>
    <c:plotVisOnly val="1"/>
    <c:dispBlanksAs val="gap"/>
    <c:showDLblsOverMax val="0"/>
  </c:chart>
  <c:spPr>
    <a:noFill/>
    <a:ln>
      <a:noFill/>
    </a:ln>
  </c:spPr>
  <c:txPr>
    <a:bodyPr/>
    <a:lstStyle/>
    <a:p>
      <a:pPr>
        <a:defRPr sz="1199" b="0" i="0" u="none" strike="noStrike" baseline="0">
          <a:solidFill>
            <a:srgbClr val="000000"/>
          </a:solidFill>
          <a:latin typeface="Calibri"/>
          <a:ea typeface="Calibri"/>
          <a:cs typeface="Calibri"/>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v>预测值</c:v>
          </c:tx>
          <c:spPr>
            <a:ln w="12700" cap="rnd">
              <a:solidFill>
                <a:srgbClr val="FF0000"/>
              </a:solidFill>
              <a:round/>
            </a:ln>
            <a:effectLst/>
          </c:spPr>
          <c:marker>
            <c:symbol val="none"/>
          </c:marker>
          <c:val>
            <c:numRef>
              <c:f>test!$B$500:$B$1000</c:f>
              <c:numCache>
                <c:formatCode>General</c:formatCode>
                <c:ptCount val="501"/>
                <c:pt idx="0">
                  <c:v>6.1891566962000003E-2</c:v>
                </c:pt>
                <c:pt idx="1">
                  <c:v>6.1023242771599998E-2</c:v>
                </c:pt>
                <c:pt idx="2">
                  <c:v>5.9641055762800002E-2</c:v>
                </c:pt>
                <c:pt idx="3">
                  <c:v>5.4459266364599898E-2</c:v>
                </c:pt>
                <c:pt idx="4">
                  <c:v>4.6275202184899999E-2</c:v>
                </c:pt>
                <c:pt idx="5">
                  <c:v>3.8458723574900003E-2</c:v>
                </c:pt>
                <c:pt idx="6">
                  <c:v>2.8331594541699999E-2</c:v>
                </c:pt>
                <c:pt idx="7">
                  <c:v>1.31207136437E-2</c:v>
                </c:pt>
                <c:pt idx="8">
                  <c:v>4.9781072884799897E-3</c:v>
                </c:pt>
                <c:pt idx="9">
                  <c:v>2.5739448610699999E-3</c:v>
                </c:pt>
                <c:pt idx="10">
                  <c:v>2.0292706321900001E-3</c:v>
                </c:pt>
                <c:pt idx="11">
                  <c:v>2.2448766976599999E-3</c:v>
                </c:pt>
                <c:pt idx="12">
                  <c:v>3.2430675346399999E-3</c:v>
                </c:pt>
                <c:pt idx="13">
                  <c:v>7.6153152622299904E-3</c:v>
                </c:pt>
                <c:pt idx="14">
                  <c:v>2.37623136491E-2</c:v>
                </c:pt>
                <c:pt idx="15">
                  <c:v>6.4899049699299993E-2</c:v>
                </c:pt>
                <c:pt idx="16">
                  <c:v>0.12498237192599999</c:v>
                </c:pt>
                <c:pt idx="17">
                  <c:v>0.26824668049799999</c:v>
                </c:pt>
                <c:pt idx="18">
                  <c:v>0.168285101651999</c:v>
                </c:pt>
                <c:pt idx="19">
                  <c:v>6.2213335186199897E-2</c:v>
                </c:pt>
                <c:pt idx="20">
                  <c:v>6.1434682458600003E-2</c:v>
                </c:pt>
                <c:pt idx="21">
                  <c:v>5.8419018983800003E-2</c:v>
                </c:pt>
                <c:pt idx="22">
                  <c:v>5.9979096054999903E-2</c:v>
                </c:pt>
                <c:pt idx="23">
                  <c:v>6.2743693590199906E-2</c:v>
                </c:pt>
                <c:pt idx="24">
                  <c:v>6.1221662908799997E-2</c:v>
                </c:pt>
                <c:pt idx="25">
                  <c:v>6.0276519507199998E-2</c:v>
                </c:pt>
                <c:pt idx="26">
                  <c:v>6.0406658798499997E-2</c:v>
                </c:pt>
                <c:pt idx="27">
                  <c:v>4.8839841037999897E-2</c:v>
                </c:pt>
                <c:pt idx="28">
                  <c:v>3.5234015435000002E-2</c:v>
                </c:pt>
                <c:pt idx="29">
                  <c:v>2.5428563356400001E-2</c:v>
                </c:pt>
                <c:pt idx="30">
                  <c:v>1.65541227907E-2</c:v>
                </c:pt>
                <c:pt idx="31">
                  <c:v>7.72739574313E-3</c:v>
                </c:pt>
                <c:pt idx="32">
                  <c:v>4.0460769087099996E-3</c:v>
                </c:pt>
                <c:pt idx="33">
                  <c:v>2.62937392108E-3</c:v>
                </c:pt>
                <c:pt idx="34">
                  <c:v>2.2934111766500002E-3</c:v>
                </c:pt>
                <c:pt idx="35">
                  <c:v>2.59893294423999E-3</c:v>
                </c:pt>
                <c:pt idx="36">
                  <c:v>4.0992191061399999E-3</c:v>
                </c:pt>
                <c:pt idx="37">
                  <c:v>1.3570819981400001E-2</c:v>
                </c:pt>
                <c:pt idx="38">
                  <c:v>5.4205100983399999E-2</c:v>
                </c:pt>
                <c:pt idx="39">
                  <c:v>0.13114657998099999</c:v>
                </c:pt>
                <c:pt idx="40">
                  <c:v>0.349326699972</c:v>
                </c:pt>
                <c:pt idx="41">
                  <c:v>0.33439439535100002</c:v>
                </c:pt>
                <c:pt idx="42">
                  <c:v>9.9446378648299999E-2</c:v>
                </c:pt>
                <c:pt idx="43">
                  <c:v>6.2350668013099998E-2</c:v>
                </c:pt>
                <c:pt idx="44">
                  <c:v>5.7797476649300003E-2</c:v>
                </c:pt>
                <c:pt idx="45">
                  <c:v>5.65566755831E-2</c:v>
                </c:pt>
                <c:pt idx="46">
                  <c:v>5.6480102241000002E-2</c:v>
                </c:pt>
                <c:pt idx="47">
                  <c:v>5.9273499995499898E-2</c:v>
                </c:pt>
                <c:pt idx="48">
                  <c:v>5.9434443712199997E-2</c:v>
                </c:pt>
                <c:pt idx="49">
                  <c:v>5.6837067007999897E-2</c:v>
                </c:pt>
                <c:pt idx="50">
                  <c:v>5.8069884777099998E-2</c:v>
                </c:pt>
                <c:pt idx="51">
                  <c:v>4.8476606607399997E-2</c:v>
                </c:pt>
                <c:pt idx="52">
                  <c:v>3.5389520227899998E-2</c:v>
                </c:pt>
                <c:pt idx="53">
                  <c:v>2.6709033176299999E-2</c:v>
                </c:pt>
                <c:pt idx="54">
                  <c:v>1.7331425100599901E-2</c:v>
                </c:pt>
                <c:pt idx="55">
                  <c:v>7.70914880559E-3</c:v>
                </c:pt>
                <c:pt idx="56">
                  <c:v>4.2260177433499999E-3</c:v>
                </c:pt>
                <c:pt idx="57">
                  <c:v>3.0044161248999998E-3</c:v>
                </c:pt>
                <c:pt idx="58">
                  <c:v>2.61371023953E-3</c:v>
                </c:pt>
                <c:pt idx="59">
                  <c:v>2.8241076506699998E-3</c:v>
                </c:pt>
                <c:pt idx="60">
                  <c:v>4.26446180791E-3</c:v>
                </c:pt>
                <c:pt idx="61">
                  <c:v>1.3677730225E-2</c:v>
                </c:pt>
                <c:pt idx="62">
                  <c:v>5.4607786238199903E-2</c:v>
                </c:pt>
                <c:pt idx="63">
                  <c:v>0.12561726570100001</c:v>
                </c:pt>
                <c:pt idx="64">
                  <c:v>0.30288445949600001</c:v>
                </c:pt>
                <c:pt idx="65">
                  <c:v>0.23418140411400001</c:v>
                </c:pt>
                <c:pt idx="66">
                  <c:v>8.0682523548600005E-2</c:v>
                </c:pt>
                <c:pt idx="67">
                  <c:v>6.4707167446599906E-2</c:v>
                </c:pt>
                <c:pt idx="68">
                  <c:v>6.0480698943099903E-2</c:v>
                </c:pt>
                <c:pt idx="69">
                  <c:v>5.9657920151899899E-2</c:v>
                </c:pt>
                <c:pt idx="70">
                  <c:v>6.0245607048300003E-2</c:v>
                </c:pt>
                <c:pt idx="71">
                  <c:v>6.3979730009999999E-2</c:v>
                </c:pt>
                <c:pt idx="72">
                  <c:v>6.6731005907100002E-2</c:v>
                </c:pt>
                <c:pt idx="73">
                  <c:v>6.3474200666E-2</c:v>
                </c:pt>
                <c:pt idx="74">
                  <c:v>6.4751349389600005E-2</c:v>
                </c:pt>
                <c:pt idx="75">
                  <c:v>5.2791971713300002E-2</c:v>
                </c:pt>
                <c:pt idx="76">
                  <c:v>3.7641592323800002E-2</c:v>
                </c:pt>
                <c:pt idx="77">
                  <c:v>2.8214113786799999E-2</c:v>
                </c:pt>
                <c:pt idx="78">
                  <c:v>1.8986400216799999E-2</c:v>
                </c:pt>
                <c:pt idx="79">
                  <c:v>8.5129756480499998E-3</c:v>
                </c:pt>
                <c:pt idx="80">
                  <c:v>4.63557709008E-3</c:v>
                </c:pt>
                <c:pt idx="81">
                  <c:v>3.2872629817600001E-3</c:v>
                </c:pt>
                <c:pt idx="82">
                  <c:v>2.7682045474599999E-3</c:v>
                </c:pt>
                <c:pt idx="83">
                  <c:v>2.9078507795900002E-3</c:v>
                </c:pt>
                <c:pt idx="84">
                  <c:v>4.4542946852699997E-3</c:v>
                </c:pt>
                <c:pt idx="85">
                  <c:v>1.4019426889699999E-2</c:v>
                </c:pt>
                <c:pt idx="86">
                  <c:v>5.4198499769E-2</c:v>
                </c:pt>
                <c:pt idx="87">
                  <c:v>0.116258062422</c:v>
                </c:pt>
                <c:pt idx="88">
                  <c:v>0.25658681988699999</c:v>
                </c:pt>
                <c:pt idx="89">
                  <c:v>0.19251807034000001</c:v>
                </c:pt>
                <c:pt idx="90">
                  <c:v>8.4750689566100004E-2</c:v>
                </c:pt>
                <c:pt idx="91">
                  <c:v>6.7375227809000002E-2</c:v>
                </c:pt>
                <c:pt idx="92">
                  <c:v>6.2020715326099998E-2</c:v>
                </c:pt>
                <c:pt idx="93">
                  <c:v>6.0897655785099897E-2</c:v>
                </c:pt>
                <c:pt idx="94">
                  <c:v>6.0548555105900001E-2</c:v>
                </c:pt>
                <c:pt idx="95">
                  <c:v>6.1351072043199999E-2</c:v>
                </c:pt>
                <c:pt idx="96">
                  <c:v>6.1485458165399999E-2</c:v>
                </c:pt>
                <c:pt idx="97">
                  <c:v>6.0037128627299999E-2</c:v>
                </c:pt>
                <c:pt idx="98">
                  <c:v>6.0872133821199902E-2</c:v>
                </c:pt>
                <c:pt idx="99">
                  <c:v>5.0876725465099998E-2</c:v>
                </c:pt>
                <c:pt idx="100">
                  <c:v>3.9031174033900003E-2</c:v>
                </c:pt>
                <c:pt idx="101">
                  <c:v>3.0298745259599899E-2</c:v>
                </c:pt>
                <c:pt idx="102">
                  <c:v>2.17809192835999E-2</c:v>
                </c:pt>
                <c:pt idx="103">
                  <c:v>1.0154170915499999E-2</c:v>
                </c:pt>
                <c:pt idx="104">
                  <c:v>5.4071503691400001E-3</c:v>
                </c:pt>
                <c:pt idx="105">
                  <c:v>3.6866483278599998E-3</c:v>
                </c:pt>
                <c:pt idx="106">
                  <c:v>3.1763243023299999E-3</c:v>
                </c:pt>
                <c:pt idx="107">
                  <c:v>3.05777345784E-3</c:v>
                </c:pt>
                <c:pt idx="108">
                  <c:v>4.1817990131699997E-3</c:v>
                </c:pt>
                <c:pt idx="109">
                  <c:v>1.2996786274E-2</c:v>
                </c:pt>
                <c:pt idx="110">
                  <c:v>4.86059300601E-2</c:v>
                </c:pt>
                <c:pt idx="111">
                  <c:v>9.4997785985499905E-2</c:v>
                </c:pt>
                <c:pt idx="112">
                  <c:v>0.154052987695</c:v>
                </c:pt>
                <c:pt idx="113">
                  <c:v>8.5266470909100001E-2</c:v>
                </c:pt>
                <c:pt idx="114">
                  <c:v>6.3015863299399996E-2</c:v>
                </c:pt>
                <c:pt idx="115">
                  <c:v>6.2965810298899999E-2</c:v>
                </c:pt>
                <c:pt idx="116">
                  <c:v>6.14683181047E-2</c:v>
                </c:pt>
                <c:pt idx="117">
                  <c:v>6.0462590306999998E-2</c:v>
                </c:pt>
                <c:pt idx="118">
                  <c:v>5.8046996593500003E-2</c:v>
                </c:pt>
                <c:pt idx="119">
                  <c:v>5.9216182678899998E-2</c:v>
                </c:pt>
                <c:pt idx="120">
                  <c:v>5.9501692652699903E-2</c:v>
                </c:pt>
                <c:pt idx="121">
                  <c:v>5.8363467454900002E-2</c:v>
                </c:pt>
                <c:pt idx="122">
                  <c:v>5.9376809746000001E-2</c:v>
                </c:pt>
                <c:pt idx="123">
                  <c:v>5.0713866949100003E-2</c:v>
                </c:pt>
                <c:pt idx="124">
                  <c:v>3.9322972297699897E-2</c:v>
                </c:pt>
                <c:pt idx="125">
                  <c:v>3.0623966828000001E-2</c:v>
                </c:pt>
                <c:pt idx="126">
                  <c:v>2.3640990257299901E-2</c:v>
                </c:pt>
                <c:pt idx="127">
                  <c:v>1.42651628703E-2</c:v>
                </c:pt>
                <c:pt idx="128">
                  <c:v>7.33968708664E-3</c:v>
                </c:pt>
                <c:pt idx="129">
                  <c:v>4.5296740718199996E-3</c:v>
                </c:pt>
                <c:pt idx="130">
                  <c:v>3.6931391805399998E-3</c:v>
                </c:pt>
                <c:pt idx="131">
                  <c:v>3.31272091717E-3</c:v>
                </c:pt>
                <c:pt idx="132">
                  <c:v>2.98642227426E-3</c:v>
                </c:pt>
                <c:pt idx="133">
                  <c:v>4.3071708641899903E-3</c:v>
                </c:pt>
                <c:pt idx="134">
                  <c:v>9.7675649449199993E-3</c:v>
                </c:pt>
                <c:pt idx="135">
                  <c:v>1.7750447616E-2</c:v>
                </c:pt>
                <c:pt idx="136">
                  <c:v>3.1351804733300001E-2</c:v>
                </c:pt>
                <c:pt idx="137">
                  <c:v>4.6192657202500001E-2</c:v>
                </c:pt>
                <c:pt idx="138">
                  <c:v>5.79586140811E-2</c:v>
                </c:pt>
                <c:pt idx="139">
                  <c:v>6.2499936670100002E-2</c:v>
                </c:pt>
                <c:pt idx="140">
                  <c:v>6.4357765018900004E-2</c:v>
                </c:pt>
                <c:pt idx="141">
                  <c:v>6.3147008419000006E-2</c:v>
                </c:pt>
                <c:pt idx="142">
                  <c:v>6.1174884438499999E-2</c:v>
                </c:pt>
                <c:pt idx="143">
                  <c:v>6.0674216598300003E-2</c:v>
                </c:pt>
                <c:pt idx="144">
                  <c:v>6.1310343444300003E-2</c:v>
                </c:pt>
                <c:pt idx="145">
                  <c:v>6.06837570666999E-2</c:v>
                </c:pt>
                <c:pt idx="146">
                  <c:v>5.8644305914600001E-2</c:v>
                </c:pt>
                <c:pt idx="147">
                  <c:v>5.19815683365E-2</c:v>
                </c:pt>
                <c:pt idx="148">
                  <c:v>4.4590149074800002E-2</c:v>
                </c:pt>
                <c:pt idx="149">
                  <c:v>3.98112162948E-2</c:v>
                </c:pt>
                <c:pt idx="150">
                  <c:v>3.4855749458100001E-2</c:v>
                </c:pt>
                <c:pt idx="151">
                  <c:v>2.3612078279300001E-2</c:v>
                </c:pt>
                <c:pt idx="152">
                  <c:v>1.1634602211400001E-2</c:v>
                </c:pt>
                <c:pt idx="153">
                  <c:v>5.5563244968699996E-3</c:v>
                </c:pt>
                <c:pt idx="154">
                  <c:v>3.5654823295799901E-3</c:v>
                </c:pt>
                <c:pt idx="155">
                  <c:v>2.85425735638E-3</c:v>
                </c:pt>
                <c:pt idx="156">
                  <c:v>2.4307116400499999E-3</c:v>
                </c:pt>
                <c:pt idx="157">
                  <c:v>2.9322700574999998E-3</c:v>
                </c:pt>
                <c:pt idx="158">
                  <c:v>5.4729003459199899E-3</c:v>
                </c:pt>
                <c:pt idx="159">
                  <c:v>9.9857104942200001E-3</c:v>
                </c:pt>
                <c:pt idx="160">
                  <c:v>1.89723614603E-2</c:v>
                </c:pt>
                <c:pt idx="161">
                  <c:v>3.1050227582499999E-2</c:v>
                </c:pt>
                <c:pt idx="162">
                  <c:v>4.5882739126699899E-2</c:v>
                </c:pt>
                <c:pt idx="163">
                  <c:v>5.7096377015100001E-2</c:v>
                </c:pt>
                <c:pt idx="164">
                  <c:v>6.2073390930900002E-2</c:v>
                </c:pt>
                <c:pt idx="165">
                  <c:v>6.2455598264899999E-2</c:v>
                </c:pt>
                <c:pt idx="166">
                  <c:v>6.1571981757899998E-2</c:v>
                </c:pt>
                <c:pt idx="167">
                  <c:v>6.15012869239E-2</c:v>
                </c:pt>
                <c:pt idx="168">
                  <c:v>6.1533387750399897E-2</c:v>
                </c:pt>
                <c:pt idx="169">
                  <c:v>6.0288742184600001E-2</c:v>
                </c:pt>
                <c:pt idx="170">
                  <c:v>5.8171417564199898E-2</c:v>
                </c:pt>
                <c:pt idx="171">
                  <c:v>5.4211404174599999E-2</c:v>
                </c:pt>
                <c:pt idx="172">
                  <c:v>4.8598978668499999E-2</c:v>
                </c:pt>
                <c:pt idx="173">
                  <c:v>4.36612181365E-2</c:v>
                </c:pt>
                <c:pt idx="174">
                  <c:v>3.6276463419199899E-2</c:v>
                </c:pt>
                <c:pt idx="175">
                  <c:v>2.2208858281399999E-2</c:v>
                </c:pt>
                <c:pt idx="176">
                  <c:v>9.1986767947699992E-3</c:v>
                </c:pt>
                <c:pt idx="177">
                  <c:v>3.9155334234200001E-3</c:v>
                </c:pt>
                <c:pt idx="178">
                  <c:v>2.6072454638800002E-3</c:v>
                </c:pt>
                <c:pt idx="179">
                  <c:v>2.10404489189E-3</c:v>
                </c:pt>
                <c:pt idx="180">
                  <c:v>2.2965506650499999E-3</c:v>
                </c:pt>
                <c:pt idx="181">
                  <c:v>4.0063704363999999E-3</c:v>
                </c:pt>
                <c:pt idx="182">
                  <c:v>9.35828313231E-3</c:v>
                </c:pt>
                <c:pt idx="183">
                  <c:v>2.1894639357899998E-2</c:v>
                </c:pt>
                <c:pt idx="184">
                  <c:v>6.1874169856300003E-2</c:v>
                </c:pt>
                <c:pt idx="185">
                  <c:v>0.100020945072</c:v>
                </c:pt>
                <c:pt idx="186">
                  <c:v>0.11933816224300001</c:v>
                </c:pt>
                <c:pt idx="187">
                  <c:v>6.2245398759800001E-2</c:v>
                </c:pt>
                <c:pt idx="188">
                  <c:v>6.3491187989699993E-2</c:v>
                </c:pt>
                <c:pt idx="189">
                  <c:v>5.9796765446699998E-2</c:v>
                </c:pt>
                <c:pt idx="190">
                  <c:v>5.5411912500900003E-2</c:v>
                </c:pt>
                <c:pt idx="191">
                  <c:v>5.36616109311999E-2</c:v>
                </c:pt>
                <c:pt idx="192">
                  <c:v>5.2420821040899998E-2</c:v>
                </c:pt>
                <c:pt idx="193">
                  <c:v>5.0820544362099998E-2</c:v>
                </c:pt>
                <c:pt idx="194">
                  <c:v>4.9073267728100001E-2</c:v>
                </c:pt>
                <c:pt idx="195">
                  <c:v>4.5731883495999999E-2</c:v>
                </c:pt>
                <c:pt idx="196">
                  <c:v>4.0435925126099899E-2</c:v>
                </c:pt>
                <c:pt idx="197">
                  <c:v>3.2325237989399999E-2</c:v>
                </c:pt>
                <c:pt idx="198">
                  <c:v>2.0379539579199999E-2</c:v>
                </c:pt>
                <c:pt idx="199">
                  <c:v>8.0027468502500004E-3</c:v>
                </c:pt>
                <c:pt idx="200">
                  <c:v>3.25218797661E-3</c:v>
                </c:pt>
                <c:pt idx="201">
                  <c:v>2.01493804343E-3</c:v>
                </c:pt>
                <c:pt idx="202">
                  <c:v>1.8934414256400001E-3</c:v>
                </c:pt>
                <c:pt idx="203">
                  <c:v>2.40233214571999E-3</c:v>
                </c:pt>
                <c:pt idx="204">
                  <c:v>3.6722531076499999E-3</c:v>
                </c:pt>
                <c:pt idx="205">
                  <c:v>6.6092940978700002E-3</c:v>
                </c:pt>
                <c:pt idx="206">
                  <c:v>1.6998052597000001E-2</c:v>
                </c:pt>
                <c:pt idx="207">
                  <c:v>5.6396394967999898E-2</c:v>
                </c:pt>
                <c:pt idx="208">
                  <c:v>0.117870651186</c:v>
                </c:pt>
                <c:pt idx="209">
                  <c:v>0.282829463482</c:v>
                </c:pt>
                <c:pt idx="210">
                  <c:v>0.22516211867300001</c:v>
                </c:pt>
                <c:pt idx="211">
                  <c:v>6.7194737493999998E-2</c:v>
                </c:pt>
                <c:pt idx="212">
                  <c:v>6.2621861696200001E-2</c:v>
                </c:pt>
                <c:pt idx="213">
                  <c:v>5.9610150754499998E-2</c:v>
                </c:pt>
                <c:pt idx="214">
                  <c:v>6.1210550367800001E-2</c:v>
                </c:pt>
                <c:pt idx="215">
                  <c:v>6.4996853470800003E-2</c:v>
                </c:pt>
                <c:pt idx="216">
                  <c:v>6.9226600229699994E-2</c:v>
                </c:pt>
                <c:pt idx="217">
                  <c:v>6.4987339079400006E-2</c:v>
                </c:pt>
                <c:pt idx="218">
                  <c:v>6.4927190542199906E-2</c:v>
                </c:pt>
                <c:pt idx="219">
                  <c:v>5.3815130144400002E-2</c:v>
                </c:pt>
                <c:pt idx="220">
                  <c:v>3.7913881242300003E-2</c:v>
                </c:pt>
                <c:pt idx="221">
                  <c:v>2.6569029316300001E-2</c:v>
                </c:pt>
                <c:pt idx="222">
                  <c:v>1.5787629410599999E-2</c:v>
                </c:pt>
                <c:pt idx="223">
                  <c:v>7.0303082466099997E-3</c:v>
                </c:pt>
                <c:pt idx="224">
                  <c:v>3.5235779359899999E-3</c:v>
                </c:pt>
                <c:pt idx="225">
                  <c:v>2.3771680425899999E-3</c:v>
                </c:pt>
                <c:pt idx="226">
                  <c:v>2.1195770241300002E-3</c:v>
                </c:pt>
                <c:pt idx="227">
                  <c:v>2.5258264504400001E-3</c:v>
                </c:pt>
                <c:pt idx="228">
                  <c:v>3.89841548167E-3</c:v>
                </c:pt>
                <c:pt idx="229">
                  <c:v>1.3249407522399999E-2</c:v>
                </c:pt>
                <c:pt idx="230">
                  <c:v>5.4485563188799997E-2</c:v>
                </c:pt>
                <c:pt idx="231">
                  <c:v>0.13646079599899999</c:v>
                </c:pt>
                <c:pt idx="232">
                  <c:v>0.34817230701399998</c:v>
                </c:pt>
                <c:pt idx="233">
                  <c:v>0.347114533186</c:v>
                </c:pt>
                <c:pt idx="234">
                  <c:v>0.131068110466</c:v>
                </c:pt>
                <c:pt idx="235">
                  <c:v>6.8205408751999999E-2</c:v>
                </c:pt>
                <c:pt idx="236">
                  <c:v>5.8308966457799899E-2</c:v>
                </c:pt>
                <c:pt idx="237">
                  <c:v>5.5861249566099898E-2</c:v>
                </c:pt>
                <c:pt idx="238">
                  <c:v>5.6155897676899998E-2</c:v>
                </c:pt>
                <c:pt idx="239">
                  <c:v>5.9485875070099899E-2</c:v>
                </c:pt>
                <c:pt idx="240">
                  <c:v>6.0618747025699998E-2</c:v>
                </c:pt>
                <c:pt idx="241">
                  <c:v>5.6256778538199999E-2</c:v>
                </c:pt>
                <c:pt idx="242">
                  <c:v>5.6676119566000001E-2</c:v>
                </c:pt>
                <c:pt idx="243">
                  <c:v>4.6925745904399997E-2</c:v>
                </c:pt>
                <c:pt idx="244">
                  <c:v>3.3877961337599898E-2</c:v>
                </c:pt>
                <c:pt idx="245">
                  <c:v>2.4769481271499999E-2</c:v>
                </c:pt>
                <c:pt idx="246">
                  <c:v>1.53675125912E-2</c:v>
                </c:pt>
                <c:pt idx="247">
                  <c:v>7.0345541462299996E-3</c:v>
                </c:pt>
                <c:pt idx="248">
                  <c:v>3.8517189677799999E-3</c:v>
                </c:pt>
                <c:pt idx="249">
                  <c:v>2.6845326647199999E-3</c:v>
                </c:pt>
                <c:pt idx="250">
                  <c:v>2.30159866624E-3</c:v>
                </c:pt>
                <c:pt idx="251">
                  <c:v>2.4548077490199999E-3</c:v>
                </c:pt>
                <c:pt idx="252">
                  <c:v>3.4775875974399901E-3</c:v>
                </c:pt>
                <c:pt idx="253">
                  <c:v>1.2537434697199999E-2</c:v>
                </c:pt>
                <c:pt idx="254">
                  <c:v>5.3643185645299997E-2</c:v>
                </c:pt>
                <c:pt idx="255">
                  <c:v>0.12963049113799999</c:v>
                </c:pt>
                <c:pt idx="256">
                  <c:v>0.32336047291800002</c:v>
                </c:pt>
                <c:pt idx="257">
                  <c:v>0.28425878286400003</c:v>
                </c:pt>
                <c:pt idx="258">
                  <c:v>9.5928445458399902E-2</c:v>
                </c:pt>
                <c:pt idx="259">
                  <c:v>6.4601950347400003E-2</c:v>
                </c:pt>
                <c:pt idx="260">
                  <c:v>5.9524554759299998E-2</c:v>
                </c:pt>
                <c:pt idx="261">
                  <c:v>5.8129616081699899E-2</c:v>
                </c:pt>
                <c:pt idx="262">
                  <c:v>5.8760471642000003E-2</c:v>
                </c:pt>
                <c:pt idx="263">
                  <c:v>6.2969490885700002E-2</c:v>
                </c:pt>
                <c:pt idx="264">
                  <c:v>6.3392966985700003E-2</c:v>
                </c:pt>
                <c:pt idx="265">
                  <c:v>6.0328762978299998E-2</c:v>
                </c:pt>
                <c:pt idx="266">
                  <c:v>6.0633096843999999E-2</c:v>
                </c:pt>
                <c:pt idx="267">
                  <c:v>4.9987524747800001E-2</c:v>
                </c:pt>
                <c:pt idx="268">
                  <c:v>3.8256604224399998E-2</c:v>
                </c:pt>
                <c:pt idx="269">
                  <c:v>2.85375434904999E-2</c:v>
                </c:pt>
                <c:pt idx="270">
                  <c:v>1.8345504999199999E-2</c:v>
                </c:pt>
                <c:pt idx="271">
                  <c:v>8.1988666206599999E-3</c:v>
                </c:pt>
                <c:pt idx="272">
                  <c:v>4.4140298850799996E-3</c:v>
                </c:pt>
                <c:pt idx="273">
                  <c:v>3.0394662171599998E-3</c:v>
                </c:pt>
                <c:pt idx="274">
                  <c:v>2.6038403157099999E-3</c:v>
                </c:pt>
                <c:pt idx="275">
                  <c:v>2.7220316696899998E-3</c:v>
                </c:pt>
                <c:pt idx="276">
                  <c:v>4.0508848615000001E-3</c:v>
                </c:pt>
                <c:pt idx="277">
                  <c:v>1.3427617959699999E-2</c:v>
                </c:pt>
                <c:pt idx="278">
                  <c:v>5.2757859230000002E-2</c:v>
                </c:pt>
                <c:pt idx="279">
                  <c:v>0.11508733034099999</c:v>
                </c:pt>
                <c:pt idx="280">
                  <c:v>0.23618027567899999</c:v>
                </c:pt>
                <c:pt idx="281">
                  <c:v>0.167308747768</c:v>
                </c:pt>
                <c:pt idx="282">
                  <c:v>7.9449422657500005E-2</c:v>
                </c:pt>
                <c:pt idx="283">
                  <c:v>6.6283732652699906E-2</c:v>
                </c:pt>
                <c:pt idx="284">
                  <c:v>6.2155269086399997E-2</c:v>
                </c:pt>
                <c:pt idx="285">
                  <c:v>6.0587015002999997E-2</c:v>
                </c:pt>
                <c:pt idx="286">
                  <c:v>6.20568059385E-2</c:v>
                </c:pt>
                <c:pt idx="287">
                  <c:v>6.1423473060099897E-2</c:v>
                </c:pt>
                <c:pt idx="288">
                  <c:v>6.16149678826E-2</c:v>
                </c:pt>
                <c:pt idx="289">
                  <c:v>5.9744492173199999E-2</c:v>
                </c:pt>
                <c:pt idx="290">
                  <c:v>5.93515634536999E-2</c:v>
                </c:pt>
                <c:pt idx="291">
                  <c:v>4.9402233213200003E-2</c:v>
                </c:pt>
                <c:pt idx="292">
                  <c:v>3.9604332297999999E-2</c:v>
                </c:pt>
                <c:pt idx="293">
                  <c:v>3.0028350651299999E-2</c:v>
                </c:pt>
                <c:pt idx="294">
                  <c:v>2.21637468785E-2</c:v>
                </c:pt>
                <c:pt idx="295">
                  <c:v>1.11136948689999E-2</c:v>
                </c:pt>
                <c:pt idx="296">
                  <c:v>5.6209182366700004E-3</c:v>
                </c:pt>
                <c:pt idx="297">
                  <c:v>3.6232948768899998E-3</c:v>
                </c:pt>
                <c:pt idx="298">
                  <c:v>3.01562878303E-3</c:v>
                </c:pt>
                <c:pt idx="299">
                  <c:v>2.94802640565E-3</c:v>
                </c:pt>
                <c:pt idx="300">
                  <c:v>2.8894743882099901E-3</c:v>
                </c:pt>
                <c:pt idx="301">
                  <c:v>4.66591119765999E-3</c:v>
                </c:pt>
                <c:pt idx="302">
                  <c:v>1.12660769373E-2</c:v>
                </c:pt>
                <c:pt idx="303">
                  <c:v>2.1768730133799999E-2</c:v>
                </c:pt>
                <c:pt idx="304">
                  <c:v>4.4979043304899997E-2</c:v>
                </c:pt>
                <c:pt idx="305">
                  <c:v>5.0335455685899998E-2</c:v>
                </c:pt>
                <c:pt idx="306">
                  <c:v>5.58848306537E-2</c:v>
                </c:pt>
                <c:pt idx="307">
                  <c:v>6.0239948332300002E-2</c:v>
                </c:pt>
                <c:pt idx="308">
                  <c:v>6.2327064573800002E-2</c:v>
                </c:pt>
                <c:pt idx="309">
                  <c:v>6.1924915760800003E-2</c:v>
                </c:pt>
                <c:pt idx="310">
                  <c:v>6.06454908848E-2</c:v>
                </c:pt>
                <c:pt idx="311">
                  <c:v>6.0340236872399998E-2</c:v>
                </c:pt>
                <c:pt idx="312">
                  <c:v>6.0590457171199902E-2</c:v>
                </c:pt>
                <c:pt idx="313">
                  <c:v>6.0048487037399997E-2</c:v>
                </c:pt>
                <c:pt idx="314">
                  <c:v>5.75989745556999E-2</c:v>
                </c:pt>
                <c:pt idx="315">
                  <c:v>4.9867741763599899E-2</c:v>
                </c:pt>
                <c:pt idx="316">
                  <c:v>4.12870757282E-2</c:v>
                </c:pt>
                <c:pt idx="317">
                  <c:v>3.4403935074800003E-2</c:v>
                </c:pt>
                <c:pt idx="318">
                  <c:v>2.8526658192299999E-2</c:v>
                </c:pt>
                <c:pt idx="319">
                  <c:v>1.81812588125E-2</c:v>
                </c:pt>
                <c:pt idx="320">
                  <c:v>1.00965360179999E-2</c:v>
                </c:pt>
                <c:pt idx="321">
                  <c:v>5.5572250857899999E-3</c:v>
                </c:pt>
                <c:pt idx="322">
                  <c:v>3.5610606428199999E-3</c:v>
                </c:pt>
                <c:pt idx="323">
                  <c:v>2.8894965071199902E-3</c:v>
                </c:pt>
                <c:pt idx="324">
                  <c:v>2.4173145648099998E-3</c:v>
                </c:pt>
                <c:pt idx="325">
                  <c:v>2.7054895181200002E-3</c:v>
                </c:pt>
                <c:pt idx="326">
                  <c:v>5.21933985874E-3</c:v>
                </c:pt>
                <c:pt idx="327">
                  <c:v>9.4525972381199995E-3</c:v>
                </c:pt>
                <c:pt idx="328">
                  <c:v>1.8259163945899999E-2</c:v>
                </c:pt>
                <c:pt idx="329">
                  <c:v>3.0705995857700001E-2</c:v>
                </c:pt>
                <c:pt idx="330">
                  <c:v>4.67434376478E-2</c:v>
                </c:pt>
                <c:pt idx="331">
                  <c:v>5.7535219937600003E-2</c:v>
                </c:pt>
                <c:pt idx="332">
                  <c:v>6.1089139431699899E-2</c:v>
                </c:pt>
                <c:pt idx="333">
                  <c:v>6.22364394367E-2</c:v>
                </c:pt>
                <c:pt idx="334">
                  <c:v>6.2866091728199999E-2</c:v>
                </c:pt>
                <c:pt idx="335">
                  <c:v>6.3565619289899997E-2</c:v>
                </c:pt>
                <c:pt idx="336">
                  <c:v>6.3042566180200002E-2</c:v>
                </c:pt>
                <c:pt idx="337">
                  <c:v>6.1262428760499997E-2</c:v>
                </c:pt>
                <c:pt idx="338">
                  <c:v>5.8474827557800001E-2</c:v>
                </c:pt>
                <c:pt idx="339">
                  <c:v>5.2871640771599997E-2</c:v>
                </c:pt>
                <c:pt idx="340">
                  <c:v>4.5272842049599998E-2</c:v>
                </c:pt>
                <c:pt idx="341">
                  <c:v>3.6839641630599898E-2</c:v>
                </c:pt>
                <c:pt idx="342">
                  <c:v>2.4077212437999901E-2</c:v>
                </c:pt>
                <c:pt idx="343">
                  <c:v>1.0463337414000001E-2</c:v>
                </c:pt>
                <c:pt idx="344">
                  <c:v>4.0266485884799998E-3</c:v>
                </c:pt>
                <c:pt idx="345">
                  <c:v>2.1357417572300001E-3</c:v>
                </c:pt>
                <c:pt idx="346">
                  <c:v>1.7377724870999999E-3</c:v>
                </c:pt>
                <c:pt idx="347">
                  <c:v>2.04305932857E-3</c:v>
                </c:pt>
                <c:pt idx="348">
                  <c:v>3.21860145777E-3</c:v>
                </c:pt>
                <c:pt idx="349">
                  <c:v>9.2803472652999899E-3</c:v>
                </c:pt>
                <c:pt idx="350">
                  <c:v>4.5012556016400002E-2</c:v>
                </c:pt>
                <c:pt idx="351">
                  <c:v>0.11067471653200001</c:v>
                </c:pt>
                <c:pt idx="352">
                  <c:v>0.29798308014899999</c:v>
                </c:pt>
                <c:pt idx="353">
                  <c:v>0.249424517155</c:v>
                </c:pt>
                <c:pt idx="354">
                  <c:v>6.7680142819899994E-2</c:v>
                </c:pt>
                <c:pt idx="355">
                  <c:v>6.1223190277800002E-2</c:v>
                </c:pt>
                <c:pt idx="356">
                  <c:v>5.6482192128900002E-2</c:v>
                </c:pt>
                <c:pt idx="357">
                  <c:v>5.6258115917400001E-2</c:v>
                </c:pt>
                <c:pt idx="358">
                  <c:v>5.7855479419200002E-2</c:v>
                </c:pt>
                <c:pt idx="359">
                  <c:v>6.0075424611599898E-2</c:v>
                </c:pt>
                <c:pt idx="360">
                  <c:v>5.8253601193399999E-2</c:v>
                </c:pt>
                <c:pt idx="361">
                  <c:v>5.77279441059E-2</c:v>
                </c:pt>
                <c:pt idx="362">
                  <c:v>5.8679811656499999E-2</c:v>
                </c:pt>
                <c:pt idx="363">
                  <c:v>4.7150336206000003E-2</c:v>
                </c:pt>
                <c:pt idx="364">
                  <c:v>3.4647513180999998E-2</c:v>
                </c:pt>
                <c:pt idx="365">
                  <c:v>2.5554817169900001E-2</c:v>
                </c:pt>
                <c:pt idx="366">
                  <c:v>1.6432734206299999E-2</c:v>
                </c:pt>
                <c:pt idx="367">
                  <c:v>7.4652507901200003E-3</c:v>
                </c:pt>
                <c:pt idx="368">
                  <c:v>3.9151115342999998E-3</c:v>
                </c:pt>
                <c:pt idx="369">
                  <c:v>2.5916860904500001E-3</c:v>
                </c:pt>
                <c:pt idx="370">
                  <c:v>2.3396380711300001E-3</c:v>
                </c:pt>
                <c:pt idx="371">
                  <c:v>2.7231301646700001E-3</c:v>
                </c:pt>
                <c:pt idx="372">
                  <c:v>3.9444067515399996E-3</c:v>
                </c:pt>
                <c:pt idx="373">
                  <c:v>1.24393543229E-2</c:v>
                </c:pt>
                <c:pt idx="374">
                  <c:v>5.18020577729E-2</c:v>
                </c:pt>
                <c:pt idx="375">
                  <c:v>0.12658850848700001</c:v>
                </c:pt>
                <c:pt idx="376">
                  <c:v>0.33529469370800002</c:v>
                </c:pt>
                <c:pt idx="377">
                  <c:v>0.31254485249499903</c:v>
                </c:pt>
                <c:pt idx="378">
                  <c:v>8.8850595056999895E-2</c:v>
                </c:pt>
                <c:pt idx="379">
                  <c:v>6.0890611261099903E-2</c:v>
                </c:pt>
                <c:pt idx="380">
                  <c:v>5.7872492820000003E-2</c:v>
                </c:pt>
                <c:pt idx="381">
                  <c:v>5.6124355643999903E-2</c:v>
                </c:pt>
                <c:pt idx="382">
                  <c:v>5.5976800620599898E-2</c:v>
                </c:pt>
                <c:pt idx="383">
                  <c:v>5.9556357562499898E-2</c:v>
                </c:pt>
                <c:pt idx="384">
                  <c:v>5.8575365692400003E-2</c:v>
                </c:pt>
                <c:pt idx="385">
                  <c:v>5.7163599878499997E-2</c:v>
                </c:pt>
                <c:pt idx="386">
                  <c:v>5.8838266879300001E-2</c:v>
                </c:pt>
                <c:pt idx="387">
                  <c:v>4.7917064279300002E-2</c:v>
                </c:pt>
                <c:pt idx="388">
                  <c:v>3.43594439328E-2</c:v>
                </c:pt>
                <c:pt idx="389">
                  <c:v>2.5657242163999901E-2</c:v>
                </c:pt>
                <c:pt idx="390">
                  <c:v>1.6959367319899998E-2</c:v>
                </c:pt>
                <c:pt idx="391">
                  <c:v>7.6834573410500002E-3</c:v>
                </c:pt>
                <c:pt idx="392">
                  <c:v>4.1265813633800004E-3</c:v>
                </c:pt>
                <c:pt idx="393">
                  <c:v>2.9020414222E-3</c:v>
                </c:pt>
                <c:pt idx="394">
                  <c:v>2.5180845987099998E-3</c:v>
                </c:pt>
                <c:pt idx="395">
                  <c:v>2.60231946595E-3</c:v>
                </c:pt>
                <c:pt idx="396">
                  <c:v>3.7630144506699999E-3</c:v>
                </c:pt>
                <c:pt idx="397">
                  <c:v>1.26892570406E-2</c:v>
                </c:pt>
                <c:pt idx="398">
                  <c:v>5.19717931747E-2</c:v>
                </c:pt>
                <c:pt idx="399">
                  <c:v>0.121524788439</c:v>
                </c:pt>
                <c:pt idx="400">
                  <c:v>0.30910152196899998</c:v>
                </c:pt>
                <c:pt idx="401">
                  <c:v>0.26375940442099999</c:v>
                </c:pt>
                <c:pt idx="402">
                  <c:v>8.0449417233499895E-2</c:v>
                </c:pt>
                <c:pt idx="403">
                  <c:v>6.3405916094799994E-2</c:v>
                </c:pt>
                <c:pt idx="404">
                  <c:v>5.9738676994999997E-2</c:v>
                </c:pt>
                <c:pt idx="405">
                  <c:v>5.8249354362499998E-2</c:v>
                </c:pt>
                <c:pt idx="406">
                  <c:v>5.8185424655700001E-2</c:v>
                </c:pt>
                <c:pt idx="407">
                  <c:v>6.0992274433399898E-2</c:v>
                </c:pt>
                <c:pt idx="408">
                  <c:v>6.1405427753900003E-2</c:v>
                </c:pt>
                <c:pt idx="409">
                  <c:v>5.9759713709399899E-2</c:v>
                </c:pt>
                <c:pt idx="410">
                  <c:v>6.1074629425999998E-2</c:v>
                </c:pt>
                <c:pt idx="411">
                  <c:v>5.0311561673900003E-2</c:v>
                </c:pt>
                <c:pt idx="412">
                  <c:v>3.6433462053500003E-2</c:v>
                </c:pt>
                <c:pt idx="413">
                  <c:v>2.7459738776099901E-2</c:v>
                </c:pt>
                <c:pt idx="414">
                  <c:v>1.8372956663400001E-2</c:v>
                </c:pt>
                <c:pt idx="415">
                  <c:v>8.0369282513899996E-3</c:v>
                </c:pt>
                <c:pt idx="416">
                  <c:v>4.1581955738399998E-3</c:v>
                </c:pt>
                <c:pt idx="417">
                  <c:v>3.0284340027699999E-3</c:v>
                </c:pt>
                <c:pt idx="418">
                  <c:v>2.73435772397E-3</c:v>
                </c:pt>
                <c:pt idx="419">
                  <c:v>2.8899689205000001E-3</c:v>
                </c:pt>
                <c:pt idx="420">
                  <c:v>3.9425999857499996E-3</c:v>
                </c:pt>
                <c:pt idx="421">
                  <c:v>1.3115928508299899E-2</c:v>
                </c:pt>
                <c:pt idx="422">
                  <c:v>5.1897093653699898E-2</c:v>
                </c:pt>
                <c:pt idx="423">
                  <c:v>0.114656306802999</c:v>
                </c:pt>
                <c:pt idx="424">
                  <c:v>0.249048009514999</c:v>
                </c:pt>
                <c:pt idx="425">
                  <c:v>0.17923370003699901</c:v>
                </c:pt>
                <c:pt idx="426">
                  <c:v>7.6182790100600001E-2</c:v>
                </c:pt>
                <c:pt idx="427">
                  <c:v>6.5301194787E-2</c:v>
                </c:pt>
                <c:pt idx="428">
                  <c:v>6.2317855656099999E-2</c:v>
                </c:pt>
                <c:pt idx="429">
                  <c:v>6.0639165341900003E-2</c:v>
                </c:pt>
                <c:pt idx="430">
                  <c:v>6.0671258717799999E-2</c:v>
                </c:pt>
                <c:pt idx="431">
                  <c:v>6.4151257276499896E-2</c:v>
                </c:pt>
                <c:pt idx="432">
                  <c:v>6.4667351543899895E-2</c:v>
                </c:pt>
                <c:pt idx="433">
                  <c:v>6.2357231974599997E-2</c:v>
                </c:pt>
                <c:pt idx="434">
                  <c:v>6.3661143183699906E-2</c:v>
                </c:pt>
                <c:pt idx="435">
                  <c:v>5.2019570022799999E-2</c:v>
                </c:pt>
                <c:pt idx="436">
                  <c:v>3.82323041558E-2</c:v>
                </c:pt>
                <c:pt idx="437">
                  <c:v>2.8947684913899999E-2</c:v>
                </c:pt>
                <c:pt idx="438">
                  <c:v>2.0130347460499999E-2</c:v>
                </c:pt>
                <c:pt idx="439">
                  <c:v>8.9356312528299994E-3</c:v>
                </c:pt>
                <c:pt idx="440">
                  <c:v>4.51126554981E-3</c:v>
                </c:pt>
                <c:pt idx="441">
                  <c:v>3.1145466491599898E-3</c:v>
                </c:pt>
                <c:pt idx="442">
                  <c:v>2.8794237878200001E-3</c:v>
                </c:pt>
                <c:pt idx="443">
                  <c:v>3.0461032874899898E-3</c:v>
                </c:pt>
                <c:pt idx="444">
                  <c:v>4.1895266622299998E-3</c:v>
                </c:pt>
                <c:pt idx="445">
                  <c:v>1.2760653160500001E-2</c:v>
                </c:pt>
                <c:pt idx="446">
                  <c:v>4.8614729195799997E-2</c:v>
                </c:pt>
                <c:pt idx="447">
                  <c:v>9.8090924322599998E-2</c:v>
                </c:pt>
                <c:pt idx="448">
                  <c:v>0.16145263612299901</c:v>
                </c:pt>
                <c:pt idx="449">
                  <c:v>9.8481446504600001E-2</c:v>
                </c:pt>
                <c:pt idx="450">
                  <c:v>7.3751330375700003E-2</c:v>
                </c:pt>
                <c:pt idx="451">
                  <c:v>6.3647523522399996E-2</c:v>
                </c:pt>
                <c:pt idx="452">
                  <c:v>6.3472889363799995E-2</c:v>
                </c:pt>
                <c:pt idx="453">
                  <c:v>6.2825039029099999E-2</c:v>
                </c:pt>
                <c:pt idx="454">
                  <c:v>5.9216309338799997E-2</c:v>
                </c:pt>
                <c:pt idx="455">
                  <c:v>5.9476163238300003E-2</c:v>
                </c:pt>
                <c:pt idx="456">
                  <c:v>6.0542747378300003E-2</c:v>
                </c:pt>
                <c:pt idx="457">
                  <c:v>5.9198085218699903E-2</c:v>
                </c:pt>
                <c:pt idx="458">
                  <c:v>6.0268320143200001E-2</c:v>
                </c:pt>
                <c:pt idx="459">
                  <c:v>5.0899822264900002E-2</c:v>
                </c:pt>
                <c:pt idx="460">
                  <c:v>4.0055491030200001E-2</c:v>
                </c:pt>
                <c:pt idx="461">
                  <c:v>3.0926840379800001E-2</c:v>
                </c:pt>
                <c:pt idx="462">
                  <c:v>2.38854065537E-2</c:v>
                </c:pt>
                <c:pt idx="463">
                  <c:v>1.19704222307E-2</c:v>
                </c:pt>
                <c:pt idx="464">
                  <c:v>5.7560661807700003E-3</c:v>
                </c:pt>
                <c:pt idx="465">
                  <c:v>3.84931638837E-3</c:v>
                </c:pt>
                <c:pt idx="466">
                  <c:v>3.4047665540099998E-3</c:v>
                </c:pt>
                <c:pt idx="467">
                  <c:v>3.14218085259E-3</c:v>
                </c:pt>
                <c:pt idx="468">
                  <c:v>2.79607158154E-3</c:v>
                </c:pt>
                <c:pt idx="469">
                  <c:v>4.2673936113699898E-3</c:v>
                </c:pt>
                <c:pt idx="470">
                  <c:v>9.5733813941499997E-3</c:v>
                </c:pt>
                <c:pt idx="471">
                  <c:v>1.72527767718E-2</c:v>
                </c:pt>
                <c:pt idx="472">
                  <c:v>2.8414744883800001E-2</c:v>
                </c:pt>
                <c:pt idx="473">
                  <c:v>4.0976859629199898E-2</c:v>
                </c:pt>
                <c:pt idx="474">
                  <c:v>5.4126199334899899E-2</c:v>
                </c:pt>
                <c:pt idx="475">
                  <c:v>5.9650398790800002E-2</c:v>
                </c:pt>
                <c:pt idx="476">
                  <c:v>6.2172558158599997E-2</c:v>
                </c:pt>
                <c:pt idx="477">
                  <c:v>6.2421582639199898E-2</c:v>
                </c:pt>
                <c:pt idx="478">
                  <c:v>6.1787992715800003E-2</c:v>
                </c:pt>
                <c:pt idx="479">
                  <c:v>6.2009517103399997E-2</c:v>
                </c:pt>
                <c:pt idx="480">
                  <c:v>6.2975317239800002E-2</c:v>
                </c:pt>
                <c:pt idx="481">
                  <c:v>6.36455789208E-2</c:v>
                </c:pt>
                <c:pt idx="482">
                  <c:v>6.2334306538100001E-2</c:v>
                </c:pt>
                <c:pt idx="483">
                  <c:v>5.3233142942199899E-2</c:v>
                </c:pt>
                <c:pt idx="484">
                  <c:v>4.2648509144799999E-2</c:v>
                </c:pt>
                <c:pt idx="485">
                  <c:v>3.5037159919700002E-2</c:v>
                </c:pt>
                <c:pt idx="486">
                  <c:v>2.96251699328E-2</c:v>
                </c:pt>
                <c:pt idx="487">
                  <c:v>1.82578731327999E-2</c:v>
                </c:pt>
                <c:pt idx="488">
                  <c:v>8.9666852727499999E-3</c:v>
                </c:pt>
                <c:pt idx="489">
                  <c:v>4.8658954910899997E-3</c:v>
                </c:pt>
                <c:pt idx="490">
                  <c:v>3.4218723885699998E-3</c:v>
                </c:pt>
                <c:pt idx="491">
                  <c:v>2.7915104292300002E-3</c:v>
                </c:pt>
                <c:pt idx="492">
                  <c:v>2.29062885046E-3</c:v>
                </c:pt>
                <c:pt idx="493">
                  <c:v>2.4183918721999999E-3</c:v>
                </c:pt>
                <c:pt idx="494">
                  <c:v>4.3744812719500002E-3</c:v>
                </c:pt>
                <c:pt idx="495">
                  <c:v>9.1819278895900001E-3</c:v>
                </c:pt>
                <c:pt idx="496">
                  <c:v>1.97434406727999E-2</c:v>
                </c:pt>
                <c:pt idx="497">
                  <c:v>3.2767664641100001E-2</c:v>
                </c:pt>
                <c:pt idx="498">
                  <c:v>4.6841833740499897E-2</c:v>
                </c:pt>
                <c:pt idx="499">
                  <c:v>5.8040734380500003E-2</c:v>
                </c:pt>
                <c:pt idx="500">
                  <c:v>6.4327031374000004E-2</c:v>
                </c:pt>
              </c:numCache>
            </c:numRef>
          </c:val>
          <c:smooth val="0"/>
          <c:extLst>
            <c:ext xmlns:c16="http://schemas.microsoft.com/office/drawing/2014/chart" uri="{C3380CC4-5D6E-409C-BE32-E72D297353CC}">
              <c16:uniqueId val="{00000000-6FB5-472C-9967-30C8D4C72E7C}"/>
            </c:ext>
          </c:extLst>
        </c:ser>
        <c:ser>
          <c:idx val="1"/>
          <c:order val="1"/>
          <c:tx>
            <c:v>真实值</c:v>
          </c:tx>
          <c:spPr>
            <a:ln w="12700" cap="rnd">
              <a:solidFill>
                <a:schemeClr val="accent1"/>
              </a:solidFill>
              <a:round/>
            </a:ln>
            <a:effectLst/>
          </c:spPr>
          <c:marker>
            <c:symbol val="none"/>
          </c:marker>
          <c:val>
            <c:numRef>
              <c:f>test!$B$4009:$B$4509</c:f>
              <c:numCache>
                <c:formatCode>General</c:formatCode>
                <c:ptCount val="501"/>
                <c:pt idx="0">
                  <c:v>6.4400002360299996E-2</c:v>
                </c:pt>
                <c:pt idx="1">
                  <c:v>6.4599998295299998E-2</c:v>
                </c:pt>
                <c:pt idx="2">
                  <c:v>6.1300002038500001E-2</c:v>
                </c:pt>
                <c:pt idx="3">
                  <c:v>5.8400001376899997E-2</c:v>
                </c:pt>
                <c:pt idx="4">
                  <c:v>5.0500001758300002E-2</c:v>
                </c:pt>
                <c:pt idx="5">
                  <c:v>4.0399998426399998E-2</c:v>
                </c:pt>
                <c:pt idx="6">
                  <c:v>3.0499998480099998E-2</c:v>
                </c:pt>
                <c:pt idx="7">
                  <c:v>1.34000005201E-2</c:v>
                </c:pt>
                <c:pt idx="8">
                  <c:v>6.70000026002999E-3</c:v>
                </c:pt>
                <c:pt idx="9">
                  <c:v>5.3000003099399904E-3</c:v>
                </c:pt>
                <c:pt idx="10">
                  <c:v>4.9000000581099898E-3</c:v>
                </c:pt>
                <c:pt idx="11">
                  <c:v>4.6999999322000002E-3</c:v>
                </c:pt>
                <c:pt idx="12">
                  <c:v>5.4999999702000004E-3</c:v>
                </c:pt>
                <c:pt idx="13">
                  <c:v>1.9500000402299999E-2</c:v>
                </c:pt>
                <c:pt idx="14">
                  <c:v>5.3399998694699899E-2</c:v>
                </c:pt>
                <c:pt idx="15">
                  <c:v>0.134000003338</c:v>
                </c:pt>
                <c:pt idx="16">
                  <c:v>0.36280000209799901</c:v>
                </c:pt>
                <c:pt idx="17">
                  <c:v>0.36940002441399999</c:v>
                </c:pt>
                <c:pt idx="18">
                  <c:v>8.6699999868899993E-2</c:v>
                </c:pt>
                <c:pt idx="19">
                  <c:v>6.4699999988099999E-2</c:v>
                </c:pt>
                <c:pt idx="20">
                  <c:v>5.8299999684099997E-2</c:v>
                </c:pt>
                <c:pt idx="21">
                  <c:v>5.5799998343E-2</c:v>
                </c:pt>
                <c:pt idx="22">
                  <c:v>5.6699998676799999E-2</c:v>
                </c:pt>
                <c:pt idx="23">
                  <c:v>5.6699998676799999E-2</c:v>
                </c:pt>
                <c:pt idx="24">
                  <c:v>5.7900000363599997E-2</c:v>
                </c:pt>
                <c:pt idx="25">
                  <c:v>5.2000001072899898E-2</c:v>
                </c:pt>
                <c:pt idx="26">
                  <c:v>5.6400001048999997E-2</c:v>
                </c:pt>
                <c:pt idx="27">
                  <c:v>4.4100001454399997E-2</c:v>
                </c:pt>
                <c:pt idx="28">
                  <c:v>3.5199999809299998E-2</c:v>
                </c:pt>
                <c:pt idx="29">
                  <c:v>2.72000003606E-2</c:v>
                </c:pt>
                <c:pt idx="30">
                  <c:v>1.69000010937E-2</c:v>
                </c:pt>
                <c:pt idx="31">
                  <c:v>7.4999998323599998E-3</c:v>
                </c:pt>
                <c:pt idx="32">
                  <c:v>5.70000009610999E-3</c:v>
                </c:pt>
                <c:pt idx="33">
                  <c:v>4.8000002279899997E-3</c:v>
                </c:pt>
                <c:pt idx="34">
                  <c:v>4.50000027194999E-3</c:v>
                </c:pt>
                <c:pt idx="35">
                  <c:v>4.50000027194999E-3</c:v>
                </c:pt>
                <c:pt idx="36">
                  <c:v>5.2000000141600002E-3</c:v>
                </c:pt>
                <c:pt idx="37">
                  <c:v>1.64000000805E-2</c:v>
                </c:pt>
                <c:pt idx="38">
                  <c:v>5.3800001740499898E-2</c:v>
                </c:pt>
                <c:pt idx="39">
                  <c:v>0.149700000882</c:v>
                </c:pt>
                <c:pt idx="40">
                  <c:v>0.35709998011600003</c:v>
                </c:pt>
                <c:pt idx="41">
                  <c:v>0.35260000824900001</c:v>
                </c:pt>
                <c:pt idx="42">
                  <c:v>0.159600004554</c:v>
                </c:pt>
                <c:pt idx="43">
                  <c:v>6.15999996662E-2</c:v>
                </c:pt>
                <c:pt idx="44">
                  <c:v>6.02000020444E-2</c:v>
                </c:pt>
                <c:pt idx="45">
                  <c:v>5.5599998682699998E-2</c:v>
                </c:pt>
                <c:pt idx="46">
                  <c:v>5.61999976635E-2</c:v>
                </c:pt>
                <c:pt idx="47">
                  <c:v>5.6300003081599999E-2</c:v>
                </c:pt>
                <c:pt idx="48">
                  <c:v>5.9700001031200003E-2</c:v>
                </c:pt>
                <c:pt idx="49">
                  <c:v>5.6000001728499997E-2</c:v>
                </c:pt>
                <c:pt idx="50">
                  <c:v>6.0499999672200003E-2</c:v>
                </c:pt>
                <c:pt idx="51">
                  <c:v>4.5200001448400001E-2</c:v>
                </c:pt>
                <c:pt idx="52">
                  <c:v>3.4700002521299997E-2</c:v>
                </c:pt>
                <c:pt idx="53">
                  <c:v>2.69999988377E-2</c:v>
                </c:pt>
                <c:pt idx="54">
                  <c:v>2.09999997169E-2</c:v>
                </c:pt>
                <c:pt idx="55">
                  <c:v>7.0000002160699902E-3</c:v>
                </c:pt>
                <c:pt idx="56">
                  <c:v>5.59999980032E-3</c:v>
                </c:pt>
                <c:pt idx="57">
                  <c:v>4.5999996364099998E-3</c:v>
                </c:pt>
                <c:pt idx="58">
                  <c:v>4.5999996364099998E-3</c:v>
                </c:pt>
                <c:pt idx="59">
                  <c:v>4.50000027194999E-3</c:v>
                </c:pt>
                <c:pt idx="60">
                  <c:v>5.4999999702000004E-3</c:v>
                </c:pt>
                <c:pt idx="61">
                  <c:v>1.5100000426199999E-2</c:v>
                </c:pt>
                <c:pt idx="62">
                  <c:v>5.3999997675400001E-2</c:v>
                </c:pt>
                <c:pt idx="63">
                  <c:v>0.13539999723400001</c:v>
                </c:pt>
                <c:pt idx="64">
                  <c:v>0.37889999151199999</c:v>
                </c:pt>
                <c:pt idx="65">
                  <c:v>0.40389999747299998</c:v>
                </c:pt>
                <c:pt idx="66">
                  <c:v>0.264699995518</c:v>
                </c:pt>
                <c:pt idx="67">
                  <c:v>8.1599995493899999E-2</c:v>
                </c:pt>
                <c:pt idx="68">
                  <c:v>6.1400000006000002E-2</c:v>
                </c:pt>
                <c:pt idx="69">
                  <c:v>5.59000000358E-2</c:v>
                </c:pt>
                <c:pt idx="70">
                  <c:v>5.35000003874E-2</c:v>
                </c:pt>
                <c:pt idx="71">
                  <c:v>6.1300002038500001E-2</c:v>
                </c:pt>
                <c:pt idx="72">
                  <c:v>5.6699998676799999E-2</c:v>
                </c:pt>
                <c:pt idx="73">
                  <c:v>5.3200002759700001E-2</c:v>
                </c:pt>
                <c:pt idx="74">
                  <c:v>5.36000020802E-2</c:v>
                </c:pt>
                <c:pt idx="75">
                  <c:v>4.4700000435100001E-2</c:v>
                </c:pt>
                <c:pt idx="76">
                  <c:v>3.5399999469499899E-2</c:v>
                </c:pt>
                <c:pt idx="77">
                  <c:v>2.97000017017E-2</c:v>
                </c:pt>
                <c:pt idx="78">
                  <c:v>2.2300001233799899E-2</c:v>
                </c:pt>
                <c:pt idx="79">
                  <c:v>8.29999987036E-3</c:v>
                </c:pt>
                <c:pt idx="80">
                  <c:v>6.3000000081999998E-3</c:v>
                </c:pt>
                <c:pt idx="81">
                  <c:v>4.9999998882400004E-3</c:v>
                </c:pt>
                <c:pt idx="82">
                  <c:v>3.7000000011199901E-3</c:v>
                </c:pt>
                <c:pt idx="83">
                  <c:v>4.6999999322000002E-3</c:v>
                </c:pt>
                <c:pt idx="84">
                  <c:v>4.50000027194999E-3</c:v>
                </c:pt>
                <c:pt idx="85">
                  <c:v>1.04999998584E-2</c:v>
                </c:pt>
                <c:pt idx="86">
                  <c:v>4.8499997705199999E-2</c:v>
                </c:pt>
                <c:pt idx="87">
                  <c:v>0.118699997663</c:v>
                </c:pt>
                <c:pt idx="88">
                  <c:v>0.31880000233700001</c:v>
                </c:pt>
                <c:pt idx="89">
                  <c:v>0.22970001399500001</c:v>
                </c:pt>
                <c:pt idx="90">
                  <c:v>7.2599999606600005E-2</c:v>
                </c:pt>
                <c:pt idx="91">
                  <c:v>6.4400002360299996E-2</c:v>
                </c:pt>
                <c:pt idx="92">
                  <c:v>5.7599999010599999E-2</c:v>
                </c:pt>
                <c:pt idx="93">
                  <c:v>5.9700001031200003E-2</c:v>
                </c:pt>
                <c:pt idx="94">
                  <c:v>5.7500001043099901E-2</c:v>
                </c:pt>
                <c:pt idx="95">
                  <c:v>5.7300001382800003E-2</c:v>
                </c:pt>
                <c:pt idx="96">
                  <c:v>5.9100002050400002E-2</c:v>
                </c:pt>
                <c:pt idx="97">
                  <c:v>5.5400002747799999E-2</c:v>
                </c:pt>
                <c:pt idx="98">
                  <c:v>5.7700000703300003E-2</c:v>
                </c:pt>
                <c:pt idx="99">
                  <c:v>4.7499999403999897E-2</c:v>
                </c:pt>
                <c:pt idx="100">
                  <c:v>3.7200000137099898E-2</c:v>
                </c:pt>
                <c:pt idx="101">
                  <c:v>3.0399998649999999E-2</c:v>
                </c:pt>
                <c:pt idx="102">
                  <c:v>2.1700000390400001E-2</c:v>
                </c:pt>
                <c:pt idx="103">
                  <c:v>1.13000003621E-2</c:v>
                </c:pt>
                <c:pt idx="104">
                  <c:v>5.70000009610999E-3</c:v>
                </c:pt>
                <c:pt idx="105">
                  <c:v>5.2000000141600002E-3</c:v>
                </c:pt>
                <c:pt idx="106">
                  <c:v>4.50000027194999E-3</c:v>
                </c:pt>
                <c:pt idx="107">
                  <c:v>4.8000002279899997E-3</c:v>
                </c:pt>
                <c:pt idx="108">
                  <c:v>5.4999999702000004E-3</c:v>
                </c:pt>
                <c:pt idx="109">
                  <c:v>1.11999996005999E-2</c:v>
                </c:pt>
                <c:pt idx="110">
                  <c:v>4.1000001132499998E-2</c:v>
                </c:pt>
                <c:pt idx="111">
                  <c:v>6.4999997615799998E-2</c:v>
                </c:pt>
                <c:pt idx="112">
                  <c:v>6.4999997615799998E-2</c:v>
                </c:pt>
                <c:pt idx="113">
                  <c:v>5.9200000017899997E-2</c:v>
                </c:pt>
                <c:pt idx="114">
                  <c:v>5.6900002062299997E-2</c:v>
                </c:pt>
                <c:pt idx="115">
                  <c:v>5.5199999362199999E-2</c:v>
                </c:pt>
                <c:pt idx="116">
                  <c:v>6.1300002038500001E-2</c:v>
                </c:pt>
                <c:pt idx="117">
                  <c:v>6.15999996662E-2</c:v>
                </c:pt>
                <c:pt idx="118">
                  <c:v>6.0499999672200003E-2</c:v>
                </c:pt>
                <c:pt idx="119">
                  <c:v>5.6800000369499899E-2</c:v>
                </c:pt>
                <c:pt idx="120">
                  <c:v>6.25E-2</c:v>
                </c:pt>
                <c:pt idx="121">
                  <c:v>5.5500000715300001E-2</c:v>
                </c:pt>
                <c:pt idx="122">
                  <c:v>5.3800001740499898E-2</c:v>
                </c:pt>
                <c:pt idx="123">
                  <c:v>4.4900000095400003E-2</c:v>
                </c:pt>
                <c:pt idx="124">
                  <c:v>3.8100000470900001E-2</c:v>
                </c:pt>
                <c:pt idx="125">
                  <c:v>3.1799998134400001E-2</c:v>
                </c:pt>
                <c:pt idx="126">
                  <c:v>2.5299999862900002E-2</c:v>
                </c:pt>
                <c:pt idx="127">
                  <c:v>1.56000005080999E-2</c:v>
                </c:pt>
                <c:pt idx="128">
                  <c:v>8.1000002101099897E-3</c:v>
                </c:pt>
                <c:pt idx="129">
                  <c:v>5.0999997183699998E-3</c:v>
                </c:pt>
                <c:pt idx="130">
                  <c:v>4.9999998882400004E-3</c:v>
                </c:pt>
                <c:pt idx="131">
                  <c:v>4.5999996364099998E-3</c:v>
                </c:pt>
                <c:pt idx="132">
                  <c:v>4.6999999322000002E-3</c:v>
                </c:pt>
                <c:pt idx="133">
                  <c:v>5.3000003099399904E-3</c:v>
                </c:pt>
                <c:pt idx="134">
                  <c:v>7.1000000461900001E-3</c:v>
                </c:pt>
                <c:pt idx="135">
                  <c:v>1.8200000748E-2</c:v>
                </c:pt>
                <c:pt idx="136">
                  <c:v>3.2099999487399999E-2</c:v>
                </c:pt>
                <c:pt idx="137">
                  <c:v>3.8899999111900001E-2</c:v>
                </c:pt>
                <c:pt idx="138">
                  <c:v>4.8099998384699999E-2</c:v>
                </c:pt>
                <c:pt idx="139">
                  <c:v>5.6699998676799999E-2</c:v>
                </c:pt>
                <c:pt idx="140">
                  <c:v>5.7300001382800003E-2</c:v>
                </c:pt>
                <c:pt idx="141">
                  <c:v>5.9899996966100003E-2</c:v>
                </c:pt>
                <c:pt idx="142">
                  <c:v>5.5400002747799999E-2</c:v>
                </c:pt>
                <c:pt idx="143">
                  <c:v>5.3300000727199898E-2</c:v>
                </c:pt>
                <c:pt idx="144">
                  <c:v>5.5799998343E-2</c:v>
                </c:pt>
                <c:pt idx="145">
                  <c:v>5.7399999350299998E-2</c:v>
                </c:pt>
                <c:pt idx="146">
                  <c:v>5.1600001752399899E-2</c:v>
                </c:pt>
                <c:pt idx="147">
                  <c:v>5.3200002759700001E-2</c:v>
                </c:pt>
                <c:pt idx="148">
                  <c:v>4.06999997795E-2</c:v>
                </c:pt>
                <c:pt idx="149">
                  <c:v>3.8199998438400003E-2</c:v>
                </c:pt>
                <c:pt idx="150">
                  <c:v>3.4800000488799998E-2</c:v>
                </c:pt>
                <c:pt idx="151">
                  <c:v>2.5399999693000001E-2</c:v>
                </c:pt>
                <c:pt idx="152">
                  <c:v>1.2000000104299999E-2</c:v>
                </c:pt>
                <c:pt idx="153">
                  <c:v>5.70000009610999E-3</c:v>
                </c:pt>
                <c:pt idx="154">
                  <c:v>4.9999998882400004E-3</c:v>
                </c:pt>
                <c:pt idx="155">
                  <c:v>4.8000002279899997E-3</c:v>
                </c:pt>
                <c:pt idx="156">
                  <c:v>4.8000002279899997E-3</c:v>
                </c:pt>
                <c:pt idx="157">
                  <c:v>5.4999999702000004E-3</c:v>
                </c:pt>
                <c:pt idx="158">
                  <c:v>5.70000009610999E-3</c:v>
                </c:pt>
                <c:pt idx="159">
                  <c:v>6.59999996424E-3</c:v>
                </c:pt>
                <c:pt idx="160">
                  <c:v>1.26999998465E-2</c:v>
                </c:pt>
                <c:pt idx="161">
                  <c:v>2.9400000348699998E-2</c:v>
                </c:pt>
                <c:pt idx="162">
                  <c:v>4.8099998384699999E-2</c:v>
                </c:pt>
                <c:pt idx="163">
                  <c:v>5.6499999016499998E-2</c:v>
                </c:pt>
                <c:pt idx="164">
                  <c:v>6.7800000309899994E-2</c:v>
                </c:pt>
                <c:pt idx="165">
                  <c:v>6.4000003039799996E-2</c:v>
                </c:pt>
                <c:pt idx="166">
                  <c:v>5.8600001037099898E-2</c:v>
                </c:pt>
                <c:pt idx="167">
                  <c:v>5.6099999695999998E-2</c:v>
                </c:pt>
                <c:pt idx="168">
                  <c:v>5.38999997079E-2</c:v>
                </c:pt>
                <c:pt idx="169">
                  <c:v>5.6499999016499998E-2</c:v>
                </c:pt>
                <c:pt idx="170">
                  <c:v>5.4800000041699999E-2</c:v>
                </c:pt>
                <c:pt idx="171">
                  <c:v>5.0000000745099998E-2</c:v>
                </c:pt>
                <c:pt idx="172">
                  <c:v>4.6599999070199898E-2</c:v>
                </c:pt>
                <c:pt idx="173">
                  <c:v>4.3999999761600003E-2</c:v>
                </c:pt>
                <c:pt idx="174">
                  <c:v>3.83000001311E-2</c:v>
                </c:pt>
                <c:pt idx="175">
                  <c:v>2.72000003606E-2</c:v>
                </c:pt>
                <c:pt idx="176">
                  <c:v>7.6999999582800004E-3</c:v>
                </c:pt>
                <c:pt idx="177">
                  <c:v>5.4999999702000004E-3</c:v>
                </c:pt>
                <c:pt idx="178">
                  <c:v>5.2000000141600002E-3</c:v>
                </c:pt>
                <c:pt idx="179">
                  <c:v>4.9000000581099898E-3</c:v>
                </c:pt>
                <c:pt idx="180">
                  <c:v>4.8000002279899997E-3</c:v>
                </c:pt>
                <c:pt idx="181">
                  <c:v>5.8999997563699896E-3</c:v>
                </c:pt>
                <c:pt idx="182">
                  <c:v>7.1999998763200004E-3</c:v>
                </c:pt>
                <c:pt idx="183">
                  <c:v>7.5999996624899896E-3</c:v>
                </c:pt>
                <c:pt idx="184">
                  <c:v>1.34999994188999E-2</c:v>
                </c:pt>
                <c:pt idx="185">
                  <c:v>2.9300000518599999E-2</c:v>
                </c:pt>
                <c:pt idx="186">
                  <c:v>4.5600000768900001E-2</c:v>
                </c:pt>
                <c:pt idx="187">
                  <c:v>5.6099999695999998E-2</c:v>
                </c:pt>
                <c:pt idx="188">
                  <c:v>6.2400002032499999E-2</c:v>
                </c:pt>
                <c:pt idx="189">
                  <c:v>5.9899996966100003E-2</c:v>
                </c:pt>
                <c:pt idx="190">
                  <c:v>6.0099996626399997E-2</c:v>
                </c:pt>
                <c:pt idx="191">
                  <c:v>6.4499996602499998E-2</c:v>
                </c:pt>
                <c:pt idx="192">
                  <c:v>6.2799997627699999E-2</c:v>
                </c:pt>
                <c:pt idx="193">
                  <c:v>5.8499999344300002E-2</c:v>
                </c:pt>
                <c:pt idx="194">
                  <c:v>5.6800000369499899E-2</c:v>
                </c:pt>
                <c:pt idx="195">
                  <c:v>5.4299999028399999E-2</c:v>
                </c:pt>
                <c:pt idx="196">
                  <c:v>4.5699998736400002E-2</c:v>
                </c:pt>
                <c:pt idx="197">
                  <c:v>4.3400000780800002E-2</c:v>
                </c:pt>
                <c:pt idx="198">
                  <c:v>2.9899999499300001E-2</c:v>
                </c:pt>
                <c:pt idx="199">
                  <c:v>1.26999998465E-2</c:v>
                </c:pt>
                <c:pt idx="200">
                  <c:v>5.4999999702000004E-3</c:v>
                </c:pt>
                <c:pt idx="201">
                  <c:v>5.4999999702000004E-3</c:v>
                </c:pt>
                <c:pt idx="202">
                  <c:v>4.5999996364099998E-3</c:v>
                </c:pt>
                <c:pt idx="203">
                  <c:v>4.5999996364099998E-3</c:v>
                </c:pt>
                <c:pt idx="204">
                  <c:v>5.3000003099399904E-3</c:v>
                </c:pt>
                <c:pt idx="205">
                  <c:v>1.75999999045999E-2</c:v>
                </c:pt>
                <c:pt idx="206">
                  <c:v>5.6099999695999998E-2</c:v>
                </c:pt>
                <c:pt idx="207">
                  <c:v>0.13259999453999999</c:v>
                </c:pt>
                <c:pt idx="208">
                  <c:v>0.36809998750699902</c:v>
                </c:pt>
                <c:pt idx="209">
                  <c:v>0.40440002083799997</c:v>
                </c:pt>
                <c:pt idx="210">
                  <c:v>0.381099998951</c:v>
                </c:pt>
                <c:pt idx="211">
                  <c:v>0.108500003815</c:v>
                </c:pt>
                <c:pt idx="212">
                  <c:v>6.5899997949599998E-2</c:v>
                </c:pt>
                <c:pt idx="213">
                  <c:v>6.1500001698699902E-2</c:v>
                </c:pt>
                <c:pt idx="214">
                  <c:v>6.1100002378199902E-2</c:v>
                </c:pt>
                <c:pt idx="215">
                  <c:v>6.0099996626399997E-2</c:v>
                </c:pt>
                <c:pt idx="216">
                  <c:v>5.9700001031200003E-2</c:v>
                </c:pt>
                <c:pt idx="217">
                  <c:v>4.7499999403999897E-2</c:v>
                </c:pt>
                <c:pt idx="218">
                  <c:v>4.5699998736400002E-2</c:v>
                </c:pt>
                <c:pt idx="219">
                  <c:v>3.6900002509400003E-2</c:v>
                </c:pt>
                <c:pt idx="220">
                  <c:v>2.7400000020900001E-2</c:v>
                </c:pt>
                <c:pt idx="221">
                  <c:v>2.2900000214600001E-2</c:v>
                </c:pt>
                <c:pt idx="222">
                  <c:v>1.53000010177E-2</c:v>
                </c:pt>
                <c:pt idx="223">
                  <c:v>6.5000001341099997E-3</c:v>
                </c:pt>
                <c:pt idx="224">
                  <c:v>4.8000002279899997E-3</c:v>
                </c:pt>
                <c:pt idx="225">
                  <c:v>4.39999997616E-3</c:v>
                </c:pt>
                <c:pt idx="226">
                  <c:v>3.7999998312399901E-3</c:v>
                </c:pt>
                <c:pt idx="227">
                  <c:v>4.1999998502400002E-3</c:v>
                </c:pt>
                <c:pt idx="228">
                  <c:v>4.8000002279899997E-3</c:v>
                </c:pt>
                <c:pt idx="229">
                  <c:v>1.24000003561E-2</c:v>
                </c:pt>
                <c:pt idx="230">
                  <c:v>3.9900001138399997E-2</c:v>
                </c:pt>
                <c:pt idx="231">
                  <c:v>0.124299995601</c:v>
                </c:pt>
                <c:pt idx="232">
                  <c:v>0.359100013971</c:v>
                </c:pt>
                <c:pt idx="233">
                  <c:v>0.41950002312700002</c:v>
                </c:pt>
                <c:pt idx="234">
                  <c:v>0.25909999012899998</c:v>
                </c:pt>
                <c:pt idx="235">
                  <c:v>5.9899996966100003E-2</c:v>
                </c:pt>
                <c:pt idx="236">
                  <c:v>5.9999998658900003E-2</c:v>
                </c:pt>
                <c:pt idx="237">
                  <c:v>5.7399999350299998E-2</c:v>
                </c:pt>
                <c:pt idx="238">
                  <c:v>5.7500001043099901E-2</c:v>
                </c:pt>
                <c:pt idx="239">
                  <c:v>6.0699999332400001E-2</c:v>
                </c:pt>
                <c:pt idx="240">
                  <c:v>5.6499999016499998E-2</c:v>
                </c:pt>
                <c:pt idx="241">
                  <c:v>5.5199999362199999E-2</c:v>
                </c:pt>
                <c:pt idx="242">
                  <c:v>5.6499999016499998E-2</c:v>
                </c:pt>
                <c:pt idx="243">
                  <c:v>4.3300002813300001E-2</c:v>
                </c:pt>
                <c:pt idx="244">
                  <c:v>3.8199998438400003E-2</c:v>
                </c:pt>
                <c:pt idx="245">
                  <c:v>2.9300000518599999E-2</c:v>
                </c:pt>
                <c:pt idx="246">
                  <c:v>2.12999992073E-2</c:v>
                </c:pt>
                <c:pt idx="247">
                  <c:v>5.59999980032E-3</c:v>
                </c:pt>
                <c:pt idx="248">
                  <c:v>5.59999980032E-3</c:v>
                </c:pt>
                <c:pt idx="249">
                  <c:v>4.5999996364099998E-3</c:v>
                </c:pt>
                <c:pt idx="250">
                  <c:v>4.6999999322000002E-3</c:v>
                </c:pt>
                <c:pt idx="251">
                  <c:v>4.39999997616E-3</c:v>
                </c:pt>
                <c:pt idx="252">
                  <c:v>4.9000000581099898E-3</c:v>
                </c:pt>
                <c:pt idx="253">
                  <c:v>1.1600000783799899E-2</c:v>
                </c:pt>
                <c:pt idx="254">
                  <c:v>5.3200002759700001E-2</c:v>
                </c:pt>
                <c:pt idx="255">
                  <c:v>0.128700003028</c:v>
                </c:pt>
                <c:pt idx="256">
                  <c:v>0.36609998345399902</c:v>
                </c:pt>
                <c:pt idx="257">
                  <c:v>0.40529999136900002</c:v>
                </c:pt>
                <c:pt idx="258">
                  <c:v>0.18990001082399999</c:v>
                </c:pt>
                <c:pt idx="259">
                  <c:v>6.3900001347099999E-2</c:v>
                </c:pt>
                <c:pt idx="260">
                  <c:v>6.2400002032499999E-2</c:v>
                </c:pt>
                <c:pt idx="261">
                  <c:v>5.9400003403400001E-2</c:v>
                </c:pt>
                <c:pt idx="262">
                  <c:v>5.9999998658900003E-2</c:v>
                </c:pt>
                <c:pt idx="263">
                  <c:v>6.2900006771099998E-2</c:v>
                </c:pt>
                <c:pt idx="264">
                  <c:v>5.9899996966100003E-2</c:v>
                </c:pt>
                <c:pt idx="265">
                  <c:v>5.8200001716599899E-2</c:v>
                </c:pt>
                <c:pt idx="266">
                  <c:v>5.7599999010599999E-2</c:v>
                </c:pt>
                <c:pt idx="267">
                  <c:v>4.7100000083399998E-2</c:v>
                </c:pt>
                <c:pt idx="268">
                  <c:v>3.79000008106E-2</c:v>
                </c:pt>
                <c:pt idx="269">
                  <c:v>3.0499998480099998E-2</c:v>
                </c:pt>
                <c:pt idx="270">
                  <c:v>2.2199999541E-2</c:v>
                </c:pt>
                <c:pt idx="271">
                  <c:v>7.4999998323599998E-3</c:v>
                </c:pt>
                <c:pt idx="272">
                  <c:v>5.4999999702000004E-3</c:v>
                </c:pt>
                <c:pt idx="273">
                  <c:v>4.50000027194999E-3</c:v>
                </c:pt>
                <c:pt idx="274">
                  <c:v>4.50000027194999E-3</c:v>
                </c:pt>
                <c:pt idx="275">
                  <c:v>4.50000027194999E-3</c:v>
                </c:pt>
                <c:pt idx="276">
                  <c:v>5.0999997183699998E-3</c:v>
                </c:pt>
                <c:pt idx="277">
                  <c:v>1.75999999045999E-2</c:v>
                </c:pt>
                <c:pt idx="278">
                  <c:v>4.5200001448400001E-2</c:v>
                </c:pt>
                <c:pt idx="279">
                  <c:v>7.9500004649199998E-2</c:v>
                </c:pt>
                <c:pt idx="280">
                  <c:v>0.31489998102200001</c:v>
                </c:pt>
                <c:pt idx="281">
                  <c:v>0.14040000736700001</c:v>
                </c:pt>
                <c:pt idx="282">
                  <c:v>6.15999996662E-2</c:v>
                </c:pt>
                <c:pt idx="283">
                  <c:v>6.30000010133E-2</c:v>
                </c:pt>
                <c:pt idx="284">
                  <c:v>6.06000013649E-2</c:v>
                </c:pt>
                <c:pt idx="285">
                  <c:v>5.9500001370900002E-2</c:v>
                </c:pt>
                <c:pt idx="286">
                  <c:v>6.2000002711999999E-2</c:v>
                </c:pt>
                <c:pt idx="287">
                  <c:v>6.4000003039799996E-2</c:v>
                </c:pt>
                <c:pt idx="288">
                  <c:v>6.4199998974799999E-2</c:v>
                </c:pt>
                <c:pt idx="289">
                  <c:v>6.35000020266E-2</c:v>
                </c:pt>
                <c:pt idx="290">
                  <c:v>6.02000020444E-2</c:v>
                </c:pt>
                <c:pt idx="291">
                  <c:v>4.3499998748300003E-2</c:v>
                </c:pt>
                <c:pt idx="292">
                  <c:v>4.2500000447000003E-2</c:v>
                </c:pt>
                <c:pt idx="293">
                  <c:v>3.1900003552399997E-2</c:v>
                </c:pt>
                <c:pt idx="294">
                  <c:v>2.4699999019499999E-2</c:v>
                </c:pt>
                <c:pt idx="295">
                  <c:v>1.2199999764599999E-2</c:v>
                </c:pt>
                <c:pt idx="296">
                  <c:v>6.5000001341099997E-3</c:v>
                </c:pt>
                <c:pt idx="297">
                  <c:v>4.1000000201199998E-3</c:v>
                </c:pt>
                <c:pt idx="298">
                  <c:v>4.50000027194999E-3</c:v>
                </c:pt>
                <c:pt idx="299">
                  <c:v>4.00000018998999E-3</c:v>
                </c:pt>
                <c:pt idx="300">
                  <c:v>2.90000019594999E-3</c:v>
                </c:pt>
                <c:pt idx="301">
                  <c:v>4.00000018998999E-3</c:v>
                </c:pt>
                <c:pt idx="302">
                  <c:v>6.20000017806999E-3</c:v>
                </c:pt>
                <c:pt idx="303">
                  <c:v>2.4800000712299999E-2</c:v>
                </c:pt>
                <c:pt idx="304">
                  <c:v>3.6699999123800002E-2</c:v>
                </c:pt>
                <c:pt idx="305">
                  <c:v>4.1400000452999998E-2</c:v>
                </c:pt>
                <c:pt idx="306">
                  <c:v>5.2799999713900002E-2</c:v>
                </c:pt>
                <c:pt idx="307">
                  <c:v>5.9500001370900002E-2</c:v>
                </c:pt>
                <c:pt idx="308">
                  <c:v>6.2400002032499999E-2</c:v>
                </c:pt>
                <c:pt idx="309">
                  <c:v>6.5700002014599995E-2</c:v>
                </c:pt>
                <c:pt idx="310">
                  <c:v>6.3200004398799997E-2</c:v>
                </c:pt>
                <c:pt idx="311">
                  <c:v>6.0499999672200003E-2</c:v>
                </c:pt>
                <c:pt idx="312">
                  <c:v>6.15999996662E-2</c:v>
                </c:pt>
                <c:pt idx="313">
                  <c:v>6.2300000339699901E-2</c:v>
                </c:pt>
                <c:pt idx="314">
                  <c:v>5.9999998658900003E-2</c:v>
                </c:pt>
                <c:pt idx="315">
                  <c:v>5.1800001412600001E-2</c:v>
                </c:pt>
                <c:pt idx="316">
                  <c:v>4.4300001114600002E-2</c:v>
                </c:pt>
                <c:pt idx="317">
                  <c:v>3.84000018239E-2</c:v>
                </c:pt>
                <c:pt idx="318">
                  <c:v>3.30999977887E-2</c:v>
                </c:pt>
                <c:pt idx="319">
                  <c:v>2.5900000706300001E-2</c:v>
                </c:pt>
                <c:pt idx="320">
                  <c:v>1.15000000224E-2</c:v>
                </c:pt>
                <c:pt idx="321">
                  <c:v>5.59999980032E-3</c:v>
                </c:pt>
                <c:pt idx="322">
                  <c:v>4.6999999322000002E-3</c:v>
                </c:pt>
                <c:pt idx="323">
                  <c:v>4.1000000201199998E-3</c:v>
                </c:pt>
                <c:pt idx="324">
                  <c:v>4.1999998502400002E-3</c:v>
                </c:pt>
                <c:pt idx="325">
                  <c:v>4.50000027194999E-3</c:v>
                </c:pt>
                <c:pt idx="326">
                  <c:v>5.2000000141600002E-3</c:v>
                </c:pt>
                <c:pt idx="327">
                  <c:v>7.3000001721099999E-3</c:v>
                </c:pt>
                <c:pt idx="328">
                  <c:v>1.7100000753999998E-2</c:v>
                </c:pt>
                <c:pt idx="329">
                  <c:v>3.4400001168299998E-2</c:v>
                </c:pt>
                <c:pt idx="330">
                  <c:v>4.83000017703E-2</c:v>
                </c:pt>
                <c:pt idx="331">
                  <c:v>5.4899998009199903E-2</c:v>
                </c:pt>
                <c:pt idx="332">
                  <c:v>6.5099999308599998E-2</c:v>
                </c:pt>
                <c:pt idx="333">
                  <c:v>6.35000020266E-2</c:v>
                </c:pt>
                <c:pt idx="334">
                  <c:v>6.5700002014599995E-2</c:v>
                </c:pt>
                <c:pt idx="335">
                  <c:v>6.5899997949599998E-2</c:v>
                </c:pt>
                <c:pt idx="336">
                  <c:v>6.31000027061E-2</c:v>
                </c:pt>
                <c:pt idx="337">
                  <c:v>6.18999972939E-2</c:v>
                </c:pt>
                <c:pt idx="338">
                  <c:v>6.5700002014599995E-2</c:v>
                </c:pt>
                <c:pt idx="339">
                  <c:v>5.4800000041699999E-2</c:v>
                </c:pt>
                <c:pt idx="340">
                  <c:v>4.3400000780800002E-2</c:v>
                </c:pt>
                <c:pt idx="341">
                  <c:v>3.9200000464899999E-2</c:v>
                </c:pt>
                <c:pt idx="342">
                  <c:v>3.0700000003000001E-2</c:v>
                </c:pt>
                <c:pt idx="343">
                  <c:v>1.2199999764599999E-2</c:v>
                </c:pt>
                <c:pt idx="344">
                  <c:v>5.2000000141600002E-3</c:v>
                </c:pt>
                <c:pt idx="345">
                  <c:v>4.50000027194999E-3</c:v>
                </c:pt>
                <c:pt idx="346">
                  <c:v>3.9000001270300001E-3</c:v>
                </c:pt>
                <c:pt idx="347">
                  <c:v>4.1000000201199998E-3</c:v>
                </c:pt>
                <c:pt idx="348">
                  <c:v>5.0999997183699998E-3</c:v>
                </c:pt>
                <c:pt idx="349">
                  <c:v>1.41000002622999E-2</c:v>
                </c:pt>
                <c:pt idx="350">
                  <c:v>4.4499997049599997E-2</c:v>
                </c:pt>
                <c:pt idx="351">
                  <c:v>0.12109999358699999</c:v>
                </c:pt>
                <c:pt idx="352">
                  <c:v>0.34780001640299901</c:v>
                </c:pt>
                <c:pt idx="353">
                  <c:v>0.35229998826999998</c:v>
                </c:pt>
                <c:pt idx="354">
                  <c:v>5.7599999010599999E-2</c:v>
                </c:pt>
                <c:pt idx="355">
                  <c:v>6.4199998974799999E-2</c:v>
                </c:pt>
                <c:pt idx="356">
                  <c:v>5.9999998658900003E-2</c:v>
                </c:pt>
                <c:pt idx="357">
                  <c:v>5.5700000375499999E-2</c:v>
                </c:pt>
                <c:pt idx="358">
                  <c:v>5.2099999040399997E-2</c:v>
                </c:pt>
                <c:pt idx="359">
                  <c:v>5.6499999016499998E-2</c:v>
                </c:pt>
                <c:pt idx="360">
                  <c:v>5.9799998998600001E-2</c:v>
                </c:pt>
                <c:pt idx="361">
                  <c:v>5.6099999695999998E-2</c:v>
                </c:pt>
                <c:pt idx="362">
                  <c:v>5.6600000709299998E-2</c:v>
                </c:pt>
                <c:pt idx="363">
                  <c:v>4.3499998748300003E-2</c:v>
                </c:pt>
                <c:pt idx="364">
                  <c:v>3.3300001174199997E-2</c:v>
                </c:pt>
                <c:pt idx="365">
                  <c:v>2.3700000718199998E-2</c:v>
                </c:pt>
                <c:pt idx="366">
                  <c:v>1.5899999067200001E-2</c:v>
                </c:pt>
                <c:pt idx="367">
                  <c:v>6.3999998383199898E-3</c:v>
                </c:pt>
                <c:pt idx="368">
                  <c:v>5.0999997183699998E-3</c:v>
                </c:pt>
                <c:pt idx="369">
                  <c:v>4.3000001460299997E-3</c:v>
                </c:pt>
                <c:pt idx="370">
                  <c:v>4.00000018998999E-3</c:v>
                </c:pt>
                <c:pt idx="371">
                  <c:v>4.1999998502400002E-3</c:v>
                </c:pt>
                <c:pt idx="372">
                  <c:v>5.3000003099399904E-3</c:v>
                </c:pt>
                <c:pt idx="373">
                  <c:v>1.34999994188999E-2</c:v>
                </c:pt>
                <c:pt idx="374">
                  <c:v>5.2499998360900003E-2</c:v>
                </c:pt>
                <c:pt idx="375">
                  <c:v>0.117899999022</c:v>
                </c:pt>
                <c:pt idx="376">
                  <c:v>0.34650000929799901</c:v>
                </c:pt>
                <c:pt idx="377">
                  <c:v>0.38740000128699997</c:v>
                </c:pt>
                <c:pt idx="378">
                  <c:v>0.11800000816599999</c:v>
                </c:pt>
                <c:pt idx="379">
                  <c:v>6.0499999672200003E-2</c:v>
                </c:pt>
                <c:pt idx="380">
                  <c:v>5.8899998664899998E-2</c:v>
                </c:pt>
                <c:pt idx="381">
                  <c:v>5.6400001048999997E-2</c:v>
                </c:pt>
                <c:pt idx="382">
                  <c:v>5.7500001043099901E-2</c:v>
                </c:pt>
                <c:pt idx="383">
                  <c:v>5.8400001376899997E-2</c:v>
                </c:pt>
                <c:pt idx="384">
                  <c:v>5.8499999344300002E-2</c:v>
                </c:pt>
                <c:pt idx="385">
                  <c:v>6.1799999326500002E-2</c:v>
                </c:pt>
                <c:pt idx="386">
                  <c:v>5.7800002396099899E-2</c:v>
                </c:pt>
                <c:pt idx="387">
                  <c:v>4.8000000417199998E-2</c:v>
                </c:pt>
                <c:pt idx="388">
                  <c:v>3.6000002175599899E-2</c:v>
                </c:pt>
                <c:pt idx="389">
                  <c:v>2.69999988377E-2</c:v>
                </c:pt>
                <c:pt idx="390">
                  <c:v>1.92999988794E-2</c:v>
                </c:pt>
                <c:pt idx="391">
                  <c:v>6.8000000901499999E-3</c:v>
                </c:pt>
                <c:pt idx="392">
                  <c:v>5.59999980032E-3</c:v>
                </c:pt>
                <c:pt idx="393">
                  <c:v>4.50000027194999E-3</c:v>
                </c:pt>
                <c:pt idx="394">
                  <c:v>4.3000001460299997E-3</c:v>
                </c:pt>
                <c:pt idx="395">
                  <c:v>4.3000001460299997E-3</c:v>
                </c:pt>
                <c:pt idx="396">
                  <c:v>5.0999997183699998E-3</c:v>
                </c:pt>
                <c:pt idx="397">
                  <c:v>1.2799999676599999E-2</c:v>
                </c:pt>
                <c:pt idx="398">
                  <c:v>5.3300000727199898E-2</c:v>
                </c:pt>
                <c:pt idx="399">
                  <c:v>0.12809999287099999</c:v>
                </c:pt>
                <c:pt idx="400">
                  <c:v>0.36599999666199901</c:v>
                </c:pt>
                <c:pt idx="401">
                  <c:v>0.39149999618499998</c:v>
                </c:pt>
                <c:pt idx="402">
                  <c:v>0.16629999875999901</c:v>
                </c:pt>
                <c:pt idx="403">
                  <c:v>6.5300002694099996E-2</c:v>
                </c:pt>
                <c:pt idx="404">
                  <c:v>6.35000020266E-2</c:v>
                </c:pt>
                <c:pt idx="405">
                  <c:v>5.9500001370900002E-2</c:v>
                </c:pt>
                <c:pt idx="406">
                  <c:v>5.8700002729900003E-2</c:v>
                </c:pt>
                <c:pt idx="407">
                  <c:v>6.0400001704699897E-2</c:v>
                </c:pt>
                <c:pt idx="408">
                  <c:v>5.7099997997299999E-2</c:v>
                </c:pt>
                <c:pt idx="409">
                  <c:v>5.7800002396099899E-2</c:v>
                </c:pt>
                <c:pt idx="410">
                  <c:v>5.7000000029799998E-2</c:v>
                </c:pt>
                <c:pt idx="411">
                  <c:v>4.5800000429200002E-2</c:v>
                </c:pt>
                <c:pt idx="412">
                  <c:v>3.7800002843099999E-2</c:v>
                </c:pt>
                <c:pt idx="413">
                  <c:v>2.9799999669200002E-2</c:v>
                </c:pt>
                <c:pt idx="414">
                  <c:v>1.9999999553000001E-2</c:v>
                </c:pt>
                <c:pt idx="415">
                  <c:v>8.29999987036E-3</c:v>
                </c:pt>
                <c:pt idx="416">
                  <c:v>5.2000000141600002E-3</c:v>
                </c:pt>
                <c:pt idx="417">
                  <c:v>4.39999997616E-3</c:v>
                </c:pt>
                <c:pt idx="418">
                  <c:v>4.39999997616E-3</c:v>
                </c:pt>
                <c:pt idx="419">
                  <c:v>4.3000001460299997E-3</c:v>
                </c:pt>
                <c:pt idx="420">
                  <c:v>5.3000003099399904E-3</c:v>
                </c:pt>
                <c:pt idx="421">
                  <c:v>1.60000007599999E-2</c:v>
                </c:pt>
                <c:pt idx="422">
                  <c:v>5.2499998360900003E-2</c:v>
                </c:pt>
                <c:pt idx="423">
                  <c:v>0.11800000816599999</c:v>
                </c:pt>
                <c:pt idx="424">
                  <c:v>0.33750000596000002</c:v>
                </c:pt>
                <c:pt idx="425">
                  <c:v>0.38499999046299999</c:v>
                </c:pt>
                <c:pt idx="426">
                  <c:v>0.19460000097800001</c:v>
                </c:pt>
                <c:pt idx="427">
                  <c:v>6.26000016928E-2</c:v>
                </c:pt>
                <c:pt idx="428">
                  <c:v>6.18999972939E-2</c:v>
                </c:pt>
                <c:pt idx="429">
                  <c:v>6.1200004071E-2</c:v>
                </c:pt>
                <c:pt idx="430">
                  <c:v>6.2699995935000002E-2</c:v>
                </c:pt>
                <c:pt idx="431">
                  <c:v>6.1500001698699902E-2</c:v>
                </c:pt>
                <c:pt idx="432">
                  <c:v>6.3299998640999999E-2</c:v>
                </c:pt>
                <c:pt idx="433">
                  <c:v>6.1200004071E-2</c:v>
                </c:pt>
                <c:pt idx="434">
                  <c:v>6.06000013649E-2</c:v>
                </c:pt>
                <c:pt idx="435">
                  <c:v>4.9899999052299998E-2</c:v>
                </c:pt>
                <c:pt idx="436">
                  <c:v>3.9499998092699898E-2</c:v>
                </c:pt>
                <c:pt idx="437">
                  <c:v>3.1000001356E-2</c:v>
                </c:pt>
                <c:pt idx="438">
                  <c:v>2.4299999698999999E-2</c:v>
                </c:pt>
                <c:pt idx="439">
                  <c:v>1.31999999285E-2</c:v>
                </c:pt>
                <c:pt idx="440">
                  <c:v>5.59999980032E-3</c:v>
                </c:pt>
                <c:pt idx="441">
                  <c:v>4.9000000581099898E-3</c:v>
                </c:pt>
                <c:pt idx="442">
                  <c:v>4.50000027194999E-3</c:v>
                </c:pt>
                <c:pt idx="443">
                  <c:v>4.50000027194999E-3</c:v>
                </c:pt>
                <c:pt idx="444">
                  <c:v>5.2000000141600002E-3</c:v>
                </c:pt>
                <c:pt idx="445">
                  <c:v>1.8999999389099999E-2</c:v>
                </c:pt>
                <c:pt idx="446">
                  <c:v>4.69000004232E-2</c:v>
                </c:pt>
                <c:pt idx="447">
                  <c:v>7.3399998247600004E-2</c:v>
                </c:pt>
                <c:pt idx="448">
                  <c:v>7.0500001311300006E-2</c:v>
                </c:pt>
                <c:pt idx="449">
                  <c:v>6.06000013649E-2</c:v>
                </c:pt>
                <c:pt idx="450">
                  <c:v>6.0400001704699897E-2</c:v>
                </c:pt>
                <c:pt idx="451">
                  <c:v>6.2200002372300001E-2</c:v>
                </c:pt>
                <c:pt idx="452">
                  <c:v>6.4599998295299998E-2</c:v>
                </c:pt>
                <c:pt idx="453">
                  <c:v>6.34000003338E-2</c:v>
                </c:pt>
                <c:pt idx="454">
                  <c:v>6.1799999326500002E-2</c:v>
                </c:pt>
                <c:pt idx="455">
                  <c:v>6.3699997961499999E-2</c:v>
                </c:pt>
                <c:pt idx="456">
                  <c:v>6.6399998962899998E-2</c:v>
                </c:pt>
                <c:pt idx="457">
                  <c:v>6.1699997633700002E-2</c:v>
                </c:pt>
                <c:pt idx="458">
                  <c:v>5.9899996966100003E-2</c:v>
                </c:pt>
                <c:pt idx="459">
                  <c:v>5.0200000405299899E-2</c:v>
                </c:pt>
                <c:pt idx="460">
                  <c:v>4.06999997795E-2</c:v>
                </c:pt>
                <c:pt idx="461">
                  <c:v>3.3900000154999999E-2</c:v>
                </c:pt>
                <c:pt idx="462">
                  <c:v>2.5599999353299999E-2</c:v>
                </c:pt>
                <c:pt idx="463">
                  <c:v>2.0300000905999999E-2</c:v>
                </c:pt>
                <c:pt idx="464">
                  <c:v>9.1999992728199996E-3</c:v>
                </c:pt>
                <c:pt idx="465">
                  <c:v>5.8999997563699896E-3</c:v>
                </c:pt>
                <c:pt idx="466">
                  <c:v>4.6999999322000002E-3</c:v>
                </c:pt>
                <c:pt idx="467">
                  <c:v>4.50000027194999E-3</c:v>
                </c:pt>
                <c:pt idx="468">
                  <c:v>4.50000027194999E-3</c:v>
                </c:pt>
                <c:pt idx="469">
                  <c:v>5.70000009610999E-3</c:v>
                </c:pt>
                <c:pt idx="470">
                  <c:v>7.3000001721099999E-3</c:v>
                </c:pt>
                <c:pt idx="471">
                  <c:v>2.5700001046099999E-2</c:v>
                </c:pt>
                <c:pt idx="472">
                  <c:v>3.5900000482800003E-2</c:v>
                </c:pt>
                <c:pt idx="473">
                  <c:v>4.6700000762899999E-2</c:v>
                </c:pt>
                <c:pt idx="474">
                  <c:v>5.41000030935E-2</c:v>
                </c:pt>
                <c:pt idx="475">
                  <c:v>6.7800000309899994E-2</c:v>
                </c:pt>
                <c:pt idx="476">
                  <c:v>6.7400000989399994E-2</c:v>
                </c:pt>
                <c:pt idx="477">
                  <c:v>6.5099999308599998E-2</c:v>
                </c:pt>
                <c:pt idx="478">
                  <c:v>6.4999997615799998E-2</c:v>
                </c:pt>
                <c:pt idx="479">
                  <c:v>6.3299998640999999E-2</c:v>
                </c:pt>
                <c:pt idx="480">
                  <c:v>6.6799998283399997E-2</c:v>
                </c:pt>
                <c:pt idx="481">
                  <c:v>6.7199997603899997E-2</c:v>
                </c:pt>
                <c:pt idx="482">
                  <c:v>6.4000003039799996E-2</c:v>
                </c:pt>
                <c:pt idx="483">
                  <c:v>5.2099999040399997E-2</c:v>
                </c:pt>
                <c:pt idx="484">
                  <c:v>4.1699998080699997E-2</c:v>
                </c:pt>
                <c:pt idx="485">
                  <c:v>3.8199998438400003E-2</c:v>
                </c:pt>
                <c:pt idx="486">
                  <c:v>3.2800000160899997E-2</c:v>
                </c:pt>
                <c:pt idx="487">
                  <c:v>2.68000010401E-2</c:v>
                </c:pt>
                <c:pt idx="488">
                  <c:v>1.1600000783799899E-2</c:v>
                </c:pt>
                <c:pt idx="489">
                  <c:v>5.4999999702000004E-3</c:v>
                </c:pt>
                <c:pt idx="490">
                  <c:v>4.6999999322000002E-3</c:v>
                </c:pt>
                <c:pt idx="491">
                  <c:v>4.39999997616E-3</c:v>
                </c:pt>
                <c:pt idx="492">
                  <c:v>4.1999998502400002E-3</c:v>
                </c:pt>
                <c:pt idx="493">
                  <c:v>4.50000027194999E-3</c:v>
                </c:pt>
                <c:pt idx="494">
                  <c:v>5.4999999702000004E-3</c:v>
                </c:pt>
                <c:pt idx="495">
                  <c:v>1.31999999285E-2</c:v>
                </c:pt>
                <c:pt idx="496">
                  <c:v>1.61000005901E-2</c:v>
                </c:pt>
                <c:pt idx="497">
                  <c:v>3.9400000125200001E-2</c:v>
                </c:pt>
                <c:pt idx="498">
                  <c:v>5.2499998360900003E-2</c:v>
                </c:pt>
                <c:pt idx="499">
                  <c:v>6.4900003373599996E-2</c:v>
                </c:pt>
                <c:pt idx="500">
                  <c:v>6.7699998617199997E-2</c:v>
                </c:pt>
              </c:numCache>
            </c:numRef>
          </c:val>
          <c:smooth val="0"/>
          <c:extLst>
            <c:ext xmlns:c16="http://schemas.microsoft.com/office/drawing/2014/chart" uri="{C3380CC4-5D6E-409C-BE32-E72D297353CC}">
              <c16:uniqueId val="{00000001-6FB5-472C-9967-30C8D4C72E7C}"/>
            </c:ext>
          </c:extLst>
        </c:ser>
        <c:dLbls>
          <c:showLegendKey val="0"/>
          <c:showVal val="0"/>
          <c:showCatName val="0"/>
          <c:showSerName val="0"/>
          <c:showPercent val="0"/>
          <c:showBubbleSize val="0"/>
        </c:dLbls>
        <c:smooth val="0"/>
        <c:axId val="492647152"/>
        <c:axId val="492655352"/>
      </c:lineChart>
      <c:catAx>
        <c:axId val="4926471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小时）</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2655352"/>
        <c:crosses val="autoZero"/>
        <c:auto val="1"/>
        <c:lblAlgn val="ctr"/>
        <c:lblOffset val="100"/>
        <c:tickLblSkip val="50"/>
        <c:noMultiLvlLbl val="0"/>
      </c:catAx>
      <c:valAx>
        <c:axId val="4926553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道路占有率</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264715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bg1"/>
      </a:solidFill>
      <a:round/>
    </a:ln>
    <a:effectLst/>
  </c:spPr>
  <c:txPr>
    <a:bodyPr/>
    <a:lstStyle/>
    <a:p>
      <a:pPr>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v>预测值</c:v>
          </c:tx>
          <c:spPr>
            <a:ln w="12700" cap="rnd">
              <a:solidFill>
                <a:srgbClr val="FF0000"/>
              </a:solidFill>
              <a:round/>
            </a:ln>
            <a:effectLst/>
          </c:spPr>
          <c:marker>
            <c:symbol val="none"/>
          </c:marker>
          <c:val>
            <c:numRef>
              <c:f>test!$I$5001:$I$5721</c:f>
              <c:numCache>
                <c:formatCode>General</c:formatCode>
                <c:ptCount val="721"/>
                <c:pt idx="0">
                  <c:v>1.77472305949999E-4</c:v>
                </c:pt>
                <c:pt idx="1">
                  <c:v>1.6092855366899901E-4</c:v>
                </c:pt>
                <c:pt idx="2">
                  <c:v>1.5708107093799999E-4</c:v>
                </c:pt>
                <c:pt idx="3">
                  <c:v>1.5185988740999999E-4</c:v>
                </c:pt>
                <c:pt idx="4">
                  <c:v>1.4873148756999901E-4</c:v>
                </c:pt>
                <c:pt idx="5">
                  <c:v>1.5826054732299901E-4</c:v>
                </c:pt>
                <c:pt idx="6">
                  <c:v>1.7036922508900001E-4</c:v>
                </c:pt>
                <c:pt idx="7">
                  <c:v>1.7525421571899999E-4</c:v>
                </c:pt>
                <c:pt idx="8">
                  <c:v>1.8224280211099901E-4</c:v>
                </c:pt>
                <c:pt idx="9">
                  <c:v>1.9147661805600001E-4</c:v>
                </c:pt>
                <c:pt idx="10">
                  <c:v>1.9954779418200001E-4</c:v>
                </c:pt>
                <c:pt idx="11">
                  <c:v>2.0938046509399999E-4</c:v>
                </c:pt>
                <c:pt idx="12">
                  <c:v>2.1661211212600001E-4</c:v>
                </c:pt>
                <c:pt idx="13">
                  <c:v>2.2703560534900001E-4</c:v>
                </c:pt>
                <c:pt idx="14">
                  <c:v>2.4107469653199999E-4</c:v>
                </c:pt>
                <c:pt idx="15">
                  <c:v>2.57518840954E-4</c:v>
                </c:pt>
                <c:pt idx="16">
                  <c:v>2.7293039602199997E-4</c:v>
                </c:pt>
                <c:pt idx="17">
                  <c:v>2.9023530078099903E-4</c:v>
                </c:pt>
                <c:pt idx="18">
                  <c:v>3.0474251252599901E-4</c:v>
                </c:pt>
                <c:pt idx="19">
                  <c:v>3.18613427226E-4</c:v>
                </c:pt>
                <c:pt idx="20">
                  <c:v>3.3089963835700002E-4</c:v>
                </c:pt>
                <c:pt idx="21">
                  <c:v>3.3635483123400001E-4</c:v>
                </c:pt>
                <c:pt idx="22">
                  <c:v>3.4212629543599999E-4</c:v>
                </c:pt>
                <c:pt idx="23">
                  <c:v>3.5531952744300002E-4</c:v>
                </c:pt>
                <c:pt idx="24">
                  <c:v>3.7473088013900002E-4</c:v>
                </c:pt>
                <c:pt idx="25">
                  <c:v>3.9556156843899997E-4</c:v>
                </c:pt>
                <c:pt idx="26">
                  <c:v>4.1818743920899999E-4</c:v>
                </c:pt>
                <c:pt idx="27">
                  <c:v>4.2810017475900002E-4</c:v>
                </c:pt>
                <c:pt idx="28">
                  <c:v>4.3400278082099999E-4</c:v>
                </c:pt>
                <c:pt idx="29">
                  <c:v>4.4674880336999999E-4</c:v>
                </c:pt>
                <c:pt idx="30">
                  <c:v>4.60234150523E-4</c:v>
                </c:pt>
                <c:pt idx="31">
                  <c:v>4.6896591084099899E-4</c:v>
                </c:pt>
                <c:pt idx="32">
                  <c:v>4.7829648247E-4</c:v>
                </c:pt>
                <c:pt idx="33">
                  <c:v>4.8984098248200001E-4</c:v>
                </c:pt>
                <c:pt idx="34">
                  <c:v>5.0319504225600003E-4</c:v>
                </c:pt>
                <c:pt idx="35">
                  <c:v>5.1929167238999997E-4</c:v>
                </c:pt>
                <c:pt idx="36">
                  <c:v>5.3203670540799997E-4</c:v>
                </c:pt>
                <c:pt idx="37">
                  <c:v>5.4858322255299996E-4</c:v>
                </c:pt>
                <c:pt idx="38">
                  <c:v>5.7169445790399996E-4</c:v>
                </c:pt>
                <c:pt idx="39">
                  <c:v>6.0032488545400001E-4</c:v>
                </c:pt>
                <c:pt idx="40">
                  <c:v>6.2898208852900004E-4</c:v>
                </c:pt>
                <c:pt idx="41">
                  <c:v>6.5873021958400002E-4</c:v>
                </c:pt>
                <c:pt idx="42">
                  <c:v>6.8588875001300001E-4</c:v>
                </c:pt>
                <c:pt idx="43">
                  <c:v>7.1522011421599997E-4</c:v>
                </c:pt>
                <c:pt idx="44">
                  <c:v>7.4967410182599998E-4</c:v>
                </c:pt>
                <c:pt idx="45">
                  <c:v>7.83406954724E-4</c:v>
                </c:pt>
                <c:pt idx="46">
                  <c:v>8.2320231013000001E-4</c:v>
                </c:pt>
                <c:pt idx="47">
                  <c:v>8.7993300985500001E-4</c:v>
                </c:pt>
                <c:pt idx="48">
                  <c:v>9.5697829965499996E-4</c:v>
                </c:pt>
                <c:pt idx="49">
                  <c:v>1.0480181081199899E-3</c:v>
                </c:pt>
                <c:pt idx="50">
                  <c:v>1.1549823684600001E-3</c:v>
                </c:pt>
                <c:pt idx="51">
                  <c:v>1.2534459819999999E-3</c:v>
                </c:pt>
                <c:pt idx="52">
                  <c:v>1.3519980711899999E-3</c:v>
                </c:pt>
                <c:pt idx="53">
                  <c:v>1.4649062650300001E-3</c:v>
                </c:pt>
                <c:pt idx="54">
                  <c:v>1.57918699551E-3</c:v>
                </c:pt>
                <c:pt idx="55">
                  <c:v>1.6814131522600001E-3</c:v>
                </c:pt>
                <c:pt idx="56">
                  <c:v>1.7810068093199901E-3</c:v>
                </c:pt>
                <c:pt idx="57">
                  <c:v>1.87835120596E-3</c:v>
                </c:pt>
                <c:pt idx="58">
                  <c:v>1.9692627247400001E-3</c:v>
                </c:pt>
                <c:pt idx="59">
                  <c:v>2.05895863473E-3</c:v>
                </c:pt>
                <c:pt idx="60">
                  <c:v>2.13806261308E-3</c:v>
                </c:pt>
                <c:pt idx="61">
                  <c:v>2.2194245830199901E-3</c:v>
                </c:pt>
                <c:pt idx="62">
                  <c:v>2.31173913926E-3</c:v>
                </c:pt>
                <c:pt idx="63">
                  <c:v>2.4127268698100001E-3</c:v>
                </c:pt>
                <c:pt idx="64">
                  <c:v>2.5069939438300002E-3</c:v>
                </c:pt>
                <c:pt idx="65">
                  <c:v>2.5926174130300001E-3</c:v>
                </c:pt>
                <c:pt idx="66">
                  <c:v>2.66371620819E-3</c:v>
                </c:pt>
                <c:pt idx="67">
                  <c:v>2.7316100895400002E-3</c:v>
                </c:pt>
                <c:pt idx="68">
                  <c:v>2.8057547751800002E-3</c:v>
                </c:pt>
                <c:pt idx="69">
                  <c:v>2.87107448094E-3</c:v>
                </c:pt>
                <c:pt idx="70">
                  <c:v>2.9336283914699998E-3</c:v>
                </c:pt>
                <c:pt idx="71">
                  <c:v>3.0113665852700001E-3</c:v>
                </c:pt>
                <c:pt idx="72">
                  <c:v>3.1145350076299998E-3</c:v>
                </c:pt>
                <c:pt idx="73">
                  <c:v>3.21852369234E-3</c:v>
                </c:pt>
                <c:pt idx="74">
                  <c:v>3.3199507743100001E-3</c:v>
                </c:pt>
                <c:pt idx="75">
                  <c:v>3.3812939654999999E-3</c:v>
                </c:pt>
                <c:pt idx="76">
                  <c:v>3.4222919493899998E-3</c:v>
                </c:pt>
                <c:pt idx="77">
                  <c:v>3.46609996632E-3</c:v>
                </c:pt>
                <c:pt idx="78">
                  <c:v>3.5023707896499898E-3</c:v>
                </c:pt>
                <c:pt idx="79">
                  <c:v>3.5225709434599998E-3</c:v>
                </c:pt>
                <c:pt idx="80">
                  <c:v>3.5462095402199901E-3</c:v>
                </c:pt>
                <c:pt idx="81">
                  <c:v>3.5712465178200001E-3</c:v>
                </c:pt>
                <c:pt idx="82">
                  <c:v>3.5899879876500002E-3</c:v>
                </c:pt>
                <c:pt idx="83">
                  <c:v>3.6134344991299999E-3</c:v>
                </c:pt>
                <c:pt idx="84">
                  <c:v>3.6346076521999999E-3</c:v>
                </c:pt>
                <c:pt idx="85">
                  <c:v>3.6603694315999998E-3</c:v>
                </c:pt>
                <c:pt idx="86">
                  <c:v>3.8754169363499902E-3</c:v>
                </c:pt>
                <c:pt idx="87">
                  <c:v>2.1104273796099999</c:v>
                </c:pt>
                <c:pt idx="88">
                  <c:v>6.6453075408900002</c:v>
                </c:pt>
                <c:pt idx="89">
                  <c:v>9.7472095489499999</c:v>
                </c:pt>
                <c:pt idx="90">
                  <c:v>11.048658370999901</c:v>
                </c:pt>
                <c:pt idx="91">
                  <c:v>12.2072038651</c:v>
                </c:pt>
                <c:pt idx="92">
                  <c:v>13.2877750397</c:v>
                </c:pt>
                <c:pt idx="93">
                  <c:v>14.2507247925</c:v>
                </c:pt>
                <c:pt idx="94">
                  <c:v>15.198673248299899</c:v>
                </c:pt>
                <c:pt idx="95">
                  <c:v>16.102832794200001</c:v>
                </c:pt>
                <c:pt idx="96">
                  <c:v>16.985549926800001</c:v>
                </c:pt>
                <c:pt idx="97">
                  <c:v>17.749015808100001</c:v>
                </c:pt>
                <c:pt idx="98">
                  <c:v>18.358680725100001</c:v>
                </c:pt>
                <c:pt idx="99">
                  <c:v>18.795249939000001</c:v>
                </c:pt>
                <c:pt idx="100">
                  <c:v>19.242084503200001</c:v>
                </c:pt>
                <c:pt idx="101">
                  <c:v>19.648887634299999</c:v>
                </c:pt>
                <c:pt idx="102">
                  <c:v>20.0011005402</c:v>
                </c:pt>
                <c:pt idx="103">
                  <c:v>20.204618453999998</c:v>
                </c:pt>
                <c:pt idx="104">
                  <c:v>20.205251693699999</c:v>
                </c:pt>
                <c:pt idx="105">
                  <c:v>20.2278289795</c:v>
                </c:pt>
                <c:pt idx="106">
                  <c:v>20.206892013499999</c:v>
                </c:pt>
                <c:pt idx="107">
                  <c:v>20.176080703699999</c:v>
                </c:pt>
                <c:pt idx="108">
                  <c:v>20.218143463099999</c:v>
                </c:pt>
                <c:pt idx="109">
                  <c:v>20.2738571167</c:v>
                </c:pt>
                <c:pt idx="110">
                  <c:v>20.259817123399898</c:v>
                </c:pt>
                <c:pt idx="111">
                  <c:v>20.171230316199999</c:v>
                </c:pt>
                <c:pt idx="112">
                  <c:v>19.911497116099898</c:v>
                </c:pt>
                <c:pt idx="113">
                  <c:v>19.5353622437</c:v>
                </c:pt>
                <c:pt idx="114">
                  <c:v>19.0392818451</c:v>
                </c:pt>
                <c:pt idx="115">
                  <c:v>18.549398422199999</c:v>
                </c:pt>
                <c:pt idx="116">
                  <c:v>18.161054611199901</c:v>
                </c:pt>
                <c:pt idx="117">
                  <c:v>17.7537002563</c:v>
                </c:pt>
                <c:pt idx="118">
                  <c:v>17.328157424899999</c:v>
                </c:pt>
                <c:pt idx="119">
                  <c:v>16.854726791400001</c:v>
                </c:pt>
                <c:pt idx="120">
                  <c:v>16.331897735599998</c:v>
                </c:pt>
                <c:pt idx="121">
                  <c:v>15.8287220000999</c:v>
                </c:pt>
                <c:pt idx="122">
                  <c:v>15.251596450799999</c:v>
                </c:pt>
                <c:pt idx="123">
                  <c:v>14.414385795599999</c:v>
                </c:pt>
                <c:pt idx="124">
                  <c:v>13.490736007699899</c:v>
                </c:pt>
                <c:pt idx="125">
                  <c:v>12.6435880661</c:v>
                </c:pt>
                <c:pt idx="126">
                  <c:v>11.7353000641</c:v>
                </c:pt>
                <c:pt idx="127">
                  <c:v>10.752515792800001</c:v>
                </c:pt>
                <c:pt idx="128">
                  <c:v>9.7540645599399998</c:v>
                </c:pt>
                <c:pt idx="129">
                  <c:v>8.8872938156100005</c:v>
                </c:pt>
                <c:pt idx="130">
                  <c:v>7.99246501923</c:v>
                </c:pt>
                <c:pt idx="131">
                  <c:v>6.9598751068100002</c:v>
                </c:pt>
                <c:pt idx="132">
                  <c:v>5.8414683342</c:v>
                </c:pt>
                <c:pt idx="133">
                  <c:v>4.7644982338000004</c:v>
                </c:pt>
                <c:pt idx="134">
                  <c:v>3.71572852135</c:v>
                </c:pt>
                <c:pt idx="135">
                  <c:v>2.64202523232</c:v>
                </c:pt>
                <c:pt idx="136">
                  <c:v>1.4751213788999999</c:v>
                </c:pt>
                <c:pt idx="137">
                  <c:v>0.43243625760100002</c:v>
                </c:pt>
                <c:pt idx="138">
                  <c:v>2.95220948755999E-2</c:v>
                </c:pt>
                <c:pt idx="139">
                  <c:v>2.5318113621300002E-3</c:v>
                </c:pt>
                <c:pt idx="140">
                  <c:v>8.1061403034300001E-4</c:v>
                </c:pt>
                <c:pt idx="141">
                  <c:v>4.5878367382099899E-4</c:v>
                </c:pt>
                <c:pt idx="142">
                  <c:v>3.1631701858699998E-4</c:v>
                </c:pt>
                <c:pt idx="143">
                  <c:v>2.1325753186800001E-4</c:v>
                </c:pt>
                <c:pt idx="144">
                  <c:v>1.6852220869600001E-4</c:v>
                </c:pt>
                <c:pt idx="145">
                  <c:v>1.5864602755799999E-4</c:v>
                </c:pt>
                <c:pt idx="146">
                  <c:v>1.5403318684500001E-4</c:v>
                </c:pt>
                <c:pt idx="147">
                  <c:v>1.4769147674099901E-4</c:v>
                </c:pt>
                <c:pt idx="148">
                  <c:v>1.46311867866E-4</c:v>
                </c:pt>
                <c:pt idx="149">
                  <c:v>1.5863045700799901E-4</c:v>
                </c:pt>
                <c:pt idx="150">
                  <c:v>1.6623592819100001E-4</c:v>
                </c:pt>
                <c:pt idx="151">
                  <c:v>1.7091665358699999E-4</c:v>
                </c:pt>
                <c:pt idx="152">
                  <c:v>1.7826190742199999E-4</c:v>
                </c:pt>
                <c:pt idx="153">
                  <c:v>1.8772479961599999E-4</c:v>
                </c:pt>
                <c:pt idx="154">
                  <c:v>1.9587641872900001E-4</c:v>
                </c:pt>
                <c:pt idx="155">
                  <c:v>2.06145326955999E-4</c:v>
                </c:pt>
                <c:pt idx="156">
                  <c:v>2.1511570958E-4</c:v>
                </c:pt>
                <c:pt idx="157">
                  <c:v>2.25917450734E-4</c:v>
                </c:pt>
                <c:pt idx="158">
                  <c:v>2.3891091404900001E-4</c:v>
                </c:pt>
                <c:pt idx="159">
                  <c:v>2.5441648904199899E-4</c:v>
                </c:pt>
                <c:pt idx="160">
                  <c:v>2.6931989123099998E-4</c:v>
                </c:pt>
                <c:pt idx="161">
                  <c:v>2.8560354257900001E-4</c:v>
                </c:pt>
                <c:pt idx="162">
                  <c:v>3.0022315331700001E-4</c:v>
                </c:pt>
                <c:pt idx="163">
                  <c:v>3.1376149854600002E-4</c:v>
                </c:pt>
                <c:pt idx="164">
                  <c:v>3.23786982334999E-4</c:v>
                </c:pt>
                <c:pt idx="165">
                  <c:v>3.2899004872899998E-4</c:v>
                </c:pt>
                <c:pt idx="166">
                  <c:v>3.3736776094899998E-4</c:v>
                </c:pt>
                <c:pt idx="167">
                  <c:v>3.5007321275799997E-4</c:v>
                </c:pt>
                <c:pt idx="168">
                  <c:v>3.6675058072400003E-4</c:v>
                </c:pt>
                <c:pt idx="169">
                  <c:v>3.87297215638999E-4</c:v>
                </c:pt>
                <c:pt idx="170">
                  <c:v>4.1068377322499999E-4</c:v>
                </c:pt>
                <c:pt idx="171">
                  <c:v>4.2084630695199898E-4</c:v>
                </c:pt>
                <c:pt idx="172">
                  <c:v>4.2725104140099902E-4</c:v>
                </c:pt>
                <c:pt idx="173">
                  <c:v>4.3863683822600001E-4</c:v>
                </c:pt>
                <c:pt idx="174">
                  <c:v>4.5222480548499997E-4</c:v>
                </c:pt>
                <c:pt idx="175">
                  <c:v>4.6126719098499899E-4</c:v>
                </c:pt>
                <c:pt idx="176">
                  <c:v>4.7143528354399999E-4</c:v>
                </c:pt>
                <c:pt idx="177">
                  <c:v>4.84372081700999E-4</c:v>
                </c:pt>
                <c:pt idx="178">
                  <c:v>4.9890030641100002E-4</c:v>
                </c:pt>
                <c:pt idx="179">
                  <c:v>5.1610282389399995E-4</c:v>
                </c:pt>
                <c:pt idx="180">
                  <c:v>5.3111452143600002E-4</c:v>
                </c:pt>
                <c:pt idx="181">
                  <c:v>5.4750451818100004E-4</c:v>
                </c:pt>
                <c:pt idx="182">
                  <c:v>5.6875421432799999E-4</c:v>
                </c:pt>
                <c:pt idx="183">
                  <c:v>5.9671414783200004E-4</c:v>
                </c:pt>
                <c:pt idx="184">
                  <c:v>6.2571786111199998E-4</c:v>
                </c:pt>
                <c:pt idx="185">
                  <c:v>6.5537088084999999E-4</c:v>
                </c:pt>
                <c:pt idx="186">
                  <c:v>6.8392988760000001E-4</c:v>
                </c:pt>
                <c:pt idx="187">
                  <c:v>7.1447627851699996E-4</c:v>
                </c:pt>
                <c:pt idx="188">
                  <c:v>7.4791681254299995E-4</c:v>
                </c:pt>
                <c:pt idx="189">
                  <c:v>7.8299472806999998E-4</c:v>
                </c:pt>
                <c:pt idx="190">
                  <c:v>8.2820642273900001E-4</c:v>
                </c:pt>
                <c:pt idx="191">
                  <c:v>8.8695844169700002E-4</c:v>
                </c:pt>
                <c:pt idx="192">
                  <c:v>9.6386123914299999E-4</c:v>
                </c:pt>
                <c:pt idx="193">
                  <c:v>1.0577524080900001E-3</c:v>
                </c:pt>
                <c:pt idx="194">
                  <c:v>1.1698208982100001E-3</c:v>
                </c:pt>
                <c:pt idx="195">
                  <c:v>1.2714719632599999E-3</c:v>
                </c:pt>
                <c:pt idx="196">
                  <c:v>1.3720128918099999E-3</c:v>
                </c:pt>
                <c:pt idx="197">
                  <c:v>1.4814723981499999E-3</c:v>
                </c:pt>
                <c:pt idx="198">
                  <c:v>1.59443111625E-3</c:v>
                </c:pt>
                <c:pt idx="199">
                  <c:v>1.69388100039E-3</c:v>
                </c:pt>
                <c:pt idx="200">
                  <c:v>1.7924515996099999E-3</c:v>
                </c:pt>
                <c:pt idx="201">
                  <c:v>1.89009692985999E-3</c:v>
                </c:pt>
                <c:pt idx="202">
                  <c:v>1.9806001800999999E-3</c:v>
                </c:pt>
                <c:pt idx="203">
                  <c:v>2.0715196151299999E-3</c:v>
                </c:pt>
                <c:pt idx="204">
                  <c:v>2.1526021882899999E-3</c:v>
                </c:pt>
                <c:pt idx="205">
                  <c:v>2.2291794884899902E-3</c:v>
                </c:pt>
                <c:pt idx="206">
                  <c:v>2.3122662678400001E-3</c:v>
                </c:pt>
                <c:pt idx="207">
                  <c:v>2.4086623452600001E-3</c:v>
                </c:pt>
                <c:pt idx="208">
                  <c:v>2.5003112386899999E-3</c:v>
                </c:pt>
                <c:pt idx="209">
                  <c:v>2.5829197838900001E-3</c:v>
                </c:pt>
                <c:pt idx="210">
                  <c:v>2.6535547804099899E-3</c:v>
                </c:pt>
                <c:pt idx="211">
                  <c:v>2.7222202625099999E-3</c:v>
                </c:pt>
                <c:pt idx="212">
                  <c:v>2.7914345264399999E-3</c:v>
                </c:pt>
                <c:pt idx="213">
                  <c:v>2.8546238318099999E-3</c:v>
                </c:pt>
                <c:pt idx="214">
                  <c:v>2.9217554256299998E-3</c:v>
                </c:pt>
                <c:pt idx="215">
                  <c:v>2.9975513461999999E-3</c:v>
                </c:pt>
                <c:pt idx="216">
                  <c:v>3.0950955115300002E-3</c:v>
                </c:pt>
                <c:pt idx="217">
                  <c:v>3.1959780026200001E-3</c:v>
                </c:pt>
                <c:pt idx="218">
                  <c:v>3.2997704111E-3</c:v>
                </c:pt>
                <c:pt idx="219">
                  <c:v>3.3618495799599998E-3</c:v>
                </c:pt>
                <c:pt idx="220">
                  <c:v>3.4028294030599999E-3</c:v>
                </c:pt>
                <c:pt idx="221">
                  <c:v>3.4409670624899998E-3</c:v>
                </c:pt>
                <c:pt idx="222">
                  <c:v>3.4775845706500001E-3</c:v>
                </c:pt>
                <c:pt idx="223">
                  <c:v>3.4976582974199999E-3</c:v>
                </c:pt>
                <c:pt idx="224">
                  <c:v>3.5249835345900001E-3</c:v>
                </c:pt>
                <c:pt idx="225">
                  <c:v>3.55419190601E-3</c:v>
                </c:pt>
                <c:pt idx="226">
                  <c:v>3.5756011493499901E-3</c:v>
                </c:pt>
                <c:pt idx="227">
                  <c:v>3.6046591121699999E-3</c:v>
                </c:pt>
                <c:pt idx="228">
                  <c:v>3.6289042327600001E-3</c:v>
                </c:pt>
                <c:pt idx="229">
                  <c:v>3.6498091649300002E-3</c:v>
                </c:pt>
                <c:pt idx="230">
                  <c:v>3.6796170752499999E-3</c:v>
                </c:pt>
                <c:pt idx="231">
                  <c:v>4.5718173496399998E-3</c:v>
                </c:pt>
                <c:pt idx="232">
                  <c:v>7.9187121391300002</c:v>
                </c:pt>
                <c:pt idx="233">
                  <c:v>10.0934820175</c:v>
                </c:pt>
                <c:pt idx="234">
                  <c:v>11.1307144165</c:v>
                </c:pt>
                <c:pt idx="235">
                  <c:v>12.174741745</c:v>
                </c:pt>
                <c:pt idx="236">
                  <c:v>13.175431251499999</c:v>
                </c:pt>
                <c:pt idx="237">
                  <c:v>14.0693769455</c:v>
                </c:pt>
                <c:pt idx="238">
                  <c:v>14.923522949200001</c:v>
                </c:pt>
                <c:pt idx="239">
                  <c:v>15.6880235672</c:v>
                </c:pt>
                <c:pt idx="240">
                  <c:v>16.460248947099998</c:v>
                </c:pt>
                <c:pt idx="241">
                  <c:v>17.199316024800002</c:v>
                </c:pt>
                <c:pt idx="242">
                  <c:v>17.805566787699998</c:v>
                </c:pt>
                <c:pt idx="243">
                  <c:v>18.323961257899999</c:v>
                </c:pt>
                <c:pt idx="244">
                  <c:v>18.728359222400002</c:v>
                </c:pt>
                <c:pt idx="245">
                  <c:v>19.193185806300001</c:v>
                </c:pt>
                <c:pt idx="246">
                  <c:v>19.5764160156</c:v>
                </c:pt>
                <c:pt idx="247">
                  <c:v>19.980756759599998</c:v>
                </c:pt>
                <c:pt idx="248">
                  <c:v>20.174589157100002</c:v>
                </c:pt>
                <c:pt idx="249">
                  <c:v>20.337152481099999</c:v>
                </c:pt>
                <c:pt idx="250">
                  <c:v>20.366399765000001</c:v>
                </c:pt>
                <c:pt idx="251">
                  <c:v>20.2412586212</c:v>
                </c:pt>
                <c:pt idx="252">
                  <c:v>19.988201141400001</c:v>
                </c:pt>
                <c:pt idx="253">
                  <c:v>19.6356124878</c:v>
                </c:pt>
                <c:pt idx="254">
                  <c:v>19.297382354700002</c:v>
                </c:pt>
                <c:pt idx="255">
                  <c:v>18.965795517</c:v>
                </c:pt>
                <c:pt idx="256">
                  <c:v>18.632862091099899</c:v>
                </c:pt>
                <c:pt idx="257">
                  <c:v>18.275060653699999</c:v>
                </c:pt>
                <c:pt idx="258">
                  <c:v>18.031299591099899</c:v>
                </c:pt>
                <c:pt idx="259">
                  <c:v>17.7318058014</c:v>
                </c:pt>
                <c:pt idx="260">
                  <c:v>17.4132518768</c:v>
                </c:pt>
                <c:pt idx="261">
                  <c:v>16.968442916899999</c:v>
                </c:pt>
                <c:pt idx="262">
                  <c:v>16.462976455699899</c:v>
                </c:pt>
                <c:pt idx="263">
                  <c:v>15.993148803699899</c:v>
                </c:pt>
                <c:pt idx="264">
                  <c:v>15.501000404399999</c:v>
                </c:pt>
                <c:pt idx="265">
                  <c:v>14.985685348499899</c:v>
                </c:pt>
                <c:pt idx="266">
                  <c:v>14.360159874000001</c:v>
                </c:pt>
                <c:pt idx="267">
                  <c:v>13.6381597519</c:v>
                </c:pt>
                <c:pt idx="268">
                  <c:v>12.812568664600001</c:v>
                </c:pt>
                <c:pt idx="269">
                  <c:v>12.203901290899999</c:v>
                </c:pt>
                <c:pt idx="270">
                  <c:v>11.4325971603</c:v>
                </c:pt>
                <c:pt idx="271">
                  <c:v>10.537158012400001</c:v>
                </c:pt>
                <c:pt idx="272">
                  <c:v>9.5306062698399998</c:v>
                </c:pt>
                <c:pt idx="273">
                  <c:v>8.5945520401</c:v>
                </c:pt>
                <c:pt idx="274">
                  <c:v>7.7082462310800004</c:v>
                </c:pt>
                <c:pt idx="275">
                  <c:v>6.7261548042300001</c:v>
                </c:pt>
                <c:pt idx="276">
                  <c:v>5.7256193161000004</c:v>
                </c:pt>
                <c:pt idx="277">
                  <c:v>4.6787705421399997</c:v>
                </c:pt>
                <c:pt idx="278">
                  <c:v>3.6041941642799999</c:v>
                </c:pt>
                <c:pt idx="279">
                  <c:v>2.4357695579500001</c:v>
                </c:pt>
                <c:pt idx="280">
                  <c:v>1.18434286117999</c:v>
                </c:pt>
                <c:pt idx="281">
                  <c:v>0.25059279799500001</c:v>
                </c:pt>
                <c:pt idx="282">
                  <c:v>1.3274266384499999E-2</c:v>
                </c:pt>
                <c:pt idx="283">
                  <c:v>1.6763156745599999E-3</c:v>
                </c:pt>
                <c:pt idx="284">
                  <c:v>7.2686257772100005E-4</c:v>
                </c:pt>
                <c:pt idx="285">
                  <c:v>4.5270202099300001E-4</c:v>
                </c:pt>
                <c:pt idx="286">
                  <c:v>3.1993916490999998E-4</c:v>
                </c:pt>
                <c:pt idx="287">
                  <c:v>2.1788732556199999E-4</c:v>
                </c:pt>
                <c:pt idx="288">
                  <c:v>1.7216011474400001E-4</c:v>
                </c:pt>
                <c:pt idx="289">
                  <c:v>1.62447380717E-4</c:v>
                </c:pt>
                <c:pt idx="290">
                  <c:v>1.58067326993E-4</c:v>
                </c:pt>
                <c:pt idx="291">
                  <c:v>1.53220054926E-4</c:v>
                </c:pt>
                <c:pt idx="292">
                  <c:v>1.5069765504400001E-4</c:v>
                </c:pt>
                <c:pt idx="293">
                  <c:v>1.62601441843E-4</c:v>
                </c:pt>
                <c:pt idx="294">
                  <c:v>1.72641026438E-4</c:v>
                </c:pt>
                <c:pt idx="295">
                  <c:v>1.78472328116E-4</c:v>
                </c:pt>
                <c:pt idx="296">
                  <c:v>1.8520221056E-4</c:v>
                </c:pt>
                <c:pt idx="297">
                  <c:v>1.9441309268599901E-4</c:v>
                </c:pt>
                <c:pt idx="298">
                  <c:v>2.02263065147999E-4</c:v>
                </c:pt>
                <c:pt idx="299">
                  <c:v>2.1194007422299901E-4</c:v>
                </c:pt>
                <c:pt idx="300">
                  <c:v>2.2042122145599999E-4</c:v>
                </c:pt>
                <c:pt idx="301">
                  <c:v>2.30626930715999E-4</c:v>
                </c:pt>
                <c:pt idx="302">
                  <c:v>2.4463198497000002E-4</c:v>
                </c:pt>
                <c:pt idx="303">
                  <c:v>2.5932354037599899E-4</c:v>
                </c:pt>
                <c:pt idx="304">
                  <c:v>2.7548393700300002E-4</c:v>
                </c:pt>
                <c:pt idx="305">
                  <c:v>2.9217402334299998E-4</c:v>
                </c:pt>
                <c:pt idx="306">
                  <c:v>3.0790478922400002E-4</c:v>
                </c:pt>
                <c:pt idx="307">
                  <c:v>3.2172416103999998E-4</c:v>
                </c:pt>
                <c:pt idx="308">
                  <c:v>3.3302645897499998E-4</c:v>
                </c:pt>
                <c:pt idx="309">
                  <c:v>3.3860708936099998E-4</c:v>
                </c:pt>
                <c:pt idx="310">
                  <c:v>3.4621063969099902E-4</c:v>
                </c:pt>
                <c:pt idx="311">
                  <c:v>3.60012229066E-4</c:v>
                </c:pt>
                <c:pt idx="312">
                  <c:v>3.77202319214E-4</c:v>
                </c:pt>
                <c:pt idx="313">
                  <c:v>3.9816542994199999E-4</c:v>
                </c:pt>
                <c:pt idx="314">
                  <c:v>4.2035133810699999E-4</c:v>
                </c:pt>
                <c:pt idx="315">
                  <c:v>4.3164216913299899E-4</c:v>
                </c:pt>
                <c:pt idx="316">
                  <c:v>4.3634633766500002E-4</c:v>
                </c:pt>
                <c:pt idx="317">
                  <c:v>4.48835315183E-4</c:v>
                </c:pt>
                <c:pt idx="318">
                  <c:v>4.6176891191899999E-4</c:v>
                </c:pt>
                <c:pt idx="319">
                  <c:v>4.7133013140399999E-4</c:v>
                </c:pt>
                <c:pt idx="320">
                  <c:v>4.8053078353400001E-4</c:v>
                </c:pt>
                <c:pt idx="321">
                  <c:v>4.9224420217800001E-4</c:v>
                </c:pt>
                <c:pt idx="322">
                  <c:v>5.0613557687000002E-4</c:v>
                </c:pt>
                <c:pt idx="323">
                  <c:v>5.2249024156500001E-4</c:v>
                </c:pt>
                <c:pt idx="324">
                  <c:v>5.3695600945500004E-4</c:v>
                </c:pt>
                <c:pt idx="325">
                  <c:v>5.5318797239999897E-4</c:v>
                </c:pt>
                <c:pt idx="326">
                  <c:v>5.7612545788299999E-4</c:v>
                </c:pt>
                <c:pt idx="327">
                  <c:v>6.0300558107000005E-4</c:v>
                </c:pt>
                <c:pt idx="328">
                  <c:v>6.34083233308E-4</c:v>
                </c:pt>
                <c:pt idx="329">
                  <c:v>6.6474027698900002E-4</c:v>
                </c:pt>
                <c:pt idx="330">
                  <c:v>6.9490203168199997E-4</c:v>
                </c:pt>
                <c:pt idx="331">
                  <c:v>7.2621885919899899E-4</c:v>
                </c:pt>
                <c:pt idx="332">
                  <c:v>7.6109392102799997E-4</c:v>
                </c:pt>
                <c:pt idx="333">
                  <c:v>7.9647387610700001E-4</c:v>
                </c:pt>
                <c:pt idx="334">
                  <c:v>8.4075675113099997E-4</c:v>
                </c:pt>
                <c:pt idx="335">
                  <c:v>9.01044171769E-4</c:v>
                </c:pt>
                <c:pt idx="336">
                  <c:v>9.784055873750001E-4</c:v>
                </c:pt>
                <c:pt idx="337">
                  <c:v>1.07324682176E-3</c:v>
                </c:pt>
                <c:pt idx="338">
                  <c:v>1.18322495837E-3</c:v>
                </c:pt>
                <c:pt idx="339">
                  <c:v>1.2864837190099999E-3</c:v>
                </c:pt>
                <c:pt idx="340">
                  <c:v>1.3845835346699999E-3</c:v>
                </c:pt>
                <c:pt idx="341">
                  <c:v>1.4966777525799899E-3</c:v>
                </c:pt>
                <c:pt idx="342">
                  <c:v>1.60894438158999E-3</c:v>
                </c:pt>
                <c:pt idx="343">
                  <c:v>1.71048811171E-3</c:v>
                </c:pt>
                <c:pt idx="344">
                  <c:v>1.80750864092E-3</c:v>
                </c:pt>
                <c:pt idx="345">
                  <c:v>1.90233695321E-3</c:v>
                </c:pt>
                <c:pt idx="346">
                  <c:v>1.9912412390100001E-3</c:v>
                </c:pt>
                <c:pt idx="347">
                  <c:v>2.0793727599099998E-3</c:v>
                </c:pt>
                <c:pt idx="348">
                  <c:v>2.1600255276999999E-3</c:v>
                </c:pt>
                <c:pt idx="349">
                  <c:v>2.2377970162800001E-3</c:v>
                </c:pt>
                <c:pt idx="350">
                  <c:v>2.3264677729499901E-3</c:v>
                </c:pt>
                <c:pt idx="351">
                  <c:v>2.4215222801999901E-3</c:v>
                </c:pt>
                <c:pt idx="352">
                  <c:v>2.5198550429200001E-3</c:v>
                </c:pt>
                <c:pt idx="353">
                  <c:v>2.6056345086500001E-3</c:v>
                </c:pt>
                <c:pt idx="354">
                  <c:v>2.6805081870399901E-3</c:v>
                </c:pt>
                <c:pt idx="355">
                  <c:v>2.7507729828400002E-3</c:v>
                </c:pt>
                <c:pt idx="356">
                  <c:v>2.82254558988E-3</c:v>
                </c:pt>
                <c:pt idx="357">
                  <c:v>2.8859185986199998E-3</c:v>
                </c:pt>
                <c:pt idx="358">
                  <c:v>2.95086414553E-3</c:v>
                </c:pt>
                <c:pt idx="359">
                  <c:v>3.0282754450999998E-3</c:v>
                </c:pt>
                <c:pt idx="360">
                  <c:v>3.1246196012899999E-3</c:v>
                </c:pt>
                <c:pt idx="361">
                  <c:v>3.2261316664499999E-3</c:v>
                </c:pt>
                <c:pt idx="362">
                  <c:v>3.3242339268300001E-3</c:v>
                </c:pt>
                <c:pt idx="363">
                  <c:v>3.3860565163199999E-3</c:v>
                </c:pt>
                <c:pt idx="364">
                  <c:v>3.42219765298E-3</c:v>
                </c:pt>
                <c:pt idx="365">
                  <c:v>3.4620705991999898E-3</c:v>
                </c:pt>
                <c:pt idx="366">
                  <c:v>3.49617772736E-3</c:v>
                </c:pt>
                <c:pt idx="367">
                  <c:v>3.5173445939999902E-3</c:v>
                </c:pt>
                <c:pt idx="368">
                  <c:v>3.5411915741899902E-3</c:v>
                </c:pt>
                <c:pt idx="369">
                  <c:v>3.5657477565099998E-3</c:v>
                </c:pt>
                <c:pt idx="370">
                  <c:v>3.5842412617100002E-3</c:v>
                </c:pt>
                <c:pt idx="371">
                  <c:v>3.6086309701199898E-3</c:v>
                </c:pt>
                <c:pt idx="372">
                  <c:v>3.6326707340800001E-3</c:v>
                </c:pt>
                <c:pt idx="373">
                  <c:v>3.65540268831E-3</c:v>
                </c:pt>
                <c:pt idx="374">
                  <c:v>3.69106605649E-3</c:v>
                </c:pt>
                <c:pt idx="375">
                  <c:v>0.102821797131999</c:v>
                </c:pt>
                <c:pt idx="376">
                  <c:v>7.9947075843800004</c:v>
                </c:pt>
                <c:pt idx="377">
                  <c:v>10.0459318161</c:v>
                </c:pt>
                <c:pt idx="378">
                  <c:v>11.114301681500001</c:v>
                </c:pt>
                <c:pt idx="379">
                  <c:v>12.205196380599901</c:v>
                </c:pt>
                <c:pt idx="380">
                  <c:v>13.2239131927</c:v>
                </c:pt>
                <c:pt idx="381">
                  <c:v>14.0537919998</c:v>
                </c:pt>
                <c:pt idx="382">
                  <c:v>14.7349872589</c:v>
                </c:pt>
                <c:pt idx="383">
                  <c:v>15.424458503699899</c:v>
                </c:pt>
                <c:pt idx="384">
                  <c:v>16.361671447799999</c:v>
                </c:pt>
                <c:pt idx="385">
                  <c:v>17.288454055799999</c:v>
                </c:pt>
                <c:pt idx="386">
                  <c:v>18.0289459229</c:v>
                </c:pt>
                <c:pt idx="387">
                  <c:v>18.536687851</c:v>
                </c:pt>
                <c:pt idx="388">
                  <c:v>18.9765625</c:v>
                </c:pt>
                <c:pt idx="389">
                  <c:v>19.371042251599999</c:v>
                </c:pt>
                <c:pt idx="390">
                  <c:v>19.691740035999999</c:v>
                </c:pt>
                <c:pt idx="391">
                  <c:v>19.988239288300001</c:v>
                </c:pt>
                <c:pt idx="392">
                  <c:v>20.092815399199999</c:v>
                </c:pt>
                <c:pt idx="393">
                  <c:v>20.185262680099999</c:v>
                </c:pt>
                <c:pt idx="394">
                  <c:v>20.192144393900001</c:v>
                </c:pt>
                <c:pt idx="395">
                  <c:v>20.033420562699899</c:v>
                </c:pt>
                <c:pt idx="396">
                  <c:v>19.9803504944</c:v>
                </c:pt>
                <c:pt idx="397">
                  <c:v>19.994689941400001</c:v>
                </c:pt>
                <c:pt idx="398">
                  <c:v>19.955698013299902</c:v>
                </c:pt>
                <c:pt idx="399">
                  <c:v>19.811946868900002</c:v>
                </c:pt>
                <c:pt idx="400">
                  <c:v>19.472831726099901</c:v>
                </c:pt>
                <c:pt idx="401">
                  <c:v>19.049030303999999</c:v>
                </c:pt>
                <c:pt idx="402">
                  <c:v>18.681678772000001</c:v>
                </c:pt>
                <c:pt idx="403">
                  <c:v>18.357015609699999</c:v>
                </c:pt>
                <c:pt idx="404">
                  <c:v>18.133991241499999</c:v>
                </c:pt>
                <c:pt idx="405">
                  <c:v>17.7835540771</c:v>
                </c:pt>
                <c:pt idx="406">
                  <c:v>17.349042892500002</c:v>
                </c:pt>
                <c:pt idx="407">
                  <c:v>16.9004631042</c:v>
                </c:pt>
                <c:pt idx="408">
                  <c:v>16.3552036285</c:v>
                </c:pt>
                <c:pt idx="409">
                  <c:v>15.824429512</c:v>
                </c:pt>
                <c:pt idx="410">
                  <c:v>15.2492074966</c:v>
                </c:pt>
                <c:pt idx="411">
                  <c:v>14.432838439899999</c:v>
                </c:pt>
                <c:pt idx="412">
                  <c:v>13.4552659988</c:v>
                </c:pt>
                <c:pt idx="413">
                  <c:v>12.5725193024</c:v>
                </c:pt>
                <c:pt idx="414">
                  <c:v>11.852335929900001</c:v>
                </c:pt>
                <c:pt idx="415">
                  <c:v>11.105926513699901</c:v>
                </c:pt>
                <c:pt idx="416">
                  <c:v>10.233939170799999</c:v>
                </c:pt>
                <c:pt idx="417">
                  <c:v>9.4054231643699993</c:v>
                </c:pt>
                <c:pt idx="418">
                  <c:v>8.4914636611900001</c:v>
                </c:pt>
                <c:pt idx="419">
                  <c:v>7.4203114509599999</c:v>
                </c:pt>
                <c:pt idx="420">
                  <c:v>6.2500257492099998</c:v>
                </c:pt>
                <c:pt idx="421">
                  <c:v>5.04798746109</c:v>
                </c:pt>
                <c:pt idx="422">
                  <c:v>3.8519132137300001</c:v>
                </c:pt>
                <c:pt idx="423">
                  <c:v>2.6149213314099899</c:v>
                </c:pt>
                <c:pt idx="424">
                  <c:v>1.3032225370399999</c:v>
                </c:pt>
                <c:pt idx="425">
                  <c:v>0.29301407933200002</c:v>
                </c:pt>
                <c:pt idx="426">
                  <c:v>1.7436357215E-2</c:v>
                </c:pt>
                <c:pt idx="427">
                  <c:v>2.0564410369799998E-3</c:v>
                </c:pt>
                <c:pt idx="428">
                  <c:v>7.9963693860899895E-4</c:v>
                </c:pt>
                <c:pt idx="429">
                  <c:v>4.6345504233599998E-4</c:v>
                </c:pt>
                <c:pt idx="430">
                  <c:v>3.2641828875099998E-4</c:v>
                </c:pt>
                <c:pt idx="431">
                  <c:v>2.19359906622999E-4</c:v>
                </c:pt>
                <c:pt idx="432">
                  <c:v>1.7692866094900001E-4</c:v>
                </c:pt>
                <c:pt idx="433">
                  <c:v>1.6743974993000001E-4</c:v>
                </c:pt>
                <c:pt idx="434">
                  <c:v>1.6246194718399999E-4</c:v>
                </c:pt>
                <c:pt idx="435">
                  <c:v>1.5617870667499999E-4</c:v>
                </c:pt>
                <c:pt idx="436">
                  <c:v>1.54359920998E-4</c:v>
                </c:pt>
                <c:pt idx="437">
                  <c:v>1.6728174523500001E-4</c:v>
                </c:pt>
                <c:pt idx="438">
                  <c:v>1.7422385280999999E-4</c:v>
                </c:pt>
                <c:pt idx="439">
                  <c:v>1.78848888027E-4</c:v>
                </c:pt>
                <c:pt idx="440">
                  <c:v>1.8644802912600001E-4</c:v>
                </c:pt>
                <c:pt idx="441">
                  <c:v>1.9486359087799999E-4</c:v>
                </c:pt>
                <c:pt idx="442">
                  <c:v>2.0304133067800001E-4</c:v>
                </c:pt>
                <c:pt idx="443">
                  <c:v>2.13224993785999E-4</c:v>
                </c:pt>
                <c:pt idx="444">
                  <c:v>2.2202565742199999E-4</c:v>
                </c:pt>
                <c:pt idx="445">
                  <c:v>2.3330585099799999E-4</c:v>
                </c:pt>
                <c:pt idx="446">
                  <c:v>2.4721439694999999E-4</c:v>
                </c:pt>
                <c:pt idx="447">
                  <c:v>2.6315540890199998E-4</c:v>
                </c:pt>
                <c:pt idx="448">
                  <c:v>2.7987340581599998E-4</c:v>
                </c:pt>
                <c:pt idx="449">
                  <c:v>2.97352962662E-4</c:v>
                </c:pt>
                <c:pt idx="450">
                  <c:v>3.1292985659099902E-4</c:v>
                </c:pt>
                <c:pt idx="451">
                  <c:v>3.2730138627799999E-4</c:v>
                </c:pt>
                <c:pt idx="452">
                  <c:v>3.3827562583599899E-4</c:v>
                </c:pt>
                <c:pt idx="453">
                  <c:v>3.4373928792799999E-4</c:v>
                </c:pt>
                <c:pt idx="454">
                  <c:v>3.52186820237E-4</c:v>
                </c:pt>
                <c:pt idx="455">
                  <c:v>3.6532391095499901E-4</c:v>
                </c:pt>
                <c:pt idx="456">
                  <c:v>3.8215707172599899E-4</c:v>
                </c:pt>
                <c:pt idx="457">
                  <c:v>4.0268601151199998E-4</c:v>
                </c:pt>
                <c:pt idx="458">
                  <c:v>4.2543603922199898E-4</c:v>
                </c:pt>
                <c:pt idx="459">
                  <c:v>4.3545252992799999E-4</c:v>
                </c:pt>
                <c:pt idx="460">
                  <c:v>4.4125990825699999E-4</c:v>
                </c:pt>
                <c:pt idx="461">
                  <c:v>4.5206784852799999E-4</c:v>
                </c:pt>
                <c:pt idx="462">
                  <c:v>4.6411721268700001E-4</c:v>
                </c:pt>
                <c:pt idx="463">
                  <c:v>4.72399318824E-4</c:v>
                </c:pt>
                <c:pt idx="464">
                  <c:v>4.8133800737599998E-4</c:v>
                </c:pt>
                <c:pt idx="465">
                  <c:v>4.9321219557899997E-4</c:v>
                </c:pt>
                <c:pt idx="466">
                  <c:v>5.0775130512200001E-4</c:v>
                </c:pt>
                <c:pt idx="467">
                  <c:v>5.2418356062799998E-4</c:v>
                </c:pt>
                <c:pt idx="468">
                  <c:v>5.3897319594399995E-4</c:v>
                </c:pt>
                <c:pt idx="469">
                  <c:v>5.56408020202E-4</c:v>
                </c:pt>
                <c:pt idx="470">
                  <c:v>5.7933805510399904E-4</c:v>
                </c:pt>
                <c:pt idx="471">
                  <c:v>6.0799223138000003E-4</c:v>
                </c:pt>
                <c:pt idx="472">
                  <c:v>6.3940318068499895E-4</c:v>
                </c:pt>
                <c:pt idx="473">
                  <c:v>6.7099794978299997E-4</c:v>
                </c:pt>
                <c:pt idx="474">
                  <c:v>7.0135062560399905E-4</c:v>
                </c:pt>
                <c:pt idx="475">
                  <c:v>7.3321611853300001E-4</c:v>
                </c:pt>
                <c:pt idx="476">
                  <c:v>7.6868961332399904E-4</c:v>
                </c:pt>
                <c:pt idx="477">
                  <c:v>8.04965093266E-4</c:v>
                </c:pt>
                <c:pt idx="478">
                  <c:v>8.5086416220299995E-4</c:v>
                </c:pt>
                <c:pt idx="479">
                  <c:v>9.1087078908499996E-4</c:v>
                </c:pt>
                <c:pt idx="480">
                  <c:v>9.8871090449399995E-4</c:v>
                </c:pt>
                <c:pt idx="481">
                  <c:v>1.0835244320300001E-3</c:v>
                </c:pt>
                <c:pt idx="482">
                  <c:v>1.19567941874E-3</c:v>
                </c:pt>
                <c:pt idx="483">
                  <c:v>1.2984193163E-3</c:v>
                </c:pt>
                <c:pt idx="484">
                  <c:v>1.3990734005299901E-3</c:v>
                </c:pt>
                <c:pt idx="485">
                  <c:v>1.50807923637E-3</c:v>
                </c:pt>
                <c:pt idx="486">
                  <c:v>1.6181828687000001E-3</c:v>
                </c:pt>
                <c:pt idx="487">
                  <c:v>1.71601842157999E-3</c:v>
                </c:pt>
                <c:pt idx="488">
                  <c:v>1.81145465467E-3</c:v>
                </c:pt>
                <c:pt idx="489">
                  <c:v>1.9057304598400001E-3</c:v>
                </c:pt>
                <c:pt idx="490">
                  <c:v>1.99547456577E-3</c:v>
                </c:pt>
                <c:pt idx="491">
                  <c:v>2.0839385688300001E-3</c:v>
                </c:pt>
                <c:pt idx="492">
                  <c:v>2.16479506344E-3</c:v>
                </c:pt>
                <c:pt idx="493">
                  <c:v>2.2446427028600001E-3</c:v>
                </c:pt>
                <c:pt idx="494">
                  <c:v>2.3325344082000001E-3</c:v>
                </c:pt>
                <c:pt idx="495">
                  <c:v>2.4305169936300001E-3</c:v>
                </c:pt>
                <c:pt idx="496">
                  <c:v>2.5273754727100002E-3</c:v>
                </c:pt>
                <c:pt idx="497">
                  <c:v>2.6143505238E-3</c:v>
                </c:pt>
                <c:pt idx="498">
                  <c:v>2.6888516731599999E-3</c:v>
                </c:pt>
                <c:pt idx="499">
                  <c:v>2.7590191457400001E-3</c:v>
                </c:pt>
                <c:pt idx="500">
                  <c:v>2.8305375017199999E-3</c:v>
                </c:pt>
                <c:pt idx="501">
                  <c:v>2.8935766313199999E-3</c:v>
                </c:pt>
                <c:pt idx="502">
                  <c:v>2.9585838783499998E-3</c:v>
                </c:pt>
                <c:pt idx="503">
                  <c:v>3.0328645370900002E-3</c:v>
                </c:pt>
                <c:pt idx="504">
                  <c:v>3.1273257918699999E-3</c:v>
                </c:pt>
                <c:pt idx="505">
                  <c:v>3.22487694211E-3</c:v>
                </c:pt>
                <c:pt idx="506">
                  <c:v>3.3237522002299998E-3</c:v>
                </c:pt>
                <c:pt idx="507">
                  <c:v>3.3833354245900002E-3</c:v>
                </c:pt>
                <c:pt idx="508">
                  <c:v>3.42110753991E-3</c:v>
                </c:pt>
                <c:pt idx="509">
                  <c:v>3.4561399370399998E-3</c:v>
                </c:pt>
                <c:pt idx="510">
                  <c:v>3.4873974509499902E-3</c:v>
                </c:pt>
                <c:pt idx="511">
                  <c:v>3.5045589320399999E-3</c:v>
                </c:pt>
                <c:pt idx="512">
                  <c:v>3.5275388509E-3</c:v>
                </c:pt>
                <c:pt idx="513">
                  <c:v>3.5521390382199998E-3</c:v>
                </c:pt>
                <c:pt idx="514">
                  <c:v>3.5723634064199999E-3</c:v>
                </c:pt>
                <c:pt idx="515">
                  <c:v>3.5989575553699899E-3</c:v>
                </c:pt>
                <c:pt idx="516">
                  <c:v>3.6238140892199998E-3</c:v>
                </c:pt>
                <c:pt idx="517">
                  <c:v>3.6489705089499998E-3</c:v>
                </c:pt>
                <c:pt idx="518">
                  <c:v>3.68432910182E-3</c:v>
                </c:pt>
                <c:pt idx="519">
                  <c:v>4.1786570102000001E-2</c:v>
                </c:pt>
                <c:pt idx="520">
                  <c:v>6.9395580291699996</c:v>
                </c:pt>
                <c:pt idx="521">
                  <c:v>9.3449792861900001</c:v>
                </c:pt>
                <c:pt idx="522">
                  <c:v>10.4735326767</c:v>
                </c:pt>
                <c:pt idx="523">
                  <c:v>11.5987548828</c:v>
                </c:pt>
                <c:pt idx="524">
                  <c:v>12.6772603989</c:v>
                </c:pt>
                <c:pt idx="525">
                  <c:v>13.594156265300001</c:v>
                </c:pt>
                <c:pt idx="526">
                  <c:v>14.4097690582</c:v>
                </c:pt>
                <c:pt idx="527">
                  <c:v>15.2128973007</c:v>
                </c:pt>
                <c:pt idx="528">
                  <c:v>16.085313797000001</c:v>
                </c:pt>
                <c:pt idx="529">
                  <c:v>16.935945510899899</c:v>
                </c:pt>
                <c:pt idx="530">
                  <c:v>17.635444641099902</c:v>
                </c:pt>
                <c:pt idx="531">
                  <c:v>18.2439460754</c:v>
                </c:pt>
                <c:pt idx="532">
                  <c:v>18.6688728333</c:v>
                </c:pt>
                <c:pt idx="533">
                  <c:v>18.990047454799999</c:v>
                </c:pt>
                <c:pt idx="534">
                  <c:v>19.2655773163</c:v>
                </c:pt>
                <c:pt idx="535">
                  <c:v>19.5730361938</c:v>
                </c:pt>
                <c:pt idx="536">
                  <c:v>19.644954681400002</c:v>
                </c:pt>
                <c:pt idx="537">
                  <c:v>19.651149749799998</c:v>
                </c:pt>
                <c:pt idx="538">
                  <c:v>19.577646255499999</c:v>
                </c:pt>
                <c:pt idx="539">
                  <c:v>19.4540996552</c:v>
                </c:pt>
                <c:pt idx="540">
                  <c:v>19.5169620514</c:v>
                </c:pt>
                <c:pt idx="541">
                  <c:v>19.626449585</c:v>
                </c:pt>
                <c:pt idx="542">
                  <c:v>19.6639194489</c:v>
                </c:pt>
                <c:pt idx="543">
                  <c:v>19.5534572601</c:v>
                </c:pt>
                <c:pt idx="544">
                  <c:v>19.277265548699901</c:v>
                </c:pt>
                <c:pt idx="545">
                  <c:v>18.832796096799999</c:v>
                </c:pt>
                <c:pt idx="546">
                  <c:v>18.447481155399998</c:v>
                </c:pt>
                <c:pt idx="547">
                  <c:v>18.1009597778</c:v>
                </c:pt>
                <c:pt idx="548">
                  <c:v>17.820585250899999</c:v>
                </c:pt>
                <c:pt idx="549">
                  <c:v>17.434659957899999</c:v>
                </c:pt>
                <c:pt idx="550">
                  <c:v>16.958532333400001</c:v>
                </c:pt>
                <c:pt idx="551">
                  <c:v>16.4190292358</c:v>
                </c:pt>
                <c:pt idx="552">
                  <c:v>15.751194953900001</c:v>
                </c:pt>
                <c:pt idx="553">
                  <c:v>15.010023117099999</c:v>
                </c:pt>
                <c:pt idx="554">
                  <c:v>14.193551063499999</c:v>
                </c:pt>
                <c:pt idx="555">
                  <c:v>13.2730226517</c:v>
                </c:pt>
                <c:pt idx="556">
                  <c:v>12.239951133699901</c:v>
                </c:pt>
                <c:pt idx="557">
                  <c:v>11.307973861700001</c:v>
                </c:pt>
                <c:pt idx="558">
                  <c:v>10.5257978439</c:v>
                </c:pt>
                <c:pt idx="559">
                  <c:v>9.7916460037200004</c:v>
                </c:pt>
                <c:pt idx="560">
                  <c:v>8.9081478118899895</c:v>
                </c:pt>
                <c:pt idx="561">
                  <c:v>8.1239423751800004</c:v>
                </c:pt>
                <c:pt idx="562">
                  <c:v>7.2911567687999996</c:v>
                </c:pt>
                <c:pt idx="563">
                  <c:v>6.2812690734899999</c:v>
                </c:pt>
                <c:pt idx="564">
                  <c:v>5.14696025848</c:v>
                </c:pt>
                <c:pt idx="565">
                  <c:v>3.9970738887800001</c:v>
                </c:pt>
                <c:pt idx="566">
                  <c:v>2.8813693523400001</c:v>
                </c:pt>
                <c:pt idx="567">
                  <c:v>1.6324889659899999</c:v>
                </c:pt>
                <c:pt idx="568">
                  <c:v>0.54936844110500005</c:v>
                </c:pt>
                <c:pt idx="569">
                  <c:v>5.5874604731799997E-2</c:v>
                </c:pt>
                <c:pt idx="570">
                  <c:v>4.2392215691500002E-3</c:v>
                </c:pt>
                <c:pt idx="571">
                  <c:v>1.02390069515E-3</c:v>
                </c:pt>
                <c:pt idx="572">
                  <c:v>5.4606690537199905E-4</c:v>
                </c:pt>
                <c:pt idx="573">
                  <c:v>3.4808216150900001E-4</c:v>
                </c:pt>
                <c:pt idx="574">
                  <c:v>2.6473571779199998E-4</c:v>
                </c:pt>
                <c:pt idx="575">
                  <c:v>1.90709572053E-4</c:v>
                </c:pt>
                <c:pt idx="576">
                  <c:v>1.6294978559E-4</c:v>
                </c:pt>
                <c:pt idx="577">
                  <c:v>1.5558495943E-4</c:v>
                </c:pt>
                <c:pt idx="578">
                  <c:v>1.53310669702E-4</c:v>
                </c:pt>
                <c:pt idx="579">
                  <c:v>1.5231067663999901E-4</c:v>
                </c:pt>
                <c:pt idx="580">
                  <c:v>1.5423307195299999E-4</c:v>
                </c:pt>
                <c:pt idx="581">
                  <c:v>1.66976358742E-4</c:v>
                </c:pt>
                <c:pt idx="582">
                  <c:v>1.7225487681600001E-4</c:v>
                </c:pt>
                <c:pt idx="583">
                  <c:v>1.7941431724499999E-4</c:v>
                </c:pt>
                <c:pt idx="584">
                  <c:v>1.8634405569199999E-4</c:v>
                </c:pt>
                <c:pt idx="585">
                  <c:v>1.9507276010699901E-4</c:v>
                </c:pt>
                <c:pt idx="586">
                  <c:v>2.07483739359E-4</c:v>
                </c:pt>
                <c:pt idx="587">
                  <c:v>2.18123488594E-4</c:v>
                </c:pt>
                <c:pt idx="588">
                  <c:v>2.25347437662999E-4</c:v>
                </c:pt>
                <c:pt idx="589">
                  <c:v>2.34599006944E-4</c:v>
                </c:pt>
                <c:pt idx="590">
                  <c:v>2.4707155535E-4</c:v>
                </c:pt>
                <c:pt idx="591">
                  <c:v>2.6006629923399998E-4</c:v>
                </c:pt>
                <c:pt idx="592">
                  <c:v>2.7731884620199999E-4</c:v>
                </c:pt>
                <c:pt idx="593">
                  <c:v>2.9205589089499899E-4</c:v>
                </c:pt>
                <c:pt idx="594">
                  <c:v>3.0616376898299997E-4</c:v>
                </c:pt>
                <c:pt idx="595">
                  <c:v>3.16715188092E-4</c:v>
                </c:pt>
                <c:pt idx="596">
                  <c:v>3.2444106182099902E-4</c:v>
                </c:pt>
                <c:pt idx="597">
                  <c:v>3.3005690784199999E-4</c:v>
                </c:pt>
                <c:pt idx="598">
                  <c:v>3.3953835372799998E-4</c:v>
                </c:pt>
                <c:pt idx="599">
                  <c:v>3.5646912874699998E-4</c:v>
                </c:pt>
                <c:pt idx="600">
                  <c:v>3.7525550578699899E-4</c:v>
                </c:pt>
                <c:pt idx="601">
                  <c:v>3.9671230479099899E-4</c:v>
                </c:pt>
                <c:pt idx="602">
                  <c:v>4.1661708382899999E-4</c:v>
                </c:pt>
                <c:pt idx="603">
                  <c:v>4.28311323049E-4</c:v>
                </c:pt>
                <c:pt idx="604">
                  <c:v>4.3545672087899899E-4</c:v>
                </c:pt>
                <c:pt idx="605">
                  <c:v>4.4851910206499999E-4</c:v>
                </c:pt>
                <c:pt idx="606">
                  <c:v>4.5999590656700001E-4</c:v>
                </c:pt>
                <c:pt idx="607">
                  <c:v>4.72089013783E-4</c:v>
                </c:pt>
                <c:pt idx="608">
                  <c:v>4.8210701788800001E-4</c:v>
                </c:pt>
                <c:pt idx="609">
                  <c:v>4.9420940922599999E-4</c:v>
                </c:pt>
                <c:pt idx="610">
                  <c:v>5.1135697867700004E-4</c:v>
                </c:pt>
                <c:pt idx="611">
                  <c:v>5.2738963859199999E-4</c:v>
                </c:pt>
                <c:pt idx="612">
                  <c:v>5.4015463683800002E-4</c:v>
                </c:pt>
                <c:pt idx="613">
                  <c:v>5.5734586203499904E-4</c:v>
                </c:pt>
                <c:pt idx="614">
                  <c:v>5.7997822295899999E-4</c:v>
                </c:pt>
                <c:pt idx="615">
                  <c:v>6.0564279556300001E-4</c:v>
                </c:pt>
                <c:pt idx="616">
                  <c:v>6.3706655055299896E-4</c:v>
                </c:pt>
                <c:pt idx="617">
                  <c:v>6.6638225689500004E-4</c:v>
                </c:pt>
                <c:pt idx="618">
                  <c:v>6.9710036041200003E-4</c:v>
                </c:pt>
                <c:pt idx="619">
                  <c:v>7.3083140887299995E-4</c:v>
                </c:pt>
                <c:pt idx="620">
                  <c:v>7.6885893940899903E-4</c:v>
                </c:pt>
                <c:pt idx="621">
                  <c:v>8.1011402653500002E-4</c:v>
                </c:pt>
                <c:pt idx="622">
                  <c:v>8.6363928858200001E-4</c:v>
                </c:pt>
                <c:pt idx="623">
                  <c:v>9.3757384456699905E-4</c:v>
                </c:pt>
                <c:pt idx="624">
                  <c:v>1.02760898881E-3</c:v>
                </c:pt>
                <c:pt idx="625">
                  <c:v>1.13407045137E-3</c:v>
                </c:pt>
                <c:pt idx="626">
                  <c:v>1.2498686555799999E-3</c:v>
                </c:pt>
                <c:pt idx="627">
                  <c:v>1.35859206785E-3</c:v>
                </c:pt>
                <c:pt idx="628">
                  <c:v>1.4626868069199999E-3</c:v>
                </c:pt>
                <c:pt idx="629">
                  <c:v>1.5739370137499999E-3</c:v>
                </c:pt>
                <c:pt idx="630">
                  <c:v>1.6784238396199999E-3</c:v>
                </c:pt>
                <c:pt idx="631">
                  <c:v>1.7795264720899999E-3</c:v>
                </c:pt>
                <c:pt idx="632">
                  <c:v>1.8701796652699999E-3</c:v>
                </c:pt>
                <c:pt idx="633">
                  <c:v>1.9563289824899902E-3</c:v>
                </c:pt>
                <c:pt idx="634">
                  <c:v>2.04448425211E-3</c:v>
                </c:pt>
                <c:pt idx="635">
                  <c:v>2.1245835814600001E-3</c:v>
                </c:pt>
                <c:pt idx="636">
                  <c:v>2.1928963251400002E-3</c:v>
                </c:pt>
                <c:pt idx="637">
                  <c:v>2.2659921087299999E-3</c:v>
                </c:pt>
                <c:pt idx="638">
                  <c:v>2.3471962194899902E-3</c:v>
                </c:pt>
                <c:pt idx="639">
                  <c:v>2.4314164184E-3</c:v>
                </c:pt>
                <c:pt idx="640">
                  <c:v>2.5211411994000002E-3</c:v>
                </c:pt>
                <c:pt idx="641">
                  <c:v>2.5959967169899901E-3</c:v>
                </c:pt>
                <c:pt idx="642">
                  <c:v>2.6653192471699999E-3</c:v>
                </c:pt>
                <c:pt idx="643">
                  <c:v>2.7343907859199998E-3</c:v>
                </c:pt>
                <c:pt idx="644">
                  <c:v>2.8050753753600002E-3</c:v>
                </c:pt>
                <c:pt idx="645">
                  <c:v>2.8688171878499999E-3</c:v>
                </c:pt>
                <c:pt idx="646">
                  <c:v>2.9394112061699902E-3</c:v>
                </c:pt>
                <c:pt idx="647">
                  <c:v>3.0303003732099999E-3</c:v>
                </c:pt>
                <c:pt idx="648">
                  <c:v>3.1327821779999999E-3</c:v>
                </c:pt>
                <c:pt idx="649">
                  <c:v>3.2352199777999999E-3</c:v>
                </c:pt>
                <c:pt idx="650">
                  <c:v>3.32501344383E-3</c:v>
                </c:pt>
                <c:pt idx="651">
                  <c:v>3.3821836113899998E-3</c:v>
                </c:pt>
                <c:pt idx="652">
                  <c:v>3.42041626573E-3</c:v>
                </c:pt>
                <c:pt idx="653">
                  <c:v>3.4575769677800002E-3</c:v>
                </c:pt>
                <c:pt idx="654">
                  <c:v>3.4851406235199998E-3</c:v>
                </c:pt>
                <c:pt idx="655">
                  <c:v>3.5132381599400002E-3</c:v>
                </c:pt>
                <c:pt idx="656">
                  <c:v>3.5351358819799999E-3</c:v>
                </c:pt>
                <c:pt idx="657">
                  <c:v>3.5540973767599999E-3</c:v>
                </c:pt>
                <c:pt idx="658">
                  <c:v>3.5762491170299999E-3</c:v>
                </c:pt>
                <c:pt idx="659">
                  <c:v>3.5966283176100001E-3</c:v>
                </c:pt>
                <c:pt idx="660">
                  <c:v>3.6107480991600001E-3</c:v>
                </c:pt>
                <c:pt idx="661">
                  <c:v>3.63156269304E-3</c:v>
                </c:pt>
                <c:pt idx="662">
                  <c:v>3.6621291655999999E-3</c:v>
                </c:pt>
                <c:pt idx="663">
                  <c:v>0.69219702482199996</c:v>
                </c:pt>
                <c:pt idx="664">
                  <c:v>4.2141389846799999</c:v>
                </c:pt>
                <c:pt idx="665">
                  <c:v>5.0824084281899999</c:v>
                </c:pt>
                <c:pt idx="666">
                  <c:v>4.3158020973199998</c:v>
                </c:pt>
                <c:pt idx="667">
                  <c:v>3.29851198196</c:v>
                </c:pt>
                <c:pt idx="668">
                  <c:v>2.3370418548599998</c:v>
                </c:pt>
                <c:pt idx="669">
                  <c:v>1.7767530679700001</c:v>
                </c:pt>
                <c:pt idx="670">
                  <c:v>1.5804557800299901</c:v>
                </c:pt>
                <c:pt idx="671">
                  <c:v>1.6754771471000001</c:v>
                </c:pt>
                <c:pt idx="672">
                  <c:v>1.7831052541699901</c:v>
                </c:pt>
                <c:pt idx="673">
                  <c:v>1.92029964924</c:v>
                </c:pt>
                <c:pt idx="674">
                  <c:v>2.1375019550299998</c:v>
                </c:pt>
                <c:pt idx="675">
                  <c:v>2.37732362747</c:v>
                </c:pt>
                <c:pt idx="676">
                  <c:v>2.4771304130599998</c:v>
                </c:pt>
                <c:pt idx="677">
                  <c:v>2.4649522304499998</c:v>
                </c:pt>
                <c:pt idx="678">
                  <c:v>2.3464884758000002</c:v>
                </c:pt>
                <c:pt idx="679">
                  <c:v>2.2986235618599999</c:v>
                </c:pt>
                <c:pt idx="680">
                  <c:v>2.4251255989099998</c:v>
                </c:pt>
                <c:pt idx="681">
                  <c:v>2.84109449387</c:v>
                </c:pt>
                <c:pt idx="682">
                  <c:v>3.3960800170900001</c:v>
                </c:pt>
                <c:pt idx="683">
                  <c:v>3.8675575256300001</c:v>
                </c:pt>
                <c:pt idx="684">
                  <c:v>3.9147953987099999</c:v>
                </c:pt>
                <c:pt idx="685">
                  <c:v>3.8551056385</c:v>
                </c:pt>
                <c:pt idx="686">
                  <c:v>4.00632047653</c:v>
                </c:pt>
                <c:pt idx="687">
                  <c:v>4.2925705909699996</c:v>
                </c:pt>
                <c:pt idx="688">
                  <c:v>4.4097156524700001</c:v>
                </c:pt>
                <c:pt idx="689">
                  <c:v>4.5392971038800001</c:v>
                </c:pt>
                <c:pt idx="690">
                  <c:v>4.13839769363</c:v>
                </c:pt>
                <c:pt idx="691">
                  <c:v>3.71549320220999</c:v>
                </c:pt>
                <c:pt idx="692">
                  <c:v>3.6336710452999998</c:v>
                </c:pt>
                <c:pt idx="693">
                  <c:v>3.72450995444999</c:v>
                </c:pt>
                <c:pt idx="694">
                  <c:v>3.8727710247</c:v>
                </c:pt>
                <c:pt idx="695">
                  <c:v>4.0396819114699998</c:v>
                </c:pt>
                <c:pt idx="696">
                  <c:v>4.1109042167699998</c:v>
                </c:pt>
                <c:pt idx="697">
                  <c:v>4.0481305122400002</c:v>
                </c:pt>
                <c:pt idx="698">
                  <c:v>3.9316923618300001</c:v>
                </c:pt>
                <c:pt idx="699">
                  <c:v>3.8153698444400002</c:v>
                </c:pt>
                <c:pt idx="700">
                  <c:v>3.4597408771499998</c:v>
                </c:pt>
                <c:pt idx="701">
                  <c:v>3.1972427368199998</c:v>
                </c:pt>
                <c:pt idx="702">
                  <c:v>3.1923916339899998</c:v>
                </c:pt>
                <c:pt idx="703">
                  <c:v>3.0455067157700002</c:v>
                </c:pt>
                <c:pt idx="704">
                  <c:v>2.8506429195399998</c:v>
                </c:pt>
                <c:pt idx="705">
                  <c:v>2.5412847995800001</c:v>
                </c:pt>
                <c:pt idx="706">
                  <c:v>2.2951872348800002</c:v>
                </c:pt>
                <c:pt idx="707">
                  <c:v>2.0888106823000001</c:v>
                </c:pt>
                <c:pt idx="708">
                  <c:v>2.1109201908099902</c:v>
                </c:pt>
                <c:pt idx="709">
                  <c:v>2.05174708366</c:v>
                </c:pt>
                <c:pt idx="710">
                  <c:v>1.82405102253</c:v>
                </c:pt>
                <c:pt idx="711">
                  <c:v>1.42453193665</c:v>
                </c:pt>
                <c:pt idx="712">
                  <c:v>0.90044212341300001</c:v>
                </c:pt>
                <c:pt idx="713">
                  <c:v>0.437833189964</c:v>
                </c:pt>
                <c:pt idx="714">
                  <c:v>0.15765893459300001</c:v>
                </c:pt>
                <c:pt idx="715">
                  <c:v>2.5653904303900001E-2</c:v>
                </c:pt>
                <c:pt idx="716">
                  <c:v>3.4016678109799999E-3</c:v>
                </c:pt>
                <c:pt idx="717">
                  <c:v>6.9846585392999995E-4</c:v>
                </c:pt>
                <c:pt idx="718">
                  <c:v>3.1125446548699998E-4</c:v>
                </c:pt>
                <c:pt idx="719">
                  <c:v>2.0748100359900001E-4</c:v>
                </c:pt>
                <c:pt idx="720">
                  <c:v>1.8314094631900001E-4</c:v>
                </c:pt>
              </c:numCache>
            </c:numRef>
          </c:val>
          <c:smooth val="0"/>
          <c:extLst>
            <c:ext xmlns:c16="http://schemas.microsoft.com/office/drawing/2014/chart" uri="{C3380CC4-5D6E-409C-BE32-E72D297353CC}">
              <c16:uniqueId val="{00000000-1F85-48B8-BE22-E49AB5C8F0C9}"/>
            </c:ext>
          </c:extLst>
        </c:ser>
        <c:ser>
          <c:idx val="1"/>
          <c:order val="1"/>
          <c:tx>
            <c:v>真实值</c:v>
          </c:tx>
          <c:spPr>
            <a:ln w="12700" cap="rnd">
              <a:solidFill>
                <a:schemeClr val="accent1"/>
              </a:solidFill>
              <a:round/>
            </a:ln>
            <a:effectLst/>
          </c:spPr>
          <c:marker>
            <c:symbol val="none"/>
          </c:marker>
          <c:val>
            <c:numRef>
              <c:f>test!$I$15513:$I$16233</c:f>
              <c:numCache>
                <c:formatCode>General</c:formatCode>
                <c:ptCount val="72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4.9999997019799999E-2</c:v>
                </c:pt>
                <c:pt idx="83">
                  <c:v>1.2000000476799999</c:v>
                </c:pt>
                <c:pt idx="84">
                  <c:v>4.0499997139000001</c:v>
                </c:pt>
                <c:pt idx="85">
                  <c:v>5.2999997139000001</c:v>
                </c:pt>
                <c:pt idx="86">
                  <c:v>6.5499997139000001</c:v>
                </c:pt>
                <c:pt idx="87">
                  <c:v>7.9500002860999999</c:v>
                </c:pt>
                <c:pt idx="88">
                  <c:v>9.3499994278000003</c:v>
                </c:pt>
                <c:pt idx="89">
                  <c:v>10.649999618500001</c:v>
                </c:pt>
                <c:pt idx="90">
                  <c:v>11.8999996184999</c:v>
                </c:pt>
                <c:pt idx="91">
                  <c:v>12.949999809299999</c:v>
                </c:pt>
                <c:pt idx="92">
                  <c:v>13.800000190699899</c:v>
                </c:pt>
                <c:pt idx="93">
                  <c:v>14.6499996184999</c:v>
                </c:pt>
                <c:pt idx="94">
                  <c:v>15.699998855599899</c:v>
                </c:pt>
                <c:pt idx="95">
                  <c:v>16.5499992371</c:v>
                </c:pt>
                <c:pt idx="96">
                  <c:v>17.199998855600001</c:v>
                </c:pt>
                <c:pt idx="97">
                  <c:v>17.550001144399999</c:v>
                </c:pt>
                <c:pt idx="98">
                  <c:v>17.899999618500001</c:v>
                </c:pt>
                <c:pt idx="99">
                  <c:v>18.350000381499999</c:v>
                </c:pt>
                <c:pt idx="100">
                  <c:v>18.75</c:v>
                </c:pt>
                <c:pt idx="101">
                  <c:v>19.2999992371</c:v>
                </c:pt>
                <c:pt idx="102">
                  <c:v>20.25</c:v>
                </c:pt>
                <c:pt idx="103">
                  <c:v>20.9500007629</c:v>
                </c:pt>
                <c:pt idx="104">
                  <c:v>21.4999980927</c:v>
                </c:pt>
                <c:pt idx="105">
                  <c:v>22.0499992371</c:v>
                </c:pt>
                <c:pt idx="106">
                  <c:v>22.600000381499999</c:v>
                </c:pt>
                <c:pt idx="107">
                  <c:v>22.649999618500001</c:v>
                </c:pt>
                <c:pt idx="108">
                  <c:v>22</c:v>
                </c:pt>
                <c:pt idx="109">
                  <c:v>21.600000381499999</c:v>
                </c:pt>
                <c:pt idx="110">
                  <c:v>21.449998855600001</c:v>
                </c:pt>
                <c:pt idx="111">
                  <c:v>21.2999992371</c:v>
                </c:pt>
                <c:pt idx="112">
                  <c:v>21.0499992371</c:v>
                </c:pt>
                <c:pt idx="113">
                  <c:v>20.699998855600001</c:v>
                </c:pt>
                <c:pt idx="114">
                  <c:v>20.2999992371</c:v>
                </c:pt>
                <c:pt idx="115">
                  <c:v>20</c:v>
                </c:pt>
                <c:pt idx="116">
                  <c:v>19.599998474100001</c:v>
                </c:pt>
                <c:pt idx="117">
                  <c:v>19.2999992371</c:v>
                </c:pt>
                <c:pt idx="118">
                  <c:v>18.949998855600001</c:v>
                </c:pt>
                <c:pt idx="119">
                  <c:v>18.4500007629</c:v>
                </c:pt>
                <c:pt idx="120">
                  <c:v>17.949998855600001</c:v>
                </c:pt>
                <c:pt idx="121">
                  <c:v>17.399999618500001</c:v>
                </c:pt>
                <c:pt idx="122">
                  <c:v>16.850000381499999</c:v>
                </c:pt>
                <c:pt idx="123">
                  <c:v>16.449998855600001</c:v>
                </c:pt>
                <c:pt idx="124">
                  <c:v>15.8499984741</c:v>
                </c:pt>
                <c:pt idx="125">
                  <c:v>14.7999992371</c:v>
                </c:pt>
                <c:pt idx="126">
                  <c:v>13.6499996184999</c:v>
                </c:pt>
                <c:pt idx="127">
                  <c:v>12.6499996184999</c:v>
                </c:pt>
                <c:pt idx="128">
                  <c:v>11.449999809299999</c:v>
                </c:pt>
                <c:pt idx="129">
                  <c:v>10.199999809299999</c:v>
                </c:pt>
                <c:pt idx="130">
                  <c:v>9.0999994278000003</c:v>
                </c:pt>
                <c:pt idx="131">
                  <c:v>7.8999996185299999</c:v>
                </c:pt>
                <c:pt idx="132">
                  <c:v>6.5499997139000001</c:v>
                </c:pt>
                <c:pt idx="133">
                  <c:v>5.1499996185299999</c:v>
                </c:pt>
                <c:pt idx="134">
                  <c:v>3.8999998569500001</c:v>
                </c:pt>
                <c:pt idx="135">
                  <c:v>1.59999990463</c:v>
                </c:pt>
                <c:pt idx="136">
                  <c:v>0.25</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4.9999997019799999E-2</c:v>
                </c:pt>
                <c:pt idx="227">
                  <c:v>0.84999996423699997</c:v>
                </c:pt>
                <c:pt idx="228">
                  <c:v>3.8999998569500001</c:v>
                </c:pt>
                <c:pt idx="229">
                  <c:v>5.2000002860999999</c:v>
                </c:pt>
                <c:pt idx="230">
                  <c:v>6.3999996185299999</c:v>
                </c:pt>
                <c:pt idx="231">
                  <c:v>7.7499995231599996</c:v>
                </c:pt>
                <c:pt idx="232">
                  <c:v>9.0999994278000003</c:v>
                </c:pt>
                <c:pt idx="233">
                  <c:v>10.149999618500001</c:v>
                </c:pt>
                <c:pt idx="234">
                  <c:v>11.449999809299999</c:v>
                </c:pt>
                <c:pt idx="235">
                  <c:v>12.6499996184999</c:v>
                </c:pt>
                <c:pt idx="236">
                  <c:v>13.75</c:v>
                </c:pt>
                <c:pt idx="237">
                  <c:v>14.749999046299999</c:v>
                </c:pt>
                <c:pt idx="238">
                  <c:v>15.699998855599899</c:v>
                </c:pt>
                <c:pt idx="239">
                  <c:v>16.7000007629</c:v>
                </c:pt>
                <c:pt idx="240">
                  <c:v>17.349998474100001</c:v>
                </c:pt>
                <c:pt idx="241">
                  <c:v>18.0499992371</c:v>
                </c:pt>
                <c:pt idx="242">
                  <c:v>18.600000381499999</c:v>
                </c:pt>
                <c:pt idx="243">
                  <c:v>19.0499992371</c:v>
                </c:pt>
                <c:pt idx="244">
                  <c:v>19.350000381499999</c:v>
                </c:pt>
                <c:pt idx="245">
                  <c:v>19.5</c:v>
                </c:pt>
                <c:pt idx="246">
                  <c:v>19.399999618500001</c:v>
                </c:pt>
                <c:pt idx="247">
                  <c:v>19.2999992371</c:v>
                </c:pt>
                <c:pt idx="248">
                  <c:v>19.2999992371</c:v>
                </c:pt>
                <c:pt idx="249">
                  <c:v>19.2999992371</c:v>
                </c:pt>
                <c:pt idx="250">
                  <c:v>19.5499992371</c:v>
                </c:pt>
                <c:pt idx="251">
                  <c:v>20</c:v>
                </c:pt>
                <c:pt idx="252">
                  <c:v>20.2999992371</c:v>
                </c:pt>
                <c:pt idx="253">
                  <c:v>20.2999992371</c:v>
                </c:pt>
                <c:pt idx="254">
                  <c:v>20.25</c:v>
                </c:pt>
                <c:pt idx="255">
                  <c:v>20.0499992371</c:v>
                </c:pt>
                <c:pt idx="256">
                  <c:v>19.7999992371</c:v>
                </c:pt>
                <c:pt idx="257">
                  <c:v>19.5499992371</c:v>
                </c:pt>
                <c:pt idx="258">
                  <c:v>19.5</c:v>
                </c:pt>
                <c:pt idx="259">
                  <c:v>19.2999992371</c:v>
                </c:pt>
                <c:pt idx="260">
                  <c:v>18.949998855600001</c:v>
                </c:pt>
                <c:pt idx="261">
                  <c:v>18.699998855600001</c:v>
                </c:pt>
                <c:pt idx="262">
                  <c:v>18.5499992371</c:v>
                </c:pt>
                <c:pt idx="263">
                  <c:v>18.399999618500001</c:v>
                </c:pt>
                <c:pt idx="264">
                  <c:v>17.600000381499999</c:v>
                </c:pt>
                <c:pt idx="265">
                  <c:v>16.7999992371</c:v>
                </c:pt>
                <c:pt idx="266">
                  <c:v>16.100000381499999</c:v>
                </c:pt>
                <c:pt idx="267">
                  <c:v>15.3499994278</c:v>
                </c:pt>
                <c:pt idx="268">
                  <c:v>14.749999046299999</c:v>
                </c:pt>
                <c:pt idx="269">
                  <c:v>13.8499994278</c:v>
                </c:pt>
                <c:pt idx="270">
                  <c:v>13.0999994278</c:v>
                </c:pt>
                <c:pt idx="271">
                  <c:v>12.100000381499999</c:v>
                </c:pt>
                <c:pt idx="272">
                  <c:v>11</c:v>
                </c:pt>
                <c:pt idx="273">
                  <c:v>9.9499998092699897</c:v>
                </c:pt>
                <c:pt idx="274">
                  <c:v>8.8999996185299999</c:v>
                </c:pt>
                <c:pt idx="275">
                  <c:v>7.6500000953699896</c:v>
                </c:pt>
                <c:pt idx="276">
                  <c:v>6.5</c:v>
                </c:pt>
                <c:pt idx="277">
                  <c:v>5.2999997139000001</c:v>
                </c:pt>
                <c:pt idx="278">
                  <c:v>4.0999999046299997</c:v>
                </c:pt>
                <c:pt idx="279">
                  <c:v>2.0999999046300002</c:v>
                </c:pt>
                <c:pt idx="280">
                  <c:v>0.39999997615799998</c:v>
                </c:pt>
                <c:pt idx="281">
                  <c:v>4.9999997019799999E-2</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79999995231599996</c:v>
                </c:pt>
                <c:pt idx="372">
                  <c:v>3.9499998092699999</c:v>
                </c:pt>
                <c:pt idx="373">
                  <c:v>5.2999997139000001</c:v>
                </c:pt>
                <c:pt idx="374">
                  <c:v>6.5</c:v>
                </c:pt>
                <c:pt idx="375">
                  <c:v>7.5500001907299996</c:v>
                </c:pt>
                <c:pt idx="376">
                  <c:v>8.4499998092699897</c:v>
                </c:pt>
                <c:pt idx="377">
                  <c:v>9.4499998092699897</c:v>
                </c:pt>
                <c:pt idx="378">
                  <c:v>11.3499994278</c:v>
                </c:pt>
                <c:pt idx="379">
                  <c:v>12.949999809299999</c:v>
                </c:pt>
                <c:pt idx="380">
                  <c:v>14.1499996184999</c:v>
                </c:pt>
                <c:pt idx="381">
                  <c:v>15.0499982833999</c:v>
                </c:pt>
                <c:pt idx="382">
                  <c:v>16.0499992371</c:v>
                </c:pt>
                <c:pt idx="383">
                  <c:v>16.850000381499999</c:v>
                </c:pt>
                <c:pt idx="384">
                  <c:v>17.25</c:v>
                </c:pt>
                <c:pt idx="385">
                  <c:v>17.850000381499999</c:v>
                </c:pt>
                <c:pt idx="386">
                  <c:v>18.4500007629</c:v>
                </c:pt>
                <c:pt idx="387">
                  <c:v>18.7999992371</c:v>
                </c:pt>
                <c:pt idx="388">
                  <c:v>19.0499992371</c:v>
                </c:pt>
                <c:pt idx="389">
                  <c:v>19.350000381499999</c:v>
                </c:pt>
                <c:pt idx="390">
                  <c:v>19.9500007629</c:v>
                </c:pt>
                <c:pt idx="391">
                  <c:v>20.449998855600001</c:v>
                </c:pt>
                <c:pt idx="392">
                  <c:v>20.850000381499999</c:v>
                </c:pt>
                <c:pt idx="393">
                  <c:v>21.0499992371</c:v>
                </c:pt>
                <c:pt idx="394">
                  <c:v>21</c:v>
                </c:pt>
                <c:pt idx="395">
                  <c:v>20.850000381499999</c:v>
                </c:pt>
                <c:pt idx="396">
                  <c:v>20.7499980927</c:v>
                </c:pt>
                <c:pt idx="397">
                  <c:v>20.800001144399999</c:v>
                </c:pt>
                <c:pt idx="398">
                  <c:v>20.9500007629</c:v>
                </c:pt>
                <c:pt idx="399">
                  <c:v>20.9500007629</c:v>
                </c:pt>
                <c:pt idx="400">
                  <c:v>21</c:v>
                </c:pt>
                <c:pt idx="401">
                  <c:v>20.850000381499999</c:v>
                </c:pt>
                <c:pt idx="402">
                  <c:v>20.149999618500001</c:v>
                </c:pt>
                <c:pt idx="403">
                  <c:v>19.699998855600001</c:v>
                </c:pt>
                <c:pt idx="404">
                  <c:v>19.350000381499999</c:v>
                </c:pt>
                <c:pt idx="405">
                  <c:v>18.849998474100001</c:v>
                </c:pt>
                <c:pt idx="406">
                  <c:v>18.0499992371</c:v>
                </c:pt>
                <c:pt idx="407">
                  <c:v>17.449998855600001</c:v>
                </c:pt>
                <c:pt idx="408">
                  <c:v>17.550001144399999</c:v>
                </c:pt>
                <c:pt idx="409">
                  <c:v>17.25</c:v>
                </c:pt>
                <c:pt idx="410">
                  <c:v>16.850000381499999</c:v>
                </c:pt>
                <c:pt idx="411">
                  <c:v>16.399999618500001</c:v>
                </c:pt>
                <c:pt idx="412">
                  <c:v>15.8499984741</c:v>
                </c:pt>
                <c:pt idx="413">
                  <c:v>14.8999986649</c:v>
                </c:pt>
                <c:pt idx="414">
                  <c:v>13.5999994278</c:v>
                </c:pt>
                <c:pt idx="415">
                  <c:v>12.3499994278</c:v>
                </c:pt>
                <c:pt idx="416">
                  <c:v>11.199999809299999</c:v>
                </c:pt>
                <c:pt idx="417">
                  <c:v>10.050000190700001</c:v>
                </c:pt>
                <c:pt idx="418">
                  <c:v>8.9499998092699897</c:v>
                </c:pt>
                <c:pt idx="419">
                  <c:v>7.7499995231599996</c:v>
                </c:pt>
                <c:pt idx="420">
                  <c:v>6.3999996185299999</c:v>
                </c:pt>
                <c:pt idx="421">
                  <c:v>5.2000002860999999</c:v>
                </c:pt>
                <c:pt idx="422">
                  <c:v>3.8999998569500001</c:v>
                </c:pt>
                <c:pt idx="423">
                  <c:v>1.4999998807899999</c:v>
                </c:pt>
                <c:pt idx="424">
                  <c:v>0.25</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4.9999997019799999E-2</c:v>
                </c:pt>
                <c:pt idx="515">
                  <c:v>0.79999995231599996</c:v>
                </c:pt>
                <c:pt idx="516">
                  <c:v>3.8499999046300002</c:v>
                </c:pt>
                <c:pt idx="517">
                  <c:v>5.25</c:v>
                </c:pt>
                <c:pt idx="518">
                  <c:v>6.5999994277999896</c:v>
                </c:pt>
                <c:pt idx="519">
                  <c:v>7.7999997139000001</c:v>
                </c:pt>
                <c:pt idx="520">
                  <c:v>8.9499998092699897</c:v>
                </c:pt>
                <c:pt idx="521">
                  <c:v>10.050000190700001</c:v>
                </c:pt>
                <c:pt idx="522">
                  <c:v>11.5499992371</c:v>
                </c:pt>
                <c:pt idx="523">
                  <c:v>12.8999996184999</c:v>
                </c:pt>
                <c:pt idx="524">
                  <c:v>13.999999046299999</c:v>
                </c:pt>
                <c:pt idx="525">
                  <c:v>15.1500005722</c:v>
                </c:pt>
                <c:pt idx="526">
                  <c:v>15.9000005722</c:v>
                </c:pt>
                <c:pt idx="527">
                  <c:v>16.449998855600001</c:v>
                </c:pt>
                <c:pt idx="528">
                  <c:v>17.0499992371</c:v>
                </c:pt>
                <c:pt idx="529">
                  <c:v>17.649999618500001</c:v>
                </c:pt>
                <c:pt idx="530">
                  <c:v>17.850000381499999</c:v>
                </c:pt>
                <c:pt idx="531">
                  <c:v>17.899999618500001</c:v>
                </c:pt>
                <c:pt idx="532">
                  <c:v>17.949998855600001</c:v>
                </c:pt>
                <c:pt idx="533">
                  <c:v>18.199998855600001</c:v>
                </c:pt>
                <c:pt idx="534">
                  <c:v>19.099998474100001</c:v>
                </c:pt>
                <c:pt idx="535">
                  <c:v>19.699998855600001</c:v>
                </c:pt>
                <c:pt idx="536">
                  <c:v>20.149999618500001</c:v>
                </c:pt>
                <c:pt idx="537">
                  <c:v>20.449998855600001</c:v>
                </c:pt>
                <c:pt idx="538">
                  <c:v>20.5499992371</c:v>
                </c:pt>
                <c:pt idx="539">
                  <c:v>20.649999618500001</c:v>
                </c:pt>
                <c:pt idx="540">
                  <c:v>20.649999618500001</c:v>
                </c:pt>
                <c:pt idx="541">
                  <c:v>20.5499992371</c:v>
                </c:pt>
                <c:pt idx="542">
                  <c:v>20.350000381499999</c:v>
                </c:pt>
                <c:pt idx="543">
                  <c:v>20.25</c:v>
                </c:pt>
                <c:pt idx="544">
                  <c:v>20.0499992371</c:v>
                </c:pt>
                <c:pt idx="545">
                  <c:v>19.699998855600001</c:v>
                </c:pt>
                <c:pt idx="546">
                  <c:v>19.25</c:v>
                </c:pt>
                <c:pt idx="547">
                  <c:v>18.5</c:v>
                </c:pt>
                <c:pt idx="548">
                  <c:v>17.75</c:v>
                </c:pt>
                <c:pt idx="549">
                  <c:v>17.149999618500001</c:v>
                </c:pt>
                <c:pt idx="550">
                  <c:v>16.599998474100001</c:v>
                </c:pt>
                <c:pt idx="551">
                  <c:v>15.7999992371</c:v>
                </c:pt>
                <c:pt idx="552">
                  <c:v>15.7999992371</c:v>
                </c:pt>
                <c:pt idx="553">
                  <c:v>15.499999046299999</c:v>
                </c:pt>
                <c:pt idx="554">
                  <c:v>14.8999986649</c:v>
                </c:pt>
                <c:pt idx="555">
                  <c:v>14.3999996184999</c:v>
                </c:pt>
                <c:pt idx="556">
                  <c:v>13.8499994278</c:v>
                </c:pt>
                <c:pt idx="557">
                  <c:v>12.7999992371</c:v>
                </c:pt>
                <c:pt idx="558">
                  <c:v>11.199999809299999</c:v>
                </c:pt>
                <c:pt idx="559">
                  <c:v>10.050000190700001</c:v>
                </c:pt>
                <c:pt idx="560">
                  <c:v>9.4499998092699897</c:v>
                </c:pt>
                <c:pt idx="561">
                  <c:v>8.3999996185299999</c:v>
                </c:pt>
                <c:pt idx="562">
                  <c:v>7.25</c:v>
                </c:pt>
                <c:pt idx="563">
                  <c:v>5.8999996185299999</c:v>
                </c:pt>
                <c:pt idx="564">
                  <c:v>4.3499999046299997</c:v>
                </c:pt>
                <c:pt idx="565">
                  <c:v>2.7999999523199999</c:v>
                </c:pt>
                <c:pt idx="566">
                  <c:v>0.74999994039499995</c:v>
                </c:pt>
                <c:pt idx="567">
                  <c:v>0.15000000595999999</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4.9999997019799999E-2</c:v>
                </c:pt>
                <c:pt idx="666">
                  <c:v>0.15000000595999999</c:v>
                </c:pt>
                <c:pt idx="667">
                  <c:v>0.19999998807899999</c:v>
                </c:pt>
                <c:pt idx="668">
                  <c:v>9.9999994039499995E-2</c:v>
                </c:pt>
                <c:pt idx="669">
                  <c:v>9.9999994039499995E-2</c:v>
                </c:pt>
                <c:pt idx="670">
                  <c:v>9.9999994039499995E-2</c:v>
                </c:pt>
                <c:pt idx="671">
                  <c:v>0.15000000595999999</c:v>
                </c:pt>
                <c:pt idx="672">
                  <c:v>0.5</c:v>
                </c:pt>
                <c:pt idx="673">
                  <c:v>0.89999997615799998</c:v>
                </c:pt>
                <c:pt idx="674">
                  <c:v>1.5499999523199901</c:v>
                </c:pt>
                <c:pt idx="675">
                  <c:v>3.25</c:v>
                </c:pt>
                <c:pt idx="676">
                  <c:v>3.7499997615799998</c:v>
                </c:pt>
                <c:pt idx="677">
                  <c:v>4.3499999046299997</c:v>
                </c:pt>
                <c:pt idx="678">
                  <c:v>4.2999997139000001</c:v>
                </c:pt>
                <c:pt idx="679">
                  <c:v>3.8499999046300002</c:v>
                </c:pt>
                <c:pt idx="680">
                  <c:v>3.0999999046300002</c:v>
                </c:pt>
                <c:pt idx="681">
                  <c:v>3.0999999046300002</c:v>
                </c:pt>
                <c:pt idx="682">
                  <c:v>2.75</c:v>
                </c:pt>
                <c:pt idx="683">
                  <c:v>4.1499996185299999</c:v>
                </c:pt>
                <c:pt idx="684">
                  <c:v>3.0999999046300002</c:v>
                </c:pt>
                <c:pt idx="685">
                  <c:v>2</c:v>
                </c:pt>
                <c:pt idx="686">
                  <c:v>2.0499999523199999</c:v>
                </c:pt>
                <c:pt idx="687">
                  <c:v>2.75</c:v>
                </c:pt>
                <c:pt idx="688">
                  <c:v>3.4500000476800001</c:v>
                </c:pt>
                <c:pt idx="689">
                  <c:v>3.5499999523199999</c:v>
                </c:pt>
                <c:pt idx="690">
                  <c:v>3.5499999523199999</c:v>
                </c:pt>
                <c:pt idx="691">
                  <c:v>3.6499998569500001</c:v>
                </c:pt>
                <c:pt idx="692">
                  <c:v>3.6999998092699999</c:v>
                </c:pt>
                <c:pt idx="693">
                  <c:v>3.9499998092699999</c:v>
                </c:pt>
                <c:pt idx="694">
                  <c:v>3.5499999523199999</c:v>
                </c:pt>
                <c:pt idx="695">
                  <c:v>3.6499998569500001</c:v>
                </c:pt>
                <c:pt idx="696">
                  <c:v>4.8499999046299997</c:v>
                </c:pt>
                <c:pt idx="697">
                  <c:v>5.0999999046299997</c:v>
                </c:pt>
                <c:pt idx="698">
                  <c:v>4.8499999046299997</c:v>
                </c:pt>
                <c:pt idx="699">
                  <c:v>4.0499997139000001</c:v>
                </c:pt>
                <c:pt idx="700">
                  <c:v>3.5499999523199999</c:v>
                </c:pt>
                <c:pt idx="701">
                  <c:v>2.9999997615799998</c:v>
                </c:pt>
                <c:pt idx="702">
                  <c:v>3.8499999046300002</c:v>
                </c:pt>
                <c:pt idx="703">
                  <c:v>3.5999999046300002</c:v>
                </c:pt>
                <c:pt idx="704">
                  <c:v>2.75</c:v>
                </c:pt>
                <c:pt idx="705">
                  <c:v>2.4499998092699999</c:v>
                </c:pt>
                <c:pt idx="706">
                  <c:v>0.74999994039499995</c:v>
                </c:pt>
                <c:pt idx="707">
                  <c:v>0.79999995231599996</c:v>
                </c:pt>
                <c:pt idx="708">
                  <c:v>2.7999999523199999</c:v>
                </c:pt>
                <c:pt idx="709">
                  <c:v>2.1499998569500001</c:v>
                </c:pt>
                <c:pt idx="710">
                  <c:v>0.39999997615799998</c:v>
                </c:pt>
                <c:pt idx="711">
                  <c:v>0.25</c:v>
                </c:pt>
                <c:pt idx="712">
                  <c:v>9.9999994039499995E-2</c:v>
                </c:pt>
                <c:pt idx="713">
                  <c:v>0</c:v>
                </c:pt>
                <c:pt idx="714">
                  <c:v>0</c:v>
                </c:pt>
                <c:pt idx="715">
                  <c:v>0</c:v>
                </c:pt>
                <c:pt idx="716">
                  <c:v>0</c:v>
                </c:pt>
                <c:pt idx="717">
                  <c:v>0</c:v>
                </c:pt>
                <c:pt idx="718">
                  <c:v>0</c:v>
                </c:pt>
                <c:pt idx="719">
                  <c:v>0</c:v>
                </c:pt>
                <c:pt idx="720">
                  <c:v>0</c:v>
                </c:pt>
              </c:numCache>
            </c:numRef>
          </c:val>
          <c:smooth val="0"/>
          <c:extLst>
            <c:ext xmlns:c16="http://schemas.microsoft.com/office/drawing/2014/chart" uri="{C3380CC4-5D6E-409C-BE32-E72D297353CC}">
              <c16:uniqueId val="{00000001-1F85-48B8-BE22-E49AB5C8F0C9}"/>
            </c:ext>
          </c:extLst>
        </c:ser>
        <c:dLbls>
          <c:showLegendKey val="0"/>
          <c:showVal val="0"/>
          <c:showCatName val="0"/>
          <c:showSerName val="0"/>
          <c:showPercent val="0"/>
          <c:showBubbleSize val="0"/>
        </c:dLbls>
        <c:smooth val="0"/>
        <c:axId val="314915104"/>
        <c:axId val="314915432"/>
      </c:lineChart>
      <c:dateAx>
        <c:axId val="3149151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天）</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4915432"/>
        <c:crosses val="autoZero"/>
        <c:auto val="0"/>
        <c:lblOffset val="100"/>
        <c:baseTimeUnit val="days"/>
        <c:majorUnit val="30"/>
      </c:dateAx>
      <c:valAx>
        <c:axId val="314915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太阳能</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491510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v>预测值</c:v>
          </c:tx>
          <c:spPr>
            <a:ln w="12700" cap="rnd">
              <a:solidFill>
                <a:srgbClr val="FF0000"/>
              </a:solidFill>
              <a:round/>
            </a:ln>
            <a:effectLst/>
          </c:spPr>
          <c:marker>
            <c:symbol val="none"/>
          </c:marker>
          <c:val>
            <c:numRef>
              <c:f>test!$I$1:$I$336</c:f>
              <c:numCache>
                <c:formatCode>General</c:formatCode>
                <c:ptCount val="336"/>
                <c:pt idx="0">
                  <c:v>1056.45019531</c:v>
                </c:pt>
                <c:pt idx="1">
                  <c:v>1101.7354736299999</c:v>
                </c:pt>
                <c:pt idx="2">
                  <c:v>1083.8939209</c:v>
                </c:pt>
                <c:pt idx="3">
                  <c:v>1060.5153808600001</c:v>
                </c:pt>
                <c:pt idx="4">
                  <c:v>957.45745849599996</c:v>
                </c:pt>
                <c:pt idx="5">
                  <c:v>829.68078613299997</c:v>
                </c:pt>
                <c:pt idx="6">
                  <c:v>760.17224121100003</c:v>
                </c:pt>
                <c:pt idx="7">
                  <c:v>685.90893554699903</c:v>
                </c:pt>
                <c:pt idx="8">
                  <c:v>797.94586181600005</c:v>
                </c:pt>
                <c:pt idx="9">
                  <c:v>774.74139404300001</c:v>
                </c:pt>
                <c:pt idx="10">
                  <c:v>742.67071533199999</c:v>
                </c:pt>
                <c:pt idx="11">
                  <c:v>661.44427490199996</c:v>
                </c:pt>
                <c:pt idx="12">
                  <c:v>737.84655761699901</c:v>
                </c:pt>
                <c:pt idx="13">
                  <c:v>804.77154541000004</c:v>
                </c:pt>
                <c:pt idx="14">
                  <c:v>936.94903564499998</c:v>
                </c:pt>
                <c:pt idx="15">
                  <c:v>1022.93994141</c:v>
                </c:pt>
                <c:pt idx="16">
                  <c:v>1048.6263427700001</c:v>
                </c:pt>
                <c:pt idx="17">
                  <c:v>1085.4785156200001</c:v>
                </c:pt>
                <c:pt idx="18">
                  <c:v>973.95611572300004</c:v>
                </c:pt>
                <c:pt idx="19">
                  <c:v>910.49591064499998</c:v>
                </c:pt>
                <c:pt idx="20">
                  <c:v>912.207519531</c:v>
                </c:pt>
                <c:pt idx="21">
                  <c:v>928.75256347699997</c:v>
                </c:pt>
                <c:pt idx="22">
                  <c:v>967.27050781200001</c:v>
                </c:pt>
                <c:pt idx="23">
                  <c:v>1030.6711425799999</c:v>
                </c:pt>
                <c:pt idx="24">
                  <c:v>1159.1185302700001</c:v>
                </c:pt>
                <c:pt idx="25">
                  <c:v>1145.6987304700001</c:v>
                </c:pt>
                <c:pt idx="26">
                  <c:v>1126.4715576200001</c:v>
                </c:pt>
                <c:pt idx="27">
                  <c:v>1095.1801757799999</c:v>
                </c:pt>
                <c:pt idx="28">
                  <c:v>983.76159668000003</c:v>
                </c:pt>
                <c:pt idx="29">
                  <c:v>851.25671386699901</c:v>
                </c:pt>
                <c:pt idx="30">
                  <c:v>759.39562988299997</c:v>
                </c:pt>
                <c:pt idx="31">
                  <c:v>679.48522949199901</c:v>
                </c:pt>
                <c:pt idx="32">
                  <c:v>724.84918212899902</c:v>
                </c:pt>
                <c:pt idx="33">
                  <c:v>788.43304443399995</c:v>
                </c:pt>
                <c:pt idx="34">
                  <c:v>775.70513916000004</c:v>
                </c:pt>
                <c:pt idx="35">
                  <c:v>658.02362060500002</c:v>
                </c:pt>
                <c:pt idx="36">
                  <c:v>753.51300048799999</c:v>
                </c:pt>
                <c:pt idx="37">
                  <c:v>866.55938720699999</c:v>
                </c:pt>
                <c:pt idx="38">
                  <c:v>962.31658935500002</c:v>
                </c:pt>
                <c:pt idx="39">
                  <c:v>1045.9139404299999</c:v>
                </c:pt>
                <c:pt idx="40">
                  <c:v>1115.31933594</c:v>
                </c:pt>
                <c:pt idx="41">
                  <c:v>1171.3842773399999</c:v>
                </c:pt>
                <c:pt idx="42">
                  <c:v>1098.4455566399999</c:v>
                </c:pt>
                <c:pt idx="43">
                  <c:v>1038.52636719</c:v>
                </c:pt>
                <c:pt idx="44">
                  <c:v>1030.09216309</c:v>
                </c:pt>
                <c:pt idx="45">
                  <c:v>1015.99407959</c:v>
                </c:pt>
                <c:pt idx="46">
                  <c:v>1024.4110107399999</c:v>
                </c:pt>
                <c:pt idx="47">
                  <c:v>1058.90393066</c:v>
                </c:pt>
                <c:pt idx="48">
                  <c:v>1164.8680419899999</c:v>
                </c:pt>
                <c:pt idx="49">
                  <c:v>1173.12988281</c:v>
                </c:pt>
                <c:pt idx="50">
                  <c:v>1079.52111816</c:v>
                </c:pt>
                <c:pt idx="51">
                  <c:v>1030.56311035</c:v>
                </c:pt>
                <c:pt idx="52">
                  <c:v>985.32055664100005</c:v>
                </c:pt>
                <c:pt idx="53">
                  <c:v>839.56726074199901</c:v>
                </c:pt>
                <c:pt idx="54">
                  <c:v>741.57977294899899</c:v>
                </c:pt>
                <c:pt idx="55">
                  <c:v>689.11853027300003</c:v>
                </c:pt>
                <c:pt idx="56">
                  <c:v>791.07104492199903</c:v>
                </c:pt>
                <c:pt idx="57">
                  <c:v>756.07702636699901</c:v>
                </c:pt>
                <c:pt idx="58">
                  <c:v>756.78344726600005</c:v>
                </c:pt>
                <c:pt idx="59">
                  <c:v>687.54174804699903</c:v>
                </c:pt>
                <c:pt idx="60">
                  <c:v>778.56903076200001</c:v>
                </c:pt>
                <c:pt idx="61">
                  <c:v>865.21441650399902</c:v>
                </c:pt>
                <c:pt idx="62">
                  <c:v>1015.64440918</c:v>
                </c:pt>
                <c:pt idx="63">
                  <c:v>1090.07910156</c:v>
                </c:pt>
                <c:pt idx="64">
                  <c:v>1111.15356445</c:v>
                </c:pt>
                <c:pt idx="65">
                  <c:v>1159.19921875</c:v>
                </c:pt>
                <c:pt idx="66">
                  <c:v>1053.3261718799999</c:v>
                </c:pt>
                <c:pt idx="67">
                  <c:v>1020.5526123</c:v>
                </c:pt>
                <c:pt idx="68">
                  <c:v>1005.77050781</c:v>
                </c:pt>
                <c:pt idx="69">
                  <c:v>932.42755126999998</c:v>
                </c:pt>
                <c:pt idx="70">
                  <c:v>950.74206543000003</c:v>
                </c:pt>
                <c:pt idx="71">
                  <c:v>1022.9919433600001</c:v>
                </c:pt>
                <c:pt idx="72">
                  <c:v>1124.3267822299999</c:v>
                </c:pt>
                <c:pt idx="73">
                  <c:v>1135.2410888700001</c:v>
                </c:pt>
                <c:pt idx="74">
                  <c:v>1128.5839843799999</c:v>
                </c:pt>
                <c:pt idx="75">
                  <c:v>1109.77502441</c:v>
                </c:pt>
                <c:pt idx="76">
                  <c:v>999.48101806600005</c:v>
                </c:pt>
                <c:pt idx="77">
                  <c:v>853.58367919899899</c:v>
                </c:pt>
                <c:pt idx="78">
                  <c:v>776.79376220699999</c:v>
                </c:pt>
                <c:pt idx="79">
                  <c:v>723.62664794899899</c:v>
                </c:pt>
                <c:pt idx="80">
                  <c:v>800.31170654300001</c:v>
                </c:pt>
                <c:pt idx="81">
                  <c:v>768.98260498000002</c:v>
                </c:pt>
                <c:pt idx="82">
                  <c:v>771.84429931600005</c:v>
                </c:pt>
                <c:pt idx="83">
                  <c:v>677.65252685500002</c:v>
                </c:pt>
                <c:pt idx="84">
                  <c:v>781.78552246100003</c:v>
                </c:pt>
                <c:pt idx="85">
                  <c:v>903.08203125</c:v>
                </c:pt>
                <c:pt idx="86">
                  <c:v>1036.03027344</c:v>
                </c:pt>
                <c:pt idx="87">
                  <c:v>1091.6361084</c:v>
                </c:pt>
                <c:pt idx="88">
                  <c:v>1137.1647949200001</c:v>
                </c:pt>
                <c:pt idx="89">
                  <c:v>1152.4190673799999</c:v>
                </c:pt>
                <c:pt idx="90">
                  <c:v>1035.8077392600001</c:v>
                </c:pt>
                <c:pt idx="91">
                  <c:v>964.64416503899997</c:v>
                </c:pt>
                <c:pt idx="92">
                  <c:v>975.35607910199997</c:v>
                </c:pt>
                <c:pt idx="93">
                  <c:v>961.98895263700001</c:v>
                </c:pt>
                <c:pt idx="94">
                  <c:v>1030.1817627</c:v>
                </c:pt>
                <c:pt idx="95">
                  <c:v>1083.7641601600001</c:v>
                </c:pt>
                <c:pt idx="96">
                  <c:v>1223.9301757799999</c:v>
                </c:pt>
                <c:pt idx="97">
                  <c:v>1211.6171875</c:v>
                </c:pt>
                <c:pt idx="98">
                  <c:v>1134.3817138700001</c:v>
                </c:pt>
                <c:pt idx="99">
                  <c:v>1080.9946289100001</c:v>
                </c:pt>
                <c:pt idx="100">
                  <c:v>1001.4656982400001</c:v>
                </c:pt>
                <c:pt idx="101">
                  <c:v>868.23791503899997</c:v>
                </c:pt>
                <c:pt idx="102">
                  <c:v>794.25799560500002</c:v>
                </c:pt>
                <c:pt idx="103">
                  <c:v>711.26098632799994</c:v>
                </c:pt>
                <c:pt idx="104">
                  <c:v>814.15405273399995</c:v>
                </c:pt>
                <c:pt idx="105">
                  <c:v>766.81744384800004</c:v>
                </c:pt>
                <c:pt idx="106">
                  <c:v>761.85461425799997</c:v>
                </c:pt>
                <c:pt idx="107">
                  <c:v>662.72637939499998</c:v>
                </c:pt>
                <c:pt idx="108">
                  <c:v>758.39398193399995</c:v>
                </c:pt>
                <c:pt idx="109">
                  <c:v>866.54138183600003</c:v>
                </c:pt>
                <c:pt idx="110">
                  <c:v>1035.65234375</c:v>
                </c:pt>
                <c:pt idx="111">
                  <c:v>1143.7902832</c:v>
                </c:pt>
                <c:pt idx="112">
                  <c:v>1147.39331055</c:v>
                </c:pt>
                <c:pt idx="113">
                  <c:v>1126.99938965</c:v>
                </c:pt>
                <c:pt idx="114">
                  <c:v>1067.1118164100001</c:v>
                </c:pt>
                <c:pt idx="115">
                  <c:v>1061.2504882799999</c:v>
                </c:pt>
                <c:pt idx="116">
                  <c:v>1041.1612548799999</c:v>
                </c:pt>
                <c:pt idx="117">
                  <c:v>985.89855956999997</c:v>
                </c:pt>
                <c:pt idx="118">
                  <c:v>974.49932861299999</c:v>
                </c:pt>
                <c:pt idx="119">
                  <c:v>1012.50817871</c:v>
                </c:pt>
                <c:pt idx="120">
                  <c:v>1085.5639648399999</c:v>
                </c:pt>
                <c:pt idx="121">
                  <c:v>1071.13879395</c:v>
                </c:pt>
                <c:pt idx="122">
                  <c:v>1016.9121093799999</c:v>
                </c:pt>
                <c:pt idx="123">
                  <c:v>1061.56994629</c:v>
                </c:pt>
                <c:pt idx="124">
                  <c:v>1001.75244141</c:v>
                </c:pt>
                <c:pt idx="125">
                  <c:v>905.14178466800001</c:v>
                </c:pt>
                <c:pt idx="126">
                  <c:v>829.52050781200001</c:v>
                </c:pt>
                <c:pt idx="127">
                  <c:v>814.08563232399899</c:v>
                </c:pt>
                <c:pt idx="128">
                  <c:v>815.82867431600005</c:v>
                </c:pt>
                <c:pt idx="129">
                  <c:v>764.90240478500004</c:v>
                </c:pt>
                <c:pt idx="130">
                  <c:v>712.96649169899899</c:v>
                </c:pt>
                <c:pt idx="131">
                  <c:v>608.83599853500004</c:v>
                </c:pt>
                <c:pt idx="132">
                  <c:v>676.49536132799994</c:v>
                </c:pt>
                <c:pt idx="133">
                  <c:v>797.61968994100005</c:v>
                </c:pt>
                <c:pt idx="134">
                  <c:v>817.85852050799997</c:v>
                </c:pt>
                <c:pt idx="135">
                  <c:v>898.44360351600005</c:v>
                </c:pt>
                <c:pt idx="136">
                  <c:v>944.24700927699996</c:v>
                </c:pt>
                <c:pt idx="137">
                  <c:v>1006.3984375</c:v>
                </c:pt>
                <c:pt idx="138">
                  <c:v>917.58355712899902</c:v>
                </c:pt>
                <c:pt idx="139">
                  <c:v>873.28845214800003</c:v>
                </c:pt>
                <c:pt idx="140">
                  <c:v>820.91351318399995</c:v>
                </c:pt>
                <c:pt idx="141">
                  <c:v>792.56982421899897</c:v>
                </c:pt>
                <c:pt idx="142">
                  <c:v>806.16857910199997</c:v>
                </c:pt>
                <c:pt idx="143">
                  <c:v>818.32513427699996</c:v>
                </c:pt>
                <c:pt idx="144">
                  <c:v>895.44934081999997</c:v>
                </c:pt>
                <c:pt idx="145">
                  <c:v>971.91998291000004</c:v>
                </c:pt>
                <c:pt idx="146">
                  <c:v>961.50836181600005</c:v>
                </c:pt>
                <c:pt idx="147">
                  <c:v>989.67565918000003</c:v>
                </c:pt>
                <c:pt idx="148">
                  <c:v>941.46600341800001</c:v>
                </c:pt>
                <c:pt idx="149">
                  <c:v>857.53869628899997</c:v>
                </c:pt>
                <c:pt idx="150">
                  <c:v>781.61676025399902</c:v>
                </c:pt>
                <c:pt idx="151">
                  <c:v>757.81744384800004</c:v>
                </c:pt>
                <c:pt idx="152">
                  <c:v>787.45666503899997</c:v>
                </c:pt>
                <c:pt idx="153">
                  <c:v>760.75146484399897</c:v>
                </c:pt>
                <c:pt idx="154">
                  <c:v>711.13037109399897</c:v>
                </c:pt>
                <c:pt idx="155">
                  <c:v>643.38488769499997</c:v>
                </c:pt>
                <c:pt idx="156">
                  <c:v>734.273925781</c:v>
                </c:pt>
                <c:pt idx="157">
                  <c:v>813.74096679699903</c:v>
                </c:pt>
                <c:pt idx="158">
                  <c:v>935.04040527300003</c:v>
                </c:pt>
                <c:pt idx="159">
                  <c:v>1009.59362793</c:v>
                </c:pt>
                <c:pt idx="160">
                  <c:v>1047.2564697299999</c:v>
                </c:pt>
                <c:pt idx="161">
                  <c:v>1048.2823486299999</c:v>
                </c:pt>
                <c:pt idx="162">
                  <c:v>908.20367431600005</c:v>
                </c:pt>
                <c:pt idx="163">
                  <c:v>841.05261230500003</c:v>
                </c:pt>
                <c:pt idx="164">
                  <c:v>882.90295410199997</c:v>
                </c:pt>
                <c:pt idx="165">
                  <c:v>887.77307128899997</c:v>
                </c:pt>
                <c:pt idx="166">
                  <c:v>912.44671630899995</c:v>
                </c:pt>
                <c:pt idx="167">
                  <c:v>1008.67730713</c:v>
                </c:pt>
                <c:pt idx="168">
                  <c:v>1113.37854004</c:v>
                </c:pt>
                <c:pt idx="169">
                  <c:v>1126.39685059</c:v>
                </c:pt>
                <c:pt idx="170">
                  <c:v>1117.35095215</c:v>
                </c:pt>
                <c:pt idx="171">
                  <c:v>1117.09436035</c:v>
                </c:pt>
                <c:pt idx="172">
                  <c:v>998.13269043000003</c:v>
                </c:pt>
                <c:pt idx="173">
                  <c:v>841.02746581999997</c:v>
                </c:pt>
                <c:pt idx="174">
                  <c:v>747.95855712899902</c:v>
                </c:pt>
                <c:pt idx="175">
                  <c:v>680.26947021499996</c:v>
                </c:pt>
                <c:pt idx="176">
                  <c:v>786.82678222699997</c:v>
                </c:pt>
                <c:pt idx="177">
                  <c:v>759.65600585899995</c:v>
                </c:pt>
                <c:pt idx="178">
                  <c:v>741.62457275399902</c:v>
                </c:pt>
                <c:pt idx="179">
                  <c:v>657.78228759800004</c:v>
                </c:pt>
                <c:pt idx="180">
                  <c:v>757.40692138700001</c:v>
                </c:pt>
                <c:pt idx="181">
                  <c:v>838.63751220699999</c:v>
                </c:pt>
                <c:pt idx="182">
                  <c:v>1013.94470215</c:v>
                </c:pt>
                <c:pt idx="183">
                  <c:v>1082.0356445299999</c:v>
                </c:pt>
                <c:pt idx="184">
                  <c:v>1129.2130127</c:v>
                </c:pt>
                <c:pt idx="185">
                  <c:v>1183.7655029299999</c:v>
                </c:pt>
                <c:pt idx="186">
                  <c:v>1080.8425293</c:v>
                </c:pt>
                <c:pt idx="187">
                  <c:v>960.95501708999996</c:v>
                </c:pt>
                <c:pt idx="188">
                  <c:v>990.84826660199997</c:v>
                </c:pt>
                <c:pt idx="189">
                  <c:v>962.76318359399897</c:v>
                </c:pt>
                <c:pt idx="190">
                  <c:v>921.89343261699901</c:v>
                </c:pt>
                <c:pt idx="191">
                  <c:v>960.61987304699903</c:v>
                </c:pt>
                <c:pt idx="192">
                  <c:v>1080.8865966799999</c:v>
                </c:pt>
                <c:pt idx="193">
                  <c:v>1085.79064941</c:v>
                </c:pt>
                <c:pt idx="194">
                  <c:v>1062.79003906</c:v>
                </c:pt>
                <c:pt idx="195">
                  <c:v>1069.4739990200001</c:v>
                </c:pt>
                <c:pt idx="196">
                  <c:v>982.02008056600005</c:v>
                </c:pt>
                <c:pt idx="197">
                  <c:v>851.46112060500002</c:v>
                </c:pt>
                <c:pt idx="198">
                  <c:v>775.54602050799997</c:v>
                </c:pt>
                <c:pt idx="199">
                  <c:v>712.39733886699901</c:v>
                </c:pt>
                <c:pt idx="200">
                  <c:v>793.81042480500003</c:v>
                </c:pt>
                <c:pt idx="201">
                  <c:v>772.99902343799999</c:v>
                </c:pt>
                <c:pt idx="202">
                  <c:v>786.42529296899897</c:v>
                </c:pt>
                <c:pt idx="203">
                  <c:v>688.52337646499996</c:v>
                </c:pt>
                <c:pt idx="204">
                  <c:v>788.56335449199901</c:v>
                </c:pt>
                <c:pt idx="205">
                  <c:v>903.71258544899899</c:v>
                </c:pt>
                <c:pt idx="206">
                  <c:v>1032.6333007799999</c:v>
                </c:pt>
                <c:pt idx="207">
                  <c:v>1118.96813965</c:v>
                </c:pt>
                <c:pt idx="208">
                  <c:v>1108.8055419899999</c:v>
                </c:pt>
                <c:pt idx="209">
                  <c:v>1110.6440429700001</c:v>
                </c:pt>
                <c:pt idx="210">
                  <c:v>1030.0731201200001</c:v>
                </c:pt>
                <c:pt idx="211">
                  <c:v>986.02764892599998</c:v>
                </c:pt>
                <c:pt idx="212">
                  <c:v>928.689941406</c:v>
                </c:pt>
                <c:pt idx="213">
                  <c:v>912.61853027300003</c:v>
                </c:pt>
                <c:pt idx="214">
                  <c:v>931.45446777300003</c:v>
                </c:pt>
                <c:pt idx="215">
                  <c:v>1024.9094238299999</c:v>
                </c:pt>
                <c:pt idx="216">
                  <c:v>1163.14331055</c:v>
                </c:pt>
                <c:pt idx="217">
                  <c:v>1152.82714844</c:v>
                </c:pt>
                <c:pt idx="218">
                  <c:v>1047.5815429700001</c:v>
                </c:pt>
                <c:pt idx="219">
                  <c:v>1047.09143066</c:v>
                </c:pt>
                <c:pt idx="220">
                  <c:v>941.45568847699997</c:v>
                </c:pt>
                <c:pt idx="221">
                  <c:v>811.21466064499998</c:v>
                </c:pt>
                <c:pt idx="222">
                  <c:v>737.51623535199997</c:v>
                </c:pt>
                <c:pt idx="223">
                  <c:v>669.20953369099902</c:v>
                </c:pt>
                <c:pt idx="224">
                  <c:v>725.25280761699901</c:v>
                </c:pt>
                <c:pt idx="225">
                  <c:v>793.36437988299997</c:v>
                </c:pt>
                <c:pt idx="226">
                  <c:v>786.29638671899897</c:v>
                </c:pt>
                <c:pt idx="227">
                  <c:v>673.21295166000004</c:v>
                </c:pt>
                <c:pt idx="228">
                  <c:v>790.72003173799999</c:v>
                </c:pt>
                <c:pt idx="229">
                  <c:v>920.78698730500003</c:v>
                </c:pt>
                <c:pt idx="230">
                  <c:v>1039.6016845700001</c:v>
                </c:pt>
                <c:pt idx="231">
                  <c:v>1099.46154785</c:v>
                </c:pt>
                <c:pt idx="232">
                  <c:v>1091.55700684</c:v>
                </c:pt>
                <c:pt idx="233">
                  <c:v>1118.5170898399999</c:v>
                </c:pt>
                <c:pt idx="234">
                  <c:v>1008.37048339999</c:v>
                </c:pt>
                <c:pt idx="235">
                  <c:v>925.95434570299994</c:v>
                </c:pt>
                <c:pt idx="236">
                  <c:v>921.09442138700001</c:v>
                </c:pt>
                <c:pt idx="237">
                  <c:v>888.459472656</c:v>
                </c:pt>
                <c:pt idx="238">
                  <c:v>890.48651123000002</c:v>
                </c:pt>
                <c:pt idx="239">
                  <c:v>974.12213134800004</c:v>
                </c:pt>
                <c:pt idx="240">
                  <c:v>1090.3780517600001</c:v>
                </c:pt>
                <c:pt idx="241">
                  <c:v>1113.6186523399999</c:v>
                </c:pt>
                <c:pt idx="242">
                  <c:v>1111.37438965</c:v>
                </c:pt>
                <c:pt idx="243">
                  <c:v>1080.4810791</c:v>
                </c:pt>
                <c:pt idx="244">
                  <c:v>1002.56121826</c:v>
                </c:pt>
                <c:pt idx="245">
                  <c:v>861.54693603500004</c:v>
                </c:pt>
                <c:pt idx="246">
                  <c:v>768.02984619100005</c:v>
                </c:pt>
                <c:pt idx="247">
                  <c:v>708.75189208999996</c:v>
                </c:pt>
                <c:pt idx="248">
                  <c:v>830.51690673799999</c:v>
                </c:pt>
                <c:pt idx="249">
                  <c:v>785.21990966800001</c:v>
                </c:pt>
                <c:pt idx="250">
                  <c:v>778.19818115199996</c:v>
                </c:pt>
                <c:pt idx="251">
                  <c:v>694.16333007799994</c:v>
                </c:pt>
                <c:pt idx="252">
                  <c:v>814.57269287099996</c:v>
                </c:pt>
                <c:pt idx="253">
                  <c:v>938.08715820299994</c:v>
                </c:pt>
                <c:pt idx="254">
                  <c:v>1087.3092041</c:v>
                </c:pt>
                <c:pt idx="255">
                  <c:v>1164.0091552700001</c:v>
                </c:pt>
                <c:pt idx="256">
                  <c:v>1179.29919434</c:v>
                </c:pt>
                <c:pt idx="257">
                  <c:v>1276.7354736299999</c:v>
                </c:pt>
                <c:pt idx="258">
                  <c:v>1092.1026611299999</c:v>
                </c:pt>
                <c:pt idx="259">
                  <c:v>1007.01507568</c:v>
                </c:pt>
                <c:pt idx="260">
                  <c:v>1007.84472656</c:v>
                </c:pt>
                <c:pt idx="261">
                  <c:v>1006.9338378899999</c:v>
                </c:pt>
                <c:pt idx="262">
                  <c:v>1037.31579589999</c:v>
                </c:pt>
                <c:pt idx="263">
                  <c:v>1082.98535156</c:v>
                </c:pt>
                <c:pt idx="264">
                  <c:v>1154.7706298799999</c:v>
                </c:pt>
                <c:pt idx="265">
                  <c:v>1159.3171386700001</c:v>
                </c:pt>
                <c:pt idx="266">
                  <c:v>1163.03479004</c:v>
                </c:pt>
                <c:pt idx="267">
                  <c:v>1189.9588623</c:v>
                </c:pt>
                <c:pt idx="268">
                  <c:v>1053.6514892600001</c:v>
                </c:pt>
                <c:pt idx="269">
                  <c:v>908.67919921899897</c:v>
                </c:pt>
                <c:pt idx="270">
                  <c:v>867.689941406</c:v>
                </c:pt>
                <c:pt idx="271">
                  <c:v>786.69409179699903</c:v>
                </c:pt>
                <c:pt idx="272">
                  <c:v>853.90380859399897</c:v>
                </c:pt>
                <c:pt idx="273">
                  <c:v>812.86401367199903</c:v>
                </c:pt>
                <c:pt idx="274">
                  <c:v>789.21368408199999</c:v>
                </c:pt>
                <c:pt idx="275">
                  <c:v>679.13958740199996</c:v>
                </c:pt>
                <c:pt idx="276">
                  <c:v>774.00659179699903</c:v>
                </c:pt>
                <c:pt idx="277">
                  <c:v>915.22552490199996</c:v>
                </c:pt>
                <c:pt idx="278">
                  <c:v>1124.50878906</c:v>
                </c:pt>
                <c:pt idx="279">
                  <c:v>1255.7104492200001</c:v>
                </c:pt>
                <c:pt idx="280">
                  <c:v>1289.8802490200001</c:v>
                </c:pt>
                <c:pt idx="281">
                  <c:v>1267.6212158200001</c:v>
                </c:pt>
                <c:pt idx="282">
                  <c:v>1124.79650879</c:v>
                </c:pt>
                <c:pt idx="283">
                  <c:v>1048.2462158200001</c:v>
                </c:pt>
                <c:pt idx="284">
                  <c:v>1027.55407715</c:v>
                </c:pt>
                <c:pt idx="285">
                  <c:v>1019.80743408</c:v>
                </c:pt>
                <c:pt idx="286">
                  <c:v>1007.7686767599999</c:v>
                </c:pt>
                <c:pt idx="287">
                  <c:v>1067.1759033200001</c:v>
                </c:pt>
                <c:pt idx="288">
                  <c:v>1178.5139160199999</c:v>
                </c:pt>
                <c:pt idx="289">
                  <c:v>1133.2482910199999</c:v>
                </c:pt>
                <c:pt idx="290">
                  <c:v>1056.67028809</c:v>
                </c:pt>
                <c:pt idx="291">
                  <c:v>1038.24487305</c:v>
                </c:pt>
                <c:pt idx="292">
                  <c:v>1003.10693359</c:v>
                </c:pt>
                <c:pt idx="293">
                  <c:v>911.16162109399897</c:v>
                </c:pt>
                <c:pt idx="294">
                  <c:v>824.582519531</c:v>
                </c:pt>
                <c:pt idx="295">
                  <c:v>779.072265625</c:v>
                </c:pt>
                <c:pt idx="296">
                  <c:v>871.65124511699901</c:v>
                </c:pt>
                <c:pt idx="297">
                  <c:v>816.46228027300003</c:v>
                </c:pt>
                <c:pt idx="298">
                  <c:v>766.5390625</c:v>
                </c:pt>
                <c:pt idx="299">
                  <c:v>647.02172851599903</c:v>
                </c:pt>
                <c:pt idx="300">
                  <c:v>713.57751464800003</c:v>
                </c:pt>
                <c:pt idx="301">
                  <c:v>817.00744628899997</c:v>
                </c:pt>
                <c:pt idx="302">
                  <c:v>859.32727050799997</c:v>
                </c:pt>
                <c:pt idx="303">
                  <c:v>903.92742919899899</c:v>
                </c:pt>
                <c:pt idx="304">
                  <c:v>969.10296630899995</c:v>
                </c:pt>
                <c:pt idx="305">
                  <c:v>1073.7447509799999</c:v>
                </c:pt>
                <c:pt idx="306">
                  <c:v>889.84539794899899</c:v>
                </c:pt>
                <c:pt idx="307">
                  <c:v>804.34893798799999</c:v>
                </c:pt>
                <c:pt idx="308">
                  <c:v>803.65240478500004</c:v>
                </c:pt>
                <c:pt idx="309">
                  <c:v>774.47412109399897</c:v>
                </c:pt>
                <c:pt idx="310">
                  <c:v>761.46868896499996</c:v>
                </c:pt>
                <c:pt idx="311">
                  <c:v>819.59979248000002</c:v>
                </c:pt>
                <c:pt idx="312">
                  <c:v>956.002441406</c:v>
                </c:pt>
                <c:pt idx="313">
                  <c:v>1046.05175781</c:v>
                </c:pt>
                <c:pt idx="314">
                  <c:v>1005.86065674</c:v>
                </c:pt>
                <c:pt idx="315">
                  <c:v>1051.8374023399999</c:v>
                </c:pt>
                <c:pt idx="316">
                  <c:v>980.461425781</c:v>
                </c:pt>
                <c:pt idx="317">
                  <c:v>864.40789794899899</c:v>
                </c:pt>
                <c:pt idx="318">
                  <c:v>768.44024658199999</c:v>
                </c:pt>
                <c:pt idx="319">
                  <c:v>732.94342041000004</c:v>
                </c:pt>
                <c:pt idx="320">
                  <c:v>812.7890625</c:v>
                </c:pt>
                <c:pt idx="321">
                  <c:v>792.95709228500004</c:v>
                </c:pt>
                <c:pt idx="322">
                  <c:v>773.48083496100003</c:v>
                </c:pt>
                <c:pt idx="323">
                  <c:v>666.63189697300004</c:v>
                </c:pt>
                <c:pt idx="324">
                  <c:v>746.72583007799994</c:v>
                </c:pt>
                <c:pt idx="325">
                  <c:v>868.53186035199997</c:v>
                </c:pt>
                <c:pt idx="326">
                  <c:v>1014.72509766</c:v>
                </c:pt>
                <c:pt idx="327">
                  <c:v>1103.8342285199999</c:v>
                </c:pt>
                <c:pt idx="328">
                  <c:v>1114.71325684</c:v>
                </c:pt>
                <c:pt idx="329">
                  <c:v>1124.2059326200001</c:v>
                </c:pt>
                <c:pt idx="330">
                  <c:v>982.09558105500003</c:v>
                </c:pt>
                <c:pt idx="331">
                  <c:v>939.64080810500002</c:v>
                </c:pt>
                <c:pt idx="332">
                  <c:v>966.11804199199901</c:v>
                </c:pt>
                <c:pt idx="333">
                  <c:v>955.84454345699999</c:v>
                </c:pt>
                <c:pt idx="334">
                  <c:v>932.51818847699997</c:v>
                </c:pt>
                <c:pt idx="335">
                  <c:v>990.24127197300004</c:v>
                </c:pt>
              </c:numCache>
            </c:numRef>
          </c:val>
          <c:smooth val="0"/>
          <c:extLst>
            <c:ext xmlns:c16="http://schemas.microsoft.com/office/drawing/2014/chart" uri="{C3380CC4-5D6E-409C-BE32-E72D297353CC}">
              <c16:uniqueId val="{00000000-69FB-413D-8F95-9D4E2D70C560}"/>
            </c:ext>
          </c:extLst>
        </c:ser>
        <c:ser>
          <c:idx val="1"/>
          <c:order val="1"/>
          <c:tx>
            <c:v>真实值</c:v>
          </c:tx>
          <c:spPr>
            <a:ln w="12700" cap="rnd">
              <a:solidFill>
                <a:schemeClr val="accent1"/>
              </a:solidFill>
              <a:round/>
            </a:ln>
            <a:effectLst/>
          </c:spPr>
          <c:marker>
            <c:symbol val="none"/>
          </c:marker>
          <c:val>
            <c:numRef>
              <c:f>test!$I$5262:$I$5598</c:f>
              <c:numCache>
                <c:formatCode>General</c:formatCode>
                <c:ptCount val="337"/>
                <c:pt idx="0">
                  <c:v>1139</c:v>
                </c:pt>
                <c:pt idx="1">
                  <c:v>1042</c:v>
                </c:pt>
                <c:pt idx="2">
                  <c:v>1143.0001220700001</c:v>
                </c:pt>
                <c:pt idx="3">
                  <c:v>1083</c:v>
                </c:pt>
                <c:pt idx="4">
                  <c:v>958</c:v>
                </c:pt>
                <c:pt idx="5">
                  <c:v>838</c:v>
                </c:pt>
                <c:pt idx="6">
                  <c:v>750.00006103500004</c:v>
                </c:pt>
                <c:pt idx="7">
                  <c:v>658</c:v>
                </c:pt>
                <c:pt idx="8">
                  <c:v>662</c:v>
                </c:pt>
                <c:pt idx="9">
                  <c:v>891</c:v>
                </c:pt>
                <c:pt idx="10">
                  <c:v>784</c:v>
                </c:pt>
                <c:pt idx="11">
                  <c:v>578</c:v>
                </c:pt>
                <c:pt idx="12">
                  <c:v>736</c:v>
                </c:pt>
                <c:pt idx="13">
                  <c:v>844</c:v>
                </c:pt>
                <c:pt idx="14">
                  <c:v>902</c:v>
                </c:pt>
                <c:pt idx="15">
                  <c:v>982</c:v>
                </c:pt>
                <c:pt idx="16">
                  <c:v>1063</c:v>
                </c:pt>
                <c:pt idx="17">
                  <c:v>1153</c:v>
                </c:pt>
                <c:pt idx="18">
                  <c:v>1102</c:v>
                </c:pt>
                <c:pt idx="19">
                  <c:v>1053</c:v>
                </c:pt>
                <c:pt idx="20">
                  <c:v>1013</c:v>
                </c:pt>
                <c:pt idx="21">
                  <c:v>1018</c:v>
                </c:pt>
                <c:pt idx="22">
                  <c:v>1046</c:v>
                </c:pt>
                <c:pt idx="23">
                  <c:v>1025</c:v>
                </c:pt>
                <c:pt idx="24">
                  <c:v>1140</c:v>
                </c:pt>
                <c:pt idx="25">
                  <c:v>1176</c:v>
                </c:pt>
                <c:pt idx="26">
                  <c:v>1019</c:v>
                </c:pt>
                <c:pt idx="27">
                  <c:v>1003</c:v>
                </c:pt>
                <c:pt idx="28">
                  <c:v>1004</c:v>
                </c:pt>
                <c:pt idx="29">
                  <c:v>807</c:v>
                </c:pt>
                <c:pt idx="30">
                  <c:v>716</c:v>
                </c:pt>
                <c:pt idx="31">
                  <c:v>642</c:v>
                </c:pt>
                <c:pt idx="32">
                  <c:v>800.99993896499996</c:v>
                </c:pt>
                <c:pt idx="33">
                  <c:v>736</c:v>
                </c:pt>
                <c:pt idx="34">
                  <c:v>740</c:v>
                </c:pt>
                <c:pt idx="35">
                  <c:v>615</c:v>
                </c:pt>
                <c:pt idx="36">
                  <c:v>779</c:v>
                </c:pt>
                <c:pt idx="37">
                  <c:v>803</c:v>
                </c:pt>
                <c:pt idx="38">
                  <c:v>978</c:v>
                </c:pt>
                <c:pt idx="39">
                  <c:v>1035</c:v>
                </c:pt>
                <c:pt idx="40">
                  <c:v>1036</c:v>
                </c:pt>
                <c:pt idx="41">
                  <c:v>1160</c:v>
                </c:pt>
                <c:pt idx="42">
                  <c:v>995.00006103500004</c:v>
                </c:pt>
                <c:pt idx="43">
                  <c:v>1022</c:v>
                </c:pt>
                <c:pt idx="44">
                  <c:v>995.00006103500004</c:v>
                </c:pt>
                <c:pt idx="45">
                  <c:v>850</c:v>
                </c:pt>
                <c:pt idx="46">
                  <c:v>897</c:v>
                </c:pt>
                <c:pt idx="47">
                  <c:v>968</c:v>
                </c:pt>
                <c:pt idx="48">
                  <c:v>1080</c:v>
                </c:pt>
                <c:pt idx="49">
                  <c:v>1083</c:v>
                </c:pt>
                <c:pt idx="50">
                  <c:v>1136</c:v>
                </c:pt>
                <c:pt idx="51">
                  <c:v>1154</c:v>
                </c:pt>
                <c:pt idx="52">
                  <c:v>972</c:v>
                </c:pt>
                <c:pt idx="53">
                  <c:v>822</c:v>
                </c:pt>
                <c:pt idx="54">
                  <c:v>736</c:v>
                </c:pt>
                <c:pt idx="55">
                  <c:v>705</c:v>
                </c:pt>
                <c:pt idx="56">
                  <c:v>827</c:v>
                </c:pt>
                <c:pt idx="57">
                  <c:v>787</c:v>
                </c:pt>
                <c:pt idx="58">
                  <c:v>783</c:v>
                </c:pt>
                <c:pt idx="59">
                  <c:v>612</c:v>
                </c:pt>
                <c:pt idx="60">
                  <c:v>783</c:v>
                </c:pt>
                <c:pt idx="61">
                  <c:v>908</c:v>
                </c:pt>
                <c:pt idx="62">
                  <c:v>995.00006103500004</c:v>
                </c:pt>
                <c:pt idx="63">
                  <c:v>1049</c:v>
                </c:pt>
                <c:pt idx="64">
                  <c:v>1105</c:v>
                </c:pt>
                <c:pt idx="65">
                  <c:v>1134</c:v>
                </c:pt>
                <c:pt idx="66">
                  <c:v>1002</c:v>
                </c:pt>
                <c:pt idx="67">
                  <c:v>931</c:v>
                </c:pt>
                <c:pt idx="68">
                  <c:v>915</c:v>
                </c:pt>
                <c:pt idx="69">
                  <c:v>872</c:v>
                </c:pt>
                <c:pt idx="70">
                  <c:v>1028</c:v>
                </c:pt>
                <c:pt idx="71">
                  <c:v>1043</c:v>
                </c:pt>
                <c:pt idx="72">
                  <c:v>1240</c:v>
                </c:pt>
                <c:pt idx="73">
                  <c:v>1197</c:v>
                </c:pt>
                <c:pt idx="74">
                  <c:v>1096</c:v>
                </c:pt>
                <c:pt idx="75">
                  <c:v>1070</c:v>
                </c:pt>
                <c:pt idx="76">
                  <c:v>988</c:v>
                </c:pt>
                <c:pt idx="77">
                  <c:v>854</c:v>
                </c:pt>
                <c:pt idx="78">
                  <c:v>743</c:v>
                </c:pt>
                <c:pt idx="79">
                  <c:v>611</c:v>
                </c:pt>
                <c:pt idx="80">
                  <c:v>840</c:v>
                </c:pt>
                <c:pt idx="81">
                  <c:v>756</c:v>
                </c:pt>
                <c:pt idx="82">
                  <c:v>764</c:v>
                </c:pt>
                <c:pt idx="83">
                  <c:v>572</c:v>
                </c:pt>
                <c:pt idx="84">
                  <c:v>753</c:v>
                </c:pt>
                <c:pt idx="85">
                  <c:v>860</c:v>
                </c:pt>
                <c:pt idx="86">
                  <c:v>1069</c:v>
                </c:pt>
                <c:pt idx="87">
                  <c:v>1144</c:v>
                </c:pt>
                <c:pt idx="88">
                  <c:v>1097</c:v>
                </c:pt>
                <c:pt idx="89">
                  <c:v>1032</c:v>
                </c:pt>
                <c:pt idx="90">
                  <c:v>1052</c:v>
                </c:pt>
                <c:pt idx="91">
                  <c:v>1083</c:v>
                </c:pt>
                <c:pt idx="92">
                  <c:v>1066</c:v>
                </c:pt>
                <c:pt idx="93">
                  <c:v>961</c:v>
                </c:pt>
                <c:pt idx="94">
                  <c:v>965</c:v>
                </c:pt>
                <c:pt idx="95">
                  <c:v>962</c:v>
                </c:pt>
                <c:pt idx="96">
                  <c:v>1059</c:v>
                </c:pt>
                <c:pt idx="97">
                  <c:v>999</c:v>
                </c:pt>
                <c:pt idx="98">
                  <c:v>961</c:v>
                </c:pt>
                <c:pt idx="99">
                  <c:v>1079</c:v>
                </c:pt>
                <c:pt idx="100">
                  <c:v>998</c:v>
                </c:pt>
                <c:pt idx="101">
                  <c:v>918</c:v>
                </c:pt>
                <c:pt idx="102">
                  <c:v>810</c:v>
                </c:pt>
                <c:pt idx="103">
                  <c:v>878</c:v>
                </c:pt>
                <c:pt idx="104">
                  <c:v>806</c:v>
                </c:pt>
                <c:pt idx="105">
                  <c:v>820</c:v>
                </c:pt>
                <c:pt idx="106">
                  <c:v>723</c:v>
                </c:pt>
                <c:pt idx="107">
                  <c:v>567</c:v>
                </c:pt>
                <c:pt idx="108">
                  <c:v>706</c:v>
                </c:pt>
                <c:pt idx="109">
                  <c:v>888</c:v>
                </c:pt>
                <c:pt idx="110">
                  <c:v>904</c:v>
                </c:pt>
                <c:pt idx="111">
                  <c:v>975</c:v>
                </c:pt>
                <c:pt idx="112">
                  <c:v>955</c:v>
                </c:pt>
                <c:pt idx="113">
                  <c:v>1072</c:v>
                </c:pt>
                <c:pt idx="114">
                  <c:v>1008</c:v>
                </c:pt>
                <c:pt idx="115">
                  <c:v>1083</c:v>
                </c:pt>
                <c:pt idx="116">
                  <c:v>1028</c:v>
                </c:pt>
                <c:pt idx="117">
                  <c:v>1006</c:v>
                </c:pt>
                <c:pt idx="118">
                  <c:v>1047</c:v>
                </c:pt>
                <c:pt idx="119">
                  <c:v>999</c:v>
                </c:pt>
                <c:pt idx="120">
                  <c:v>986</c:v>
                </c:pt>
                <c:pt idx="121">
                  <c:v>1076</c:v>
                </c:pt>
                <c:pt idx="122">
                  <c:v>1003</c:v>
                </c:pt>
                <c:pt idx="123">
                  <c:v>1028</c:v>
                </c:pt>
                <c:pt idx="124">
                  <c:v>964</c:v>
                </c:pt>
                <c:pt idx="125">
                  <c:v>884</c:v>
                </c:pt>
                <c:pt idx="126">
                  <c:v>820</c:v>
                </c:pt>
                <c:pt idx="127">
                  <c:v>871</c:v>
                </c:pt>
                <c:pt idx="128">
                  <c:v>820</c:v>
                </c:pt>
                <c:pt idx="129">
                  <c:v>827</c:v>
                </c:pt>
                <c:pt idx="130">
                  <c:v>672</c:v>
                </c:pt>
                <c:pt idx="131">
                  <c:v>591</c:v>
                </c:pt>
                <c:pt idx="132">
                  <c:v>701</c:v>
                </c:pt>
                <c:pt idx="133">
                  <c:v>713</c:v>
                </c:pt>
                <c:pt idx="134">
                  <c:v>787</c:v>
                </c:pt>
                <c:pt idx="135">
                  <c:v>844</c:v>
                </c:pt>
                <c:pt idx="136">
                  <c:v>972</c:v>
                </c:pt>
                <c:pt idx="137">
                  <c:v>951</c:v>
                </c:pt>
                <c:pt idx="138">
                  <c:v>787</c:v>
                </c:pt>
                <c:pt idx="139">
                  <c:v>692</c:v>
                </c:pt>
                <c:pt idx="140">
                  <c:v>733</c:v>
                </c:pt>
                <c:pt idx="141">
                  <c:v>732</c:v>
                </c:pt>
                <c:pt idx="142">
                  <c:v>710</c:v>
                </c:pt>
                <c:pt idx="143">
                  <c:v>827</c:v>
                </c:pt>
                <c:pt idx="144">
                  <c:v>879</c:v>
                </c:pt>
                <c:pt idx="145">
                  <c:v>972</c:v>
                </c:pt>
                <c:pt idx="146">
                  <c:v>984</c:v>
                </c:pt>
                <c:pt idx="147">
                  <c:v>1059</c:v>
                </c:pt>
                <c:pt idx="148">
                  <c:v>964</c:v>
                </c:pt>
                <c:pt idx="149">
                  <c:v>810</c:v>
                </c:pt>
                <c:pt idx="150">
                  <c:v>729</c:v>
                </c:pt>
                <c:pt idx="151">
                  <c:v>666</c:v>
                </c:pt>
                <c:pt idx="152">
                  <c:v>837</c:v>
                </c:pt>
                <c:pt idx="153">
                  <c:v>776</c:v>
                </c:pt>
                <c:pt idx="154">
                  <c:v>728</c:v>
                </c:pt>
                <c:pt idx="155">
                  <c:v>574</c:v>
                </c:pt>
                <c:pt idx="156">
                  <c:v>732</c:v>
                </c:pt>
                <c:pt idx="157">
                  <c:v>749</c:v>
                </c:pt>
                <c:pt idx="158">
                  <c:v>985</c:v>
                </c:pt>
                <c:pt idx="159">
                  <c:v>1009</c:v>
                </c:pt>
                <c:pt idx="160">
                  <c:v>1053</c:v>
                </c:pt>
                <c:pt idx="161">
                  <c:v>1164</c:v>
                </c:pt>
                <c:pt idx="162">
                  <c:v>1107</c:v>
                </c:pt>
                <c:pt idx="163">
                  <c:v>904</c:v>
                </c:pt>
                <c:pt idx="164">
                  <c:v>998</c:v>
                </c:pt>
                <c:pt idx="165">
                  <c:v>965</c:v>
                </c:pt>
                <c:pt idx="166">
                  <c:v>877</c:v>
                </c:pt>
                <c:pt idx="167">
                  <c:v>908</c:v>
                </c:pt>
                <c:pt idx="168">
                  <c:v>1019</c:v>
                </c:pt>
                <c:pt idx="169">
                  <c:v>1012</c:v>
                </c:pt>
                <c:pt idx="170">
                  <c:v>1040</c:v>
                </c:pt>
                <c:pt idx="171">
                  <c:v>1095</c:v>
                </c:pt>
                <c:pt idx="172">
                  <c:v>978</c:v>
                </c:pt>
                <c:pt idx="173">
                  <c:v>851</c:v>
                </c:pt>
                <c:pt idx="174">
                  <c:v>760</c:v>
                </c:pt>
                <c:pt idx="175">
                  <c:v>692</c:v>
                </c:pt>
                <c:pt idx="176">
                  <c:v>851</c:v>
                </c:pt>
                <c:pt idx="177">
                  <c:v>798</c:v>
                </c:pt>
                <c:pt idx="178">
                  <c:v>834</c:v>
                </c:pt>
                <c:pt idx="179">
                  <c:v>645</c:v>
                </c:pt>
                <c:pt idx="180">
                  <c:v>793</c:v>
                </c:pt>
                <c:pt idx="181">
                  <c:v>887</c:v>
                </c:pt>
                <c:pt idx="182">
                  <c:v>1066</c:v>
                </c:pt>
                <c:pt idx="183">
                  <c:v>1102</c:v>
                </c:pt>
                <c:pt idx="184">
                  <c:v>1060</c:v>
                </c:pt>
                <c:pt idx="185">
                  <c:v>1073</c:v>
                </c:pt>
                <c:pt idx="186">
                  <c:v>1013</c:v>
                </c:pt>
                <c:pt idx="187">
                  <c:v>1019</c:v>
                </c:pt>
                <c:pt idx="188">
                  <c:v>891</c:v>
                </c:pt>
                <c:pt idx="189">
                  <c:v>857</c:v>
                </c:pt>
                <c:pt idx="190">
                  <c:v>904</c:v>
                </c:pt>
                <c:pt idx="191">
                  <c:v>1004.99993896</c:v>
                </c:pt>
                <c:pt idx="192">
                  <c:v>1173</c:v>
                </c:pt>
                <c:pt idx="193">
                  <c:v>1156</c:v>
                </c:pt>
                <c:pt idx="194">
                  <c:v>992</c:v>
                </c:pt>
                <c:pt idx="195">
                  <c:v>1063</c:v>
                </c:pt>
                <c:pt idx="196">
                  <c:v>947</c:v>
                </c:pt>
                <c:pt idx="197">
                  <c:v>797</c:v>
                </c:pt>
                <c:pt idx="198">
                  <c:v>756</c:v>
                </c:pt>
                <c:pt idx="199">
                  <c:v>655</c:v>
                </c:pt>
                <c:pt idx="200">
                  <c:v>625</c:v>
                </c:pt>
                <c:pt idx="201">
                  <c:v>878</c:v>
                </c:pt>
                <c:pt idx="202">
                  <c:v>790</c:v>
                </c:pt>
                <c:pt idx="203">
                  <c:v>584</c:v>
                </c:pt>
                <c:pt idx="204">
                  <c:v>793</c:v>
                </c:pt>
                <c:pt idx="205">
                  <c:v>914</c:v>
                </c:pt>
                <c:pt idx="206">
                  <c:v>999</c:v>
                </c:pt>
                <c:pt idx="207">
                  <c:v>1085</c:v>
                </c:pt>
                <c:pt idx="208">
                  <c:v>1012</c:v>
                </c:pt>
                <c:pt idx="209">
                  <c:v>1100</c:v>
                </c:pt>
                <c:pt idx="210">
                  <c:v>981</c:v>
                </c:pt>
                <c:pt idx="211">
                  <c:v>884</c:v>
                </c:pt>
                <c:pt idx="212">
                  <c:v>871</c:v>
                </c:pt>
                <c:pt idx="213">
                  <c:v>816</c:v>
                </c:pt>
                <c:pt idx="214">
                  <c:v>811</c:v>
                </c:pt>
                <c:pt idx="215">
                  <c:v>863</c:v>
                </c:pt>
                <c:pt idx="216">
                  <c:v>999</c:v>
                </c:pt>
                <c:pt idx="217">
                  <c:v>1056</c:v>
                </c:pt>
                <c:pt idx="218">
                  <c:v>1113</c:v>
                </c:pt>
                <c:pt idx="219">
                  <c:v>1079</c:v>
                </c:pt>
                <c:pt idx="220">
                  <c:v>1001</c:v>
                </c:pt>
                <c:pt idx="221">
                  <c:v>834</c:v>
                </c:pt>
                <c:pt idx="222">
                  <c:v>763</c:v>
                </c:pt>
                <c:pt idx="223">
                  <c:v>692</c:v>
                </c:pt>
                <c:pt idx="224">
                  <c:v>894</c:v>
                </c:pt>
                <c:pt idx="225">
                  <c:v>763</c:v>
                </c:pt>
                <c:pt idx="226">
                  <c:v>793</c:v>
                </c:pt>
                <c:pt idx="227">
                  <c:v>624</c:v>
                </c:pt>
                <c:pt idx="228">
                  <c:v>861</c:v>
                </c:pt>
                <c:pt idx="229">
                  <c:v>925</c:v>
                </c:pt>
                <c:pt idx="230">
                  <c:v>1063</c:v>
                </c:pt>
                <c:pt idx="231">
                  <c:v>1137</c:v>
                </c:pt>
                <c:pt idx="232">
                  <c:v>1089</c:v>
                </c:pt>
                <c:pt idx="233">
                  <c:v>1390</c:v>
                </c:pt>
                <c:pt idx="234">
                  <c:v>1036</c:v>
                </c:pt>
                <c:pt idx="235">
                  <c:v>989</c:v>
                </c:pt>
                <c:pt idx="236">
                  <c:v>941</c:v>
                </c:pt>
                <c:pt idx="237">
                  <c:v>938</c:v>
                </c:pt>
                <c:pt idx="238">
                  <c:v>1002</c:v>
                </c:pt>
                <c:pt idx="239">
                  <c:v>1025</c:v>
                </c:pt>
                <c:pt idx="240">
                  <c:v>1086</c:v>
                </c:pt>
                <c:pt idx="241">
                  <c:v>1086</c:v>
                </c:pt>
                <c:pt idx="242">
                  <c:v>1171</c:v>
                </c:pt>
                <c:pt idx="243">
                  <c:v>1255</c:v>
                </c:pt>
                <c:pt idx="244">
                  <c:v>1035</c:v>
                </c:pt>
                <c:pt idx="245">
                  <c:v>877</c:v>
                </c:pt>
                <c:pt idx="246">
                  <c:v>827</c:v>
                </c:pt>
                <c:pt idx="247">
                  <c:v>743</c:v>
                </c:pt>
                <c:pt idx="248">
                  <c:v>880</c:v>
                </c:pt>
                <c:pt idx="249">
                  <c:v>851</c:v>
                </c:pt>
                <c:pt idx="250">
                  <c:v>803</c:v>
                </c:pt>
                <c:pt idx="251">
                  <c:v>618</c:v>
                </c:pt>
                <c:pt idx="252">
                  <c:v>779</c:v>
                </c:pt>
                <c:pt idx="253">
                  <c:v>955</c:v>
                </c:pt>
                <c:pt idx="254">
                  <c:v>1200</c:v>
                </c:pt>
                <c:pt idx="255">
                  <c:v>1298</c:v>
                </c:pt>
                <c:pt idx="256">
                  <c:v>1321</c:v>
                </c:pt>
                <c:pt idx="257">
                  <c:v>1241</c:v>
                </c:pt>
                <c:pt idx="258">
                  <c:v>1116</c:v>
                </c:pt>
                <c:pt idx="259">
                  <c:v>1055</c:v>
                </c:pt>
                <c:pt idx="260">
                  <c:v>982</c:v>
                </c:pt>
                <c:pt idx="261">
                  <c:v>1068</c:v>
                </c:pt>
                <c:pt idx="262">
                  <c:v>996</c:v>
                </c:pt>
                <c:pt idx="263">
                  <c:v>1020</c:v>
                </c:pt>
                <c:pt idx="264">
                  <c:v>1214</c:v>
                </c:pt>
                <c:pt idx="265">
                  <c:v>1106</c:v>
                </c:pt>
                <c:pt idx="266">
                  <c:v>1032</c:v>
                </c:pt>
                <c:pt idx="267">
                  <c:v>1021</c:v>
                </c:pt>
                <c:pt idx="268">
                  <c:v>1029</c:v>
                </c:pt>
                <c:pt idx="269">
                  <c:v>928</c:v>
                </c:pt>
                <c:pt idx="270">
                  <c:v>804</c:v>
                </c:pt>
                <c:pt idx="271">
                  <c:v>732</c:v>
                </c:pt>
                <c:pt idx="272">
                  <c:v>901</c:v>
                </c:pt>
                <c:pt idx="273">
                  <c:v>834</c:v>
                </c:pt>
                <c:pt idx="274">
                  <c:v>780</c:v>
                </c:pt>
                <c:pt idx="275">
                  <c:v>604</c:v>
                </c:pt>
                <c:pt idx="276">
                  <c:v>746</c:v>
                </c:pt>
                <c:pt idx="277">
                  <c:v>921</c:v>
                </c:pt>
                <c:pt idx="278">
                  <c:v>985</c:v>
                </c:pt>
                <c:pt idx="279">
                  <c:v>962</c:v>
                </c:pt>
                <c:pt idx="280">
                  <c:v>956</c:v>
                </c:pt>
                <c:pt idx="281">
                  <c:v>1220</c:v>
                </c:pt>
                <c:pt idx="282">
                  <c:v>938</c:v>
                </c:pt>
                <c:pt idx="283">
                  <c:v>918</c:v>
                </c:pt>
                <c:pt idx="284">
                  <c:v>1004.99993896</c:v>
                </c:pt>
                <c:pt idx="285">
                  <c:v>945</c:v>
                </c:pt>
                <c:pt idx="286">
                  <c:v>931</c:v>
                </c:pt>
                <c:pt idx="287">
                  <c:v>964</c:v>
                </c:pt>
                <c:pt idx="288">
                  <c:v>1045</c:v>
                </c:pt>
                <c:pt idx="289">
                  <c:v>1164</c:v>
                </c:pt>
                <c:pt idx="290">
                  <c:v>996</c:v>
                </c:pt>
                <c:pt idx="291">
                  <c:v>1110</c:v>
                </c:pt>
                <c:pt idx="292">
                  <c:v>996</c:v>
                </c:pt>
                <c:pt idx="293">
                  <c:v>904</c:v>
                </c:pt>
                <c:pt idx="294">
                  <c:v>824</c:v>
                </c:pt>
                <c:pt idx="295">
                  <c:v>786</c:v>
                </c:pt>
                <c:pt idx="296">
                  <c:v>890</c:v>
                </c:pt>
                <c:pt idx="297">
                  <c:v>850</c:v>
                </c:pt>
                <c:pt idx="298">
                  <c:v>820</c:v>
                </c:pt>
                <c:pt idx="299">
                  <c:v>599</c:v>
                </c:pt>
                <c:pt idx="300">
                  <c:v>676</c:v>
                </c:pt>
                <c:pt idx="301">
                  <c:v>803</c:v>
                </c:pt>
                <c:pt idx="302">
                  <c:v>884</c:v>
                </c:pt>
                <c:pt idx="303">
                  <c:v>996</c:v>
                </c:pt>
                <c:pt idx="304">
                  <c:v>1025</c:v>
                </c:pt>
                <c:pt idx="305">
                  <c:v>1026</c:v>
                </c:pt>
                <c:pt idx="306">
                  <c:v>871</c:v>
                </c:pt>
                <c:pt idx="307">
                  <c:v>827</c:v>
                </c:pt>
                <c:pt idx="308">
                  <c:v>840</c:v>
                </c:pt>
                <c:pt idx="309">
                  <c:v>837</c:v>
                </c:pt>
                <c:pt idx="310">
                  <c:v>736</c:v>
                </c:pt>
                <c:pt idx="311">
                  <c:v>823</c:v>
                </c:pt>
                <c:pt idx="312">
                  <c:v>816</c:v>
                </c:pt>
                <c:pt idx="313">
                  <c:v>995.00006103500004</c:v>
                </c:pt>
                <c:pt idx="314">
                  <c:v>955</c:v>
                </c:pt>
                <c:pt idx="315">
                  <c:v>969</c:v>
                </c:pt>
                <c:pt idx="316">
                  <c:v>884</c:v>
                </c:pt>
                <c:pt idx="317">
                  <c:v>826</c:v>
                </c:pt>
                <c:pt idx="318">
                  <c:v>797</c:v>
                </c:pt>
                <c:pt idx="319">
                  <c:v>685</c:v>
                </c:pt>
                <c:pt idx="320">
                  <c:v>874</c:v>
                </c:pt>
                <c:pt idx="321">
                  <c:v>753</c:v>
                </c:pt>
                <c:pt idx="322">
                  <c:v>750.00006103500004</c:v>
                </c:pt>
                <c:pt idx="323">
                  <c:v>591</c:v>
                </c:pt>
                <c:pt idx="324">
                  <c:v>733</c:v>
                </c:pt>
                <c:pt idx="325">
                  <c:v>851</c:v>
                </c:pt>
                <c:pt idx="326">
                  <c:v>1062</c:v>
                </c:pt>
                <c:pt idx="327">
                  <c:v>1059</c:v>
                </c:pt>
                <c:pt idx="328">
                  <c:v>1049</c:v>
                </c:pt>
                <c:pt idx="329">
                  <c:v>1194.0001220700001</c:v>
                </c:pt>
                <c:pt idx="330">
                  <c:v>993</c:v>
                </c:pt>
                <c:pt idx="331">
                  <c:v>968</c:v>
                </c:pt>
                <c:pt idx="332">
                  <c:v>922</c:v>
                </c:pt>
                <c:pt idx="333">
                  <c:v>831</c:v>
                </c:pt>
                <c:pt idx="334">
                  <c:v>924</c:v>
                </c:pt>
                <c:pt idx="335">
                  <c:v>914</c:v>
                </c:pt>
                <c:pt idx="336">
                  <c:v>1069</c:v>
                </c:pt>
              </c:numCache>
            </c:numRef>
          </c:val>
          <c:smooth val="0"/>
          <c:extLst>
            <c:ext xmlns:c16="http://schemas.microsoft.com/office/drawing/2014/chart" uri="{C3380CC4-5D6E-409C-BE32-E72D297353CC}">
              <c16:uniqueId val="{00000001-69FB-413D-8F95-9D4E2D70C560}"/>
            </c:ext>
          </c:extLst>
        </c:ser>
        <c:dLbls>
          <c:showLegendKey val="0"/>
          <c:showVal val="0"/>
          <c:showCatName val="0"/>
          <c:showSerName val="0"/>
          <c:showPercent val="0"/>
          <c:showBubbleSize val="0"/>
        </c:dLbls>
        <c:smooth val="0"/>
        <c:axId val="555960320"/>
        <c:axId val="555964584"/>
      </c:lineChart>
      <c:catAx>
        <c:axId val="5559603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小时）</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5964584"/>
        <c:crosses val="autoZero"/>
        <c:auto val="1"/>
        <c:lblAlgn val="ctr"/>
        <c:lblOffset val="100"/>
        <c:tickLblSkip val="30"/>
        <c:noMultiLvlLbl val="0"/>
      </c:catAx>
      <c:valAx>
        <c:axId val="5559645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耗电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596032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v>预测值</c:v>
          </c:tx>
          <c:spPr>
            <a:ln w="12700" cap="rnd">
              <a:solidFill>
                <a:srgbClr val="FF0000"/>
              </a:solidFill>
              <a:round/>
            </a:ln>
            <a:effectLst/>
          </c:spPr>
          <c:marker>
            <c:symbol val="none"/>
          </c:marker>
          <c:val>
            <c:numRef>
              <c:f>test!$D$1:$D$720</c:f>
              <c:numCache>
                <c:formatCode>General</c:formatCode>
                <c:ptCount val="720"/>
                <c:pt idx="0">
                  <c:v>1.0240460634199999</c:v>
                </c:pt>
                <c:pt idx="1">
                  <c:v>1.0214672088600001</c:v>
                </c:pt>
                <c:pt idx="2">
                  <c:v>1.0215352773699999</c:v>
                </c:pt>
                <c:pt idx="3">
                  <c:v>1.0240783691399999</c:v>
                </c:pt>
                <c:pt idx="4">
                  <c:v>1.0216456651700001</c:v>
                </c:pt>
                <c:pt idx="5">
                  <c:v>1.02337658405</c:v>
                </c:pt>
                <c:pt idx="6">
                  <c:v>1.0224083662000001</c:v>
                </c:pt>
                <c:pt idx="7">
                  <c:v>1.02370369434</c:v>
                </c:pt>
                <c:pt idx="8">
                  <c:v>1.0215944051700001</c:v>
                </c:pt>
                <c:pt idx="9">
                  <c:v>1.0223537683499999</c:v>
                </c:pt>
                <c:pt idx="10">
                  <c:v>1.0211948156399999</c:v>
                </c:pt>
                <c:pt idx="11">
                  <c:v>1.0161205530199999</c:v>
                </c:pt>
                <c:pt idx="12">
                  <c:v>1.0123934745799901</c:v>
                </c:pt>
                <c:pt idx="13">
                  <c:v>1.0104302167899999</c:v>
                </c:pt>
                <c:pt idx="14">
                  <c:v>1.00841772556</c:v>
                </c:pt>
                <c:pt idx="15">
                  <c:v>1.0116602182400001</c:v>
                </c:pt>
                <c:pt idx="16">
                  <c:v>1.0067864656399901</c:v>
                </c:pt>
                <c:pt idx="17">
                  <c:v>1.0070241689699999</c:v>
                </c:pt>
                <c:pt idx="18">
                  <c:v>1.0052962303199999</c:v>
                </c:pt>
                <c:pt idx="19">
                  <c:v>1.00264954567</c:v>
                </c:pt>
                <c:pt idx="20">
                  <c:v>1.0025658607500001</c:v>
                </c:pt>
                <c:pt idx="21">
                  <c:v>1.0025842189799901</c:v>
                </c:pt>
                <c:pt idx="22">
                  <c:v>1.0035880804099999</c:v>
                </c:pt>
                <c:pt idx="23">
                  <c:v>1.00205028057</c:v>
                </c:pt>
                <c:pt idx="24">
                  <c:v>1.00646495818999</c:v>
                </c:pt>
                <c:pt idx="25">
                  <c:v>1.00556004047</c:v>
                </c:pt>
                <c:pt idx="26">
                  <c:v>1.00590264797</c:v>
                </c:pt>
                <c:pt idx="27">
                  <c:v>1.0057965517</c:v>
                </c:pt>
                <c:pt idx="28">
                  <c:v>1.0037832260099999</c:v>
                </c:pt>
                <c:pt idx="29">
                  <c:v>1.00123941897999</c:v>
                </c:pt>
                <c:pt idx="30">
                  <c:v>1.00374424458</c:v>
                </c:pt>
                <c:pt idx="31">
                  <c:v>1.0033611059200001</c:v>
                </c:pt>
                <c:pt idx="32">
                  <c:v>1.0009217262299901</c:v>
                </c:pt>
                <c:pt idx="33">
                  <c:v>1.00232362747</c:v>
                </c:pt>
                <c:pt idx="34">
                  <c:v>0.99975341558499997</c:v>
                </c:pt>
                <c:pt idx="35">
                  <c:v>0.99987024068800001</c:v>
                </c:pt>
                <c:pt idx="36">
                  <c:v>1.00008547306</c:v>
                </c:pt>
                <c:pt idx="37">
                  <c:v>1.00076639652</c:v>
                </c:pt>
                <c:pt idx="38">
                  <c:v>0.99977511167499999</c:v>
                </c:pt>
                <c:pt idx="39">
                  <c:v>1.0002533197399901</c:v>
                </c:pt>
                <c:pt idx="40">
                  <c:v>1.00391900538999</c:v>
                </c:pt>
                <c:pt idx="41">
                  <c:v>1.0055395364799999</c:v>
                </c:pt>
                <c:pt idx="42">
                  <c:v>1.0068932771700001</c:v>
                </c:pt>
                <c:pt idx="43">
                  <c:v>1.0068553686099999</c:v>
                </c:pt>
                <c:pt idx="44">
                  <c:v>1.0075455903999999</c:v>
                </c:pt>
                <c:pt idx="45">
                  <c:v>1.00807476044</c:v>
                </c:pt>
                <c:pt idx="46">
                  <c:v>1.0093429088600001</c:v>
                </c:pt>
                <c:pt idx="47">
                  <c:v>1.0079663991900001</c:v>
                </c:pt>
                <c:pt idx="48">
                  <c:v>1.0085686445199999</c:v>
                </c:pt>
                <c:pt idx="49">
                  <c:v>1.0074200630200001</c:v>
                </c:pt>
                <c:pt idx="50">
                  <c:v>1.00743377209</c:v>
                </c:pt>
                <c:pt idx="51">
                  <c:v>1.0084167718899999</c:v>
                </c:pt>
                <c:pt idx="52">
                  <c:v>1.0079295635200001</c:v>
                </c:pt>
                <c:pt idx="53">
                  <c:v>1.00923967361</c:v>
                </c:pt>
                <c:pt idx="54">
                  <c:v>1.009516716</c:v>
                </c:pt>
                <c:pt idx="55">
                  <c:v>1.0108578205100001</c:v>
                </c:pt>
                <c:pt idx="56">
                  <c:v>1.0108538865999901</c:v>
                </c:pt>
                <c:pt idx="57">
                  <c:v>1.0123809576</c:v>
                </c:pt>
                <c:pt idx="58">
                  <c:v>1.01347196102</c:v>
                </c:pt>
                <c:pt idx="59">
                  <c:v>1.0139371156700001</c:v>
                </c:pt>
                <c:pt idx="60">
                  <c:v>1.0143027305600001</c:v>
                </c:pt>
                <c:pt idx="61">
                  <c:v>1.01568365097</c:v>
                </c:pt>
                <c:pt idx="62">
                  <c:v>1.0158746242500001</c:v>
                </c:pt>
                <c:pt idx="63">
                  <c:v>1.01618123055</c:v>
                </c:pt>
                <c:pt idx="64">
                  <c:v>1.0158333778399999</c:v>
                </c:pt>
                <c:pt idx="65">
                  <c:v>1.0142701864200001</c:v>
                </c:pt>
                <c:pt idx="66">
                  <c:v>1.0116931199999999</c:v>
                </c:pt>
                <c:pt idx="67">
                  <c:v>1.0097314119299901</c:v>
                </c:pt>
                <c:pt idx="68">
                  <c:v>1.0105333328199999</c:v>
                </c:pt>
                <c:pt idx="69">
                  <c:v>1.0092632770500001</c:v>
                </c:pt>
                <c:pt idx="70">
                  <c:v>1.00911056995</c:v>
                </c:pt>
                <c:pt idx="71">
                  <c:v>1.0073012113599999</c:v>
                </c:pt>
                <c:pt idx="72">
                  <c:v>1.0064429044700001</c:v>
                </c:pt>
                <c:pt idx="73">
                  <c:v>1.0064874887499999</c:v>
                </c:pt>
                <c:pt idx="74">
                  <c:v>1.00450670719</c:v>
                </c:pt>
                <c:pt idx="75">
                  <c:v>1.00554335117</c:v>
                </c:pt>
                <c:pt idx="76">
                  <c:v>1.0079981088600001</c:v>
                </c:pt>
                <c:pt idx="77">
                  <c:v>1.01106965542</c:v>
                </c:pt>
                <c:pt idx="78">
                  <c:v>1.01175642014</c:v>
                </c:pt>
                <c:pt idx="79">
                  <c:v>1.0133448839200001</c:v>
                </c:pt>
                <c:pt idx="80">
                  <c:v>1.01295924187</c:v>
                </c:pt>
                <c:pt idx="81">
                  <c:v>1.0141274928999999</c:v>
                </c:pt>
                <c:pt idx="82">
                  <c:v>1.01494407654</c:v>
                </c:pt>
                <c:pt idx="83">
                  <c:v>1.0147422552100001</c:v>
                </c:pt>
                <c:pt idx="84">
                  <c:v>1.0158483982099999</c:v>
                </c:pt>
                <c:pt idx="85">
                  <c:v>1.0163683891299999</c:v>
                </c:pt>
                <c:pt idx="86">
                  <c:v>1.0188658237499999</c:v>
                </c:pt>
                <c:pt idx="87">
                  <c:v>1.0174524784100001</c:v>
                </c:pt>
                <c:pt idx="88">
                  <c:v>1.01779055595</c:v>
                </c:pt>
                <c:pt idx="89">
                  <c:v>1.01620984077</c:v>
                </c:pt>
                <c:pt idx="90">
                  <c:v>1.0143812894799999</c:v>
                </c:pt>
                <c:pt idx="91">
                  <c:v>1.01403474808</c:v>
                </c:pt>
                <c:pt idx="92">
                  <c:v>1.01070082188</c:v>
                </c:pt>
                <c:pt idx="93">
                  <c:v>1.01070559025</c:v>
                </c:pt>
                <c:pt idx="94">
                  <c:v>1.01108574867</c:v>
                </c:pt>
                <c:pt idx="95">
                  <c:v>1.0109128951999999</c:v>
                </c:pt>
                <c:pt idx="96">
                  <c:v>1.0108683109299901</c:v>
                </c:pt>
                <c:pt idx="97">
                  <c:v>1.0083751678499999</c:v>
                </c:pt>
                <c:pt idx="98">
                  <c:v>1.0034781694399999</c:v>
                </c:pt>
                <c:pt idx="99">
                  <c:v>1.0010874271400001</c:v>
                </c:pt>
                <c:pt idx="100">
                  <c:v>0.99699735641499998</c:v>
                </c:pt>
                <c:pt idx="101">
                  <c:v>0.997968256474</c:v>
                </c:pt>
                <c:pt idx="102">
                  <c:v>0.99568498134600003</c:v>
                </c:pt>
                <c:pt idx="103">
                  <c:v>0.99617451429399995</c:v>
                </c:pt>
                <c:pt idx="104">
                  <c:v>0.99723905324899997</c:v>
                </c:pt>
                <c:pt idx="105">
                  <c:v>0.99842643737799996</c:v>
                </c:pt>
                <c:pt idx="106">
                  <c:v>1.00142264366</c:v>
                </c:pt>
                <c:pt idx="107">
                  <c:v>0.99924582242999904</c:v>
                </c:pt>
                <c:pt idx="108">
                  <c:v>1.00236856937</c:v>
                </c:pt>
                <c:pt idx="109">
                  <c:v>1.0005171299</c:v>
                </c:pt>
                <c:pt idx="110">
                  <c:v>1.0019261837</c:v>
                </c:pt>
                <c:pt idx="111">
                  <c:v>1.0046669244799999</c:v>
                </c:pt>
                <c:pt idx="112">
                  <c:v>1.00507998466</c:v>
                </c:pt>
                <c:pt idx="113">
                  <c:v>1.0044629573799999</c:v>
                </c:pt>
                <c:pt idx="114">
                  <c:v>1.00382244587</c:v>
                </c:pt>
                <c:pt idx="115">
                  <c:v>1.00400710106</c:v>
                </c:pt>
                <c:pt idx="116">
                  <c:v>1.0008035898200001</c:v>
                </c:pt>
                <c:pt idx="117">
                  <c:v>0.99969375133499905</c:v>
                </c:pt>
                <c:pt idx="118">
                  <c:v>0.99834847450299902</c:v>
                </c:pt>
                <c:pt idx="119">
                  <c:v>0.99782937765099999</c:v>
                </c:pt>
                <c:pt idx="120">
                  <c:v>0.99564230442000001</c:v>
                </c:pt>
                <c:pt idx="121">
                  <c:v>0.99404579401000004</c:v>
                </c:pt>
                <c:pt idx="122">
                  <c:v>0.99421161413199999</c:v>
                </c:pt>
                <c:pt idx="123">
                  <c:v>0.99278658628500005</c:v>
                </c:pt>
                <c:pt idx="124">
                  <c:v>0.99170851707499996</c:v>
                </c:pt>
                <c:pt idx="125">
                  <c:v>0.98974514007599901</c:v>
                </c:pt>
                <c:pt idx="126">
                  <c:v>0.98786377906800005</c:v>
                </c:pt>
                <c:pt idx="127">
                  <c:v>0.986771464348</c:v>
                </c:pt>
                <c:pt idx="128">
                  <c:v>0.98459613323200001</c:v>
                </c:pt>
                <c:pt idx="129">
                  <c:v>0.98527246713599903</c:v>
                </c:pt>
                <c:pt idx="130">
                  <c:v>0.98125129938099998</c:v>
                </c:pt>
                <c:pt idx="131">
                  <c:v>0.97778517007800003</c:v>
                </c:pt>
                <c:pt idx="132">
                  <c:v>0.97773748636199997</c:v>
                </c:pt>
                <c:pt idx="133">
                  <c:v>0.97478967905000002</c:v>
                </c:pt>
                <c:pt idx="134">
                  <c:v>0.97477811574899997</c:v>
                </c:pt>
                <c:pt idx="135">
                  <c:v>0.97323560714699997</c:v>
                </c:pt>
                <c:pt idx="136">
                  <c:v>0.97396230697599995</c:v>
                </c:pt>
                <c:pt idx="137">
                  <c:v>0.97318369150199902</c:v>
                </c:pt>
                <c:pt idx="138">
                  <c:v>0.97351735830300001</c:v>
                </c:pt>
                <c:pt idx="139">
                  <c:v>0.97349351644500004</c:v>
                </c:pt>
                <c:pt idx="140">
                  <c:v>0.97560077905699905</c:v>
                </c:pt>
                <c:pt idx="141">
                  <c:v>0.974180459976</c:v>
                </c:pt>
                <c:pt idx="142">
                  <c:v>0.97441124916099997</c:v>
                </c:pt>
                <c:pt idx="143">
                  <c:v>0.97595369815799904</c:v>
                </c:pt>
                <c:pt idx="144">
                  <c:v>0.97482049465200005</c:v>
                </c:pt>
                <c:pt idx="145">
                  <c:v>0.97559982538199996</c:v>
                </c:pt>
                <c:pt idx="146">
                  <c:v>0.97599935531600002</c:v>
                </c:pt>
                <c:pt idx="147">
                  <c:v>0.97874808311499994</c:v>
                </c:pt>
                <c:pt idx="148">
                  <c:v>0.978689014912</c:v>
                </c:pt>
                <c:pt idx="149">
                  <c:v>0.98024368286100005</c:v>
                </c:pt>
                <c:pt idx="150">
                  <c:v>0.97991716861699996</c:v>
                </c:pt>
                <c:pt idx="151">
                  <c:v>0.97720843553499903</c:v>
                </c:pt>
                <c:pt idx="152">
                  <c:v>0.97783470153800001</c:v>
                </c:pt>
                <c:pt idx="153">
                  <c:v>0.97783380746799997</c:v>
                </c:pt>
                <c:pt idx="154">
                  <c:v>0.97879362106299905</c:v>
                </c:pt>
                <c:pt idx="155">
                  <c:v>0.97935628891000004</c:v>
                </c:pt>
                <c:pt idx="156">
                  <c:v>0.97870248556099904</c:v>
                </c:pt>
                <c:pt idx="157">
                  <c:v>0.97855305671699999</c:v>
                </c:pt>
                <c:pt idx="158">
                  <c:v>0.98066115379300001</c:v>
                </c:pt>
                <c:pt idx="159">
                  <c:v>0.980279982089999</c:v>
                </c:pt>
                <c:pt idx="160">
                  <c:v>0.98057276010499905</c:v>
                </c:pt>
                <c:pt idx="161">
                  <c:v>0.98051983118099995</c:v>
                </c:pt>
                <c:pt idx="162">
                  <c:v>0.97996336221699998</c:v>
                </c:pt>
                <c:pt idx="163">
                  <c:v>0.98131418228099998</c:v>
                </c:pt>
                <c:pt idx="164">
                  <c:v>0.98414617776899904</c:v>
                </c:pt>
                <c:pt idx="165">
                  <c:v>0.98596554994599905</c:v>
                </c:pt>
                <c:pt idx="166">
                  <c:v>0.98702478408799998</c:v>
                </c:pt>
                <c:pt idx="167">
                  <c:v>0.98824459314299995</c:v>
                </c:pt>
                <c:pt idx="168">
                  <c:v>0.98686188459399904</c:v>
                </c:pt>
                <c:pt idx="169">
                  <c:v>0.98604071140299998</c:v>
                </c:pt>
                <c:pt idx="170">
                  <c:v>0.98655170202300002</c:v>
                </c:pt>
                <c:pt idx="171">
                  <c:v>0.98420494794799995</c:v>
                </c:pt>
                <c:pt idx="172">
                  <c:v>0.983616411685999</c:v>
                </c:pt>
                <c:pt idx="173">
                  <c:v>0.984626054764</c:v>
                </c:pt>
                <c:pt idx="174">
                  <c:v>0.9858507514</c:v>
                </c:pt>
                <c:pt idx="175">
                  <c:v>0.98809754848499998</c:v>
                </c:pt>
                <c:pt idx="176">
                  <c:v>0.98581761121699996</c:v>
                </c:pt>
                <c:pt idx="177">
                  <c:v>0.98742693662600001</c:v>
                </c:pt>
                <c:pt idx="178">
                  <c:v>0.98376220464700004</c:v>
                </c:pt>
                <c:pt idx="179">
                  <c:v>0.98190754652000001</c:v>
                </c:pt>
                <c:pt idx="180">
                  <c:v>0.98067176341999995</c:v>
                </c:pt>
                <c:pt idx="181">
                  <c:v>0.97770869731900001</c:v>
                </c:pt>
                <c:pt idx="182">
                  <c:v>0.97972100973099996</c:v>
                </c:pt>
                <c:pt idx="183">
                  <c:v>0.97673183679599995</c:v>
                </c:pt>
                <c:pt idx="184">
                  <c:v>0.97879105806400002</c:v>
                </c:pt>
                <c:pt idx="185">
                  <c:v>0.97721719741799995</c:v>
                </c:pt>
                <c:pt idx="186">
                  <c:v>0.97483503818499995</c:v>
                </c:pt>
                <c:pt idx="187">
                  <c:v>0.97610080242200004</c:v>
                </c:pt>
                <c:pt idx="188">
                  <c:v>0.97422027587899995</c:v>
                </c:pt>
                <c:pt idx="189">
                  <c:v>0.97788631916000002</c:v>
                </c:pt>
                <c:pt idx="190">
                  <c:v>0.97797745466199903</c:v>
                </c:pt>
                <c:pt idx="191">
                  <c:v>0.98099499940900003</c:v>
                </c:pt>
                <c:pt idx="192">
                  <c:v>0.98279094696000002</c:v>
                </c:pt>
                <c:pt idx="193">
                  <c:v>0.98795521259299901</c:v>
                </c:pt>
                <c:pt idx="194">
                  <c:v>0.99150514602699902</c:v>
                </c:pt>
                <c:pt idx="195">
                  <c:v>0.99113041162499904</c:v>
                </c:pt>
                <c:pt idx="196">
                  <c:v>0.992250263691</c:v>
                </c:pt>
                <c:pt idx="197">
                  <c:v>0.99190664291399999</c:v>
                </c:pt>
                <c:pt idx="198">
                  <c:v>0.99382436275499997</c:v>
                </c:pt>
                <c:pt idx="199">
                  <c:v>0.99282753467600005</c:v>
                </c:pt>
                <c:pt idx="200">
                  <c:v>0.99523073434800002</c:v>
                </c:pt>
                <c:pt idx="201">
                  <c:v>0.99520003795599998</c:v>
                </c:pt>
                <c:pt idx="202">
                  <c:v>0.99534505605699997</c:v>
                </c:pt>
                <c:pt idx="203">
                  <c:v>0.99344313144700003</c:v>
                </c:pt>
                <c:pt idx="204">
                  <c:v>0.99074548482899905</c:v>
                </c:pt>
                <c:pt idx="205">
                  <c:v>0.99039179086700002</c:v>
                </c:pt>
                <c:pt idx="206">
                  <c:v>0.98920494317999896</c:v>
                </c:pt>
                <c:pt idx="207">
                  <c:v>0.98855233192399905</c:v>
                </c:pt>
                <c:pt idx="208">
                  <c:v>0.98527109622999998</c:v>
                </c:pt>
                <c:pt idx="209">
                  <c:v>0.985562741756</c:v>
                </c:pt>
                <c:pt idx="210">
                  <c:v>0.98289269208899999</c:v>
                </c:pt>
                <c:pt idx="211">
                  <c:v>0.97868287563299905</c:v>
                </c:pt>
                <c:pt idx="212">
                  <c:v>0.97841048240700002</c:v>
                </c:pt>
                <c:pt idx="213">
                  <c:v>0.97641569376000004</c:v>
                </c:pt>
                <c:pt idx="214">
                  <c:v>0.97721862793000003</c:v>
                </c:pt>
                <c:pt idx="215">
                  <c:v>0.97098505496999998</c:v>
                </c:pt>
                <c:pt idx="216">
                  <c:v>0.97042983770400004</c:v>
                </c:pt>
                <c:pt idx="217">
                  <c:v>0.97121381759600001</c:v>
                </c:pt>
                <c:pt idx="218">
                  <c:v>0.96858137846000003</c:v>
                </c:pt>
                <c:pt idx="219">
                  <c:v>0.97206771373699996</c:v>
                </c:pt>
                <c:pt idx="220">
                  <c:v>0.967688977718</c:v>
                </c:pt>
                <c:pt idx="221">
                  <c:v>0.967754662037</c:v>
                </c:pt>
                <c:pt idx="222">
                  <c:v>0.96731889247899905</c:v>
                </c:pt>
                <c:pt idx="223">
                  <c:v>0.96915715932799995</c:v>
                </c:pt>
                <c:pt idx="224">
                  <c:v>0.97084927558900003</c:v>
                </c:pt>
                <c:pt idx="225">
                  <c:v>0.97045409679399997</c:v>
                </c:pt>
                <c:pt idx="226">
                  <c:v>0.97092366218600001</c:v>
                </c:pt>
                <c:pt idx="227">
                  <c:v>0.96753400564199998</c:v>
                </c:pt>
                <c:pt idx="228">
                  <c:v>0.97256749868399905</c:v>
                </c:pt>
                <c:pt idx="229">
                  <c:v>0.973082244396</c:v>
                </c:pt>
                <c:pt idx="230">
                  <c:v>0.97725343704199996</c:v>
                </c:pt>
                <c:pt idx="231">
                  <c:v>0.97805172205000002</c:v>
                </c:pt>
                <c:pt idx="232">
                  <c:v>0.976022839546</c:v>
                </c:pt>
                <c:pt idx="233">
                  <c:v>0.98116350174</c:v>
                </c:pt>
                <c:pt idx="234">
                  <c:v>0.97927510738399903</c:v>
                </c:pt>
                <c:pt idx="235">
                  <c:v>0.98259568214399995</c:v>
                </c:pt>
                <c:pt idx="236">
                  <c:v>0.98088359832799998</c:v>
                </c:pt>
                <c:pt idx="237">
                  <c:v>0.98383945226699998</c:v>
                </c:pt>
                <c:pt idx="238">
                  <c:v>0.98328131437299904</c:v>
                </c:pt>
                <c:pt idx="239">
                  <c:v>0.98239296674700005</c:v>
                </c:pt>
                <c:pt idx="240">
                  <c:v>0.98414945602399995</c:v>
                </c:pt>
                <c:pt idx="241">
                  <c:v>0.98089557886099998</c:v>
                </c:pt>
                <c:pt idx="242">
                  <c:v>0.97497689723999903</c:v>
                </c:pt>
                <c:pt idx="243">
                  <c:v>0.967799007893</c:v>
                </c:pt>
                <c:pt idx="244">
                  <c:v>0.962631702423</c:v>
                </c:pt>
                <c:pt idx="245">
                  <c:v>0.95806503295900003</c:v>
                </c:pt>
                <c:pt idx="246">
                  <c:v>0.96125775575600003</c:v>
                </c:pt>
                <c:pt idx="247">
                  <c:v>0.95787334442100003</c:v>
                </c:pt>
                <c:pt idx="248">
                  <c:v>0.95543986558899996</c:v>
                </c:pt>
                <c:pt idx="249">
                  <c:v>0.955614387988999</c:v>
                </c:pt>
                <c:pt idx="250">
                  <c:v>0.950369417667</c:v>
                </c:pt>
                <c:pt idx="251">
                  <c:v>0.95073181390799999</c:v>
                </c:pt>
                <c:pt idx="252">
                  <c:v>0.94773030281100001</c:v>
                </c:pt>
                <c:pt idx="253">
                  <c:v>0.94738483428999898</c:v>
                </c:pt>
                <c:pt idx="254">
                  <c:v>0.94789284467699997</c:v>
                </c:pt>
                <c:pt idx="255">
                  <c:v>0.94814145564999996</c:v>
                </c:pt>
                <c:pt idx="256">
                  <c:v>0.95164614915800005</c:v>
                </c:pt>
                <c:pt idx="257">
                  <c:v>0.95122891664499998</c:v>
                </c:pt>
                <c:pt idx="258">
                  <c:v>0.95329689979599996</c:v>
                </c:pt>
                <c:pt idx="259">
                  <c:v>0.95426750183099995</c:v>
                </c:pt>
                <c:pt idx="260">
                  <c:v>0.952103495598</c:v>
                </c:pt>
                <c:pt idx="261">
                  <c:v>0.95505326986299999</c:v>
                </c:pt>
                <c:pt idx="262">
                  <c:v>0.95789378881499998</c:v>
                </c:pt>
                <c:pt idx="263">
                  <c:v>0.95451474189799901</c:v>
                </c:pt>
                <c:pt idx="264">
                  <c:v>0.95762932300600001</c:v>
                </c:pt>
                <c:pt idx="265">
                  <c:v>0.95644748210899999</c:v>
                </c:pt>
                <c:pt idx="266">
                  <c:v>0.95921909809100003</c:v>
                </c:pt>
                <c:pt idx="267">
                  <c:v>0.96053397655499995</c:v>
                </c:pt>
                <c:pt idx="268">
                  <c:v>0.96188378333999902</c:v>
                </c:pt>
                <c:pt idx="269">
                  <c:v>0.96596378088000001</c:v>
                </c:pt>
                <c:pt idx="270">
                  <c:v>0.96474689245199996</c:v>
                </c:pt>
                <c:pt idx="271">
                  <c:v>0.96801304817199996</c:v>
                </c:pt>
                <c:pt idx="272">
                  <c:v>0.96753436326999998</c:v>
                </c:pt>
                <c:pt idx="273">
                  <c:v>0.96692764759100003</c:v>
                </c:pt>
                <c:pt idx="274">
                  <c:v>0.967648029326999</c:v>
                </c:pt>
                <c:pt idx="275">
                  <c:v>0.96556752920199995</c:v>
                </c:pt>
                <c:pt idx="276">
                  <c:v>0.96714198589300004</c:v>
                </c:pt>
                <c:pt idx="277">
                  <c:v>0.96709090471299997</c:v>
                </c:pt>
                <c:pt idx="278">
                  <c:v>0.97034060955000001</c:v>
                </c:pt>
                <c:pt idx="279">
                  <c:v>0.97091054916399999</c:v>
                </c:pt>
                <c:pt idx="280">
                  <c:v>0.97182273864699997</c:v>
                </c:pt>
                <c:pt idx="281">
                  <c:v>0.97277200222000004</c:v>
                </c:pt>
                <c:pt idx="282">
                  <c:v>0.97078531980499905</c:v>
                </c:pt>
                <c:pt idx="283">
                  <c:v>0.96908485889399998</c:v>
                </c:pt>
                <c:pt idx="284">
                  <c:v>0.96660804748499995</c:v>
                </c:pt>
                <c:pt idx="285">
                  <c:v>0.96575671434400001</c:v>
                </c:pt>
                <c:pt idx="286">
                  <c:v>0.96467065811199904</c:v>
                </c:pt>
                <c:pt idx="287">
                  <c:v>0.96569865941999999</c:v>
                </c:pt>
                <c:pt idx="288">
                  <c:v>0.96137958764999998</c:v>
                </c:pt>
                <c:pt idx="289">
                  <c:v>0.96391135454199905</c:v>
                </c:pt>
                <c:pt idx="290">
                  <c:v>0.966397047043</c:v>
                </c:pt>
                <c:pt idx="291">
                  <c:v>0.96675604581800001</c:v>
                </c:pt>
                <c:pt idx="292">
                  <c:v>0.96803742647199997</c:v>
                </c:pt>
                <c:pt idx="293">
                  <c:v>0.96682006120700004</c:v>
                </c:pt>
                <c:pt idx="294">
                  <c:v>0.96730440854999999</c:v>
                </c:pt>
                <c:pt idx="295">
                  <c:v>0.96773481369000003</c:v>
                </c:pt>
                <c:pt idx="296">
                  <c:v>0.97015905380199996</c:v>
                </c:pt>
                <c:pt idx="297">
                  <c:v>0.97081440687199905</c:v>
                </c:pt>
                <c:pt idx="298">
                  <c:v>0.970599889755</c:v>
                </c:pt>
                <c:pt idx="299">
                  <c:v>0.97078740596799995</c:v>
                </c:pt>
                <c:pt idx="300">
                  <c:v>0.96985000371899999</c:v>
                </c:pt>
                <c:pt idx="301">
                  <c:v>0.96805363893499996</c:v>
                </c:pt>
                <c:pt idx="302">
                  <c:v>0.963174760342</c:v>
                </c:pt>
                <c:pt idx="303">
                  <c:v>0.95694386959099997</c:v>
                </c:pt>
                <c:pt idx="304">
                  <c:v>0.95491605997099904</c:v>
                </c:pt>
                <c:pt idx="305">
                  <c:v>0.95335769653299995</c:v>
                </c:pt>
                <c:pt idx="306">
                  <c:v>0.95406639575999996</c:v>
                </c:pt>
                <c:pt idx="307">
                  <c:v>0.954213261604</c:v>
                </c:pt>
                <c:pt idx="308">
                  <c:v>0.95401561260199996</c:v>
                </c:pt>
                <c:pt idx="309">
                  <c:v>0.95262098312400001</c:v>
                </c:pt>
                <c:pt idx="310">
                  <c:v>0.95365804433799894</c:v>
                </c:pt>
                <c:pt idx="311">
                  <c:v>0.95067691802999899</c:v>
                </c:pt>
                <c:pt idx="312">
                  <c:v>0.94891446828799997</c:v>
                </c:pt>
                <c:pt idx="313">
                  <c:v>0.94822913408300002</c:v>
                </c:pt>
                <c:pt idx="314">
                  <c:v>0.94898861646699995</c:v>
                </c:pt>
                <c:pt idx="315">
                  <c:v>0.94949007034300004</c:v>
                </c:pt>
                <c:pt idx="316">
                  <c:v>0.95319372415500003</c:v>
                </c:pt>
                <c:pt idx="317">
                  <c:v>0.955629050732</c:v>
                </c:pt>
                <c:pt idx="318">
                  <c:v>0.95637226104700002</c:v>
                </c:pt>
                <c:pt idx="319">
                  <c:v>0.96002829074899998</c:v>
                </c:pt>
                <c:pt idx="320">
                  <c:v>0.95783543586700004</c:v>
                </c:pt>
                <c:pt idx="321">
                  <c:v>0.96011924743699995</c:v>
                </c:pt>
                <c:pt idx="322">
                  <c:v>0.95954865217199903</c:v>
                </c:pt>
                <c:pt idx="323">
                  <c:v>0.96309775114099905</c:v>
                </c:pt>
                <c:pt idx="324">
                  <c:v>0.96537864208199997</c:v>
                </c:pt>
                <c:pt idx="325">
                  <c:v>0.96466338634499904</c:v>
                </c:pt>
                <c:pt idx="326">
                  <c:v>0.968654155731</c:v>
                </c:pt>
                <c:pt idx="327">
                  <c:v>0.96701157092999901</c:v>
                </c:pt>
                <c:pt idx="328">
                  <c:v>0.96962296962699901</c:v>
                </c:pt>
                <c:pt idx="329">
                  <c:v>0.97073912620500002</c:v>
                </c:pt>
                <c:pt idx="330">
                  <c:v>0.97095906734500004</c:v>
                </c:pt>
                <c:pt idx="331">
                  <c:v>0.97100871801400002</c:v>
                </c:pt>
                <c:pt idx="332">
                  <c:v>0.969660282134999</c:v>
                </c:pt>
                <c:pt idx="333">
                  <c:v>0.96960884332700004</c:v>
                </c:pt>
                <c:pt idx="334">
                  <c:v>0.96828454732899905</c:v>
                </c:pt>
                <c:pt idx="335">
                  <c:v>0.96847820281999997</c:v>
                </c:pt>
                <c:pt idx="336">
                  <c:v>0.96981114149100001</c:v>
                </c:pt>
                <c:pt idx="337">
                  <c:v>0.969475507736</c:v>
                </c:pt>
                <c:pt idx="338">
                  <c:v>0.96876931190500004</c:v>
                </c:pt>
                <c:pt idx="339">
                  <c:v>0.97148120403299998</c:v>
                </c:pt>
                <c:pt idx="340">
                  <c:v>0.97087132930800002</c:v>
                </c:pt>
                <c:pt idx="341">
                  <c:v>0.971317410469</c:v>
                </c:pt>
                <c:pt idx="342">
                  <c:v>0.97083938121799995</c:v>
                </c:pt>
                <c:pt idx="343">
                  <c:v>0.96944886446</c:v>
                </c:pt>
                <c:pt idx="344">
                  <c:v>0.96775537729299999</c:v>
                </c:pt>
                <c:pt idx="345">
                  <c:v>0.96801388263699994</c:v>
                </c:pt>
                <c:pt idx="346">
                  <c:v>0.96882641315499995</c:v>
                </c:pt>
                <c:pt idx="347">
                  <c:v>0.96999049186700004</c:v>
                </c:pt>
                <c:pt idx="348">
                  <c:v>0.97044134140000005</c:v>
                </c:pt>
                <c:pt idx="349">
                  <c:v>0.970381319523</c:v>
                </c:pt>
                <c:pt idx="350">
                  <c:v>0.96983212232600002</c:v>
                </c:pt>
                <c:pt idx="351">
                  <c:v>0.96659797430000005</c:v>
                </c:pt>
                <c:pt idx="352">
                  <c:v>0.96686661243399996</c:v>
                </c:pt>
                <c:pt idx="353">
                  <c:v>0.96546685695599999</c:v>
                </c:pt>
                <c:pt idx="354">
                  <c:v>0.96626543998699899</c:v>
                </c:pt>
                <c:pt idx="355">
                  <c:v>0.96666586399099996</c:v>
                </c:pt>
                <c:pt idx="356">
                  <c:v>0.96648192405699995</c:v>
                </c:pt>
                <c:pt idx="357">
                  <c:v>0.96598696708700005</c:v>
                </c:pt>
                <c:pt idx="358">
                  <c:v>0.96584707498599998</c:v>
                </c:pt>
                <c:pt idx="359">
                  <c:v>0.96736103296299902</c:v>
                </c:pt>
                <c:pt idx="360">
                  <c:v>0.96901673078499995</c:v>
                </c:pt>
                <c:pt idx="361">
                  <c:v>0.96833050250999997</c:v>
                </c:pt>
                <c:pt idx="362">
                  <c:v>0.96938604116399996</c:v>
                </c:pt>
                <c:pt idx="363">
                  <c:v>0.96997970342600004</c:v>
                </c:pt>
                <c:pt idx="364">
                  <c:v>0.972057342529</c:v>
                </c:pt>
                <c:pt idx="365">
                  <c:v>0.970459461212</c:v>
                </c:pt>
                <c:pt idx="366">
                  <c:v>0.96722269058200006</c:v>
                </c:pt>
                <c:pt idx="367">
                  <c:v>0.96570408344299996</c:v>
                </c:pt>
                <c:pt idx="368">
                  <c:v>0.962725102900999</c:v>
                </c:pt>
                <c:pt idx="369">
                  <c:v>0.96303111314799905</c:v>
                </c:pt>
                <c:pt idx="370">
                  <c:v>0.96142858266800002</c:v>
                </c:pt>
                <c:pt idx="371">
                  <c:v>0.95936244726200004</c:v>
                </c:pt>
                <c:pt idx="372">
                  <c:v>0.95730137824999995</c:v>
                </c:pt>
                <c:pt idx="373">
                  <c:v>0.95648705959299996</c:v>
                </c:pt>
                <c:pt idx="374">
                  <c:v>0.95621955394699998</c:v>
                </c:pt>
                <c:pt idx="375">
                  <c:v>0.95567607879600003</c:v>
                </c:pt>
                <c:pt idx="376">
                  <c:v>0.95604979991899997</c:v>
                </c:pt>
                <c:pt idx="377">
                  <c:v>0.95634144544599997</c:v>
                </c:pt>
                <c:pt idx="378">
                  <c:v>0.95781069994000001</c:v>
                </c:pt>
                <c:pt idx="379">
                  <c:v>0.96001297235499905</c:v>
                </c:pt>
                <c:pt idx="380">
                  <c:v>0.96131283044799998</c:v>
                </c:pt>
                <c:pt idx="381">
                  <c:v>0.96057295799300002</c:v>
                </c:pt>
                <c:pt idx="382">
                  <c:v>0.95942634344099997</c:v>
                </c:pt>
                <c:pt idx="383">
                  <c:v>0.95862525701500001</c:v>
                </c:pt>
                <c:pt idx="384">
                  <c:v>0.957575380802</c:v>
                </c:pt>
                <c:pt idx="385">
                  <c:v>0.95770877599699999</c:v>
                </c:pt>
                <c:pt idx="386">
                  <c:v>0.95430582761799998</c:v>
                </c:pt>
                <c:pt idx="387">
                  <c:v>0.95518445968599996</c:v>
                </c:pt>
                <c:pt idx="388">
                  <c:v>0.95438927411999996</c:v>
                </c:pt>
                <c:pt idx="389">
                  <c:v>0.95543730258899995</c:v>
                </c:pt>
                <c:pt idx="390">
                  <c:v>0.95582711696599998</c:v>
                </c:pt>
                <c:pt idx="391">
                  <c:v>0.95666342973700003</c:v>
                </c:pt>
                <c:pt idx="392">
                  <c:v>0.95601439476000005</c:v>
                </c:pt>
                <c:pt idx="393">
                  <c:v>0.95526027679399905</c:v>
                </c:pt>
                <c:pt idx="394">
                  <c:v>0.957224130629999</c:v>
                </c:pt>
                <c:pt idx="395">
                  <c:v>0.95341670513200005</c:v>
                </c:pt>
                <c:pt idx="396">
                  <c:v>0.95517283678099996</c:v>
                </c:pt>
                <c:pt idx="397">
                  <c:v>0.954146027565</c:v>
                </c:pt>
                <c:pt idx="398">
                  <c:v>0.95342695713000003</c:v>
                </c:pt>
                <c:pt idx="399">
                  <c:v>0.95195108652100002</c:v>
                </c:pt>
                <c:pt idx="400">
                  <c:v>0.949107527733</c:v>
                </c:pt>
                <c:pt idx="401">
                  <c:v>0.94860661029799997</c:v>
                </c:pt>
                <c:pt idx="402">
                  <c:v>0.94484877586399996</c:v>
                </c:pt>
                <c:pt idx="403">
                  <c:v>0.94425702094999997</c:v>
                </c:pt>
                <c:pt idx="404">
                  <c:v>0.94274890422799995</c:v>
                </c:pt>
                <c:pt idx="405">
                  <c:v>0.94172281026799998</c:v>
                </c:pt>
                <c:pt idx="406">
                  <c:v>0.93992483615899902</c:v>
                </c:pt>
                <c:pt idx="407">
                  <c:v>0.940396487713</c:v>
                </c:pt>
                <c:pt idx="408">
                  <c:v>0.94025313854199999</c:v>
                </c:pt>
                <c:pt idx="409">
                  <c:v>0.94126534462</c:v>
                </c:pt>
                <c:pt idx="410">
                  <c:v>0.94088733196300001</c:v>
                </c:pt>
                <c:pt idx="411">
                  <c:v>0.94112229347200005</c:v>
                </c:pt>
                <c:pt idx="412">
                  <c:v>0.94019007682799904</c:v>
                </c:pt>
                <c:pt idx="413">
                  <c:v>0.94056820869399904</c:v>
                </c:pt>
                <c:pt idx="414">
                  <c:v>0.94276505708699998</c:v>
                </c:pt>
                <c:pt idx="415">
                  <c:v>0.94000321626700001</c:v>
                </c:pt>
                <c:pt idx="416">
                  <c:v>0.94306719303099995</c:v>
                </c:pt>
                <c:pt idx="417">
                  <c:v>0.94290584325799998</c:v>
                </c:pt>
                <c:pt idx="418">
                  <c:v>0.94492262601900001</c:v>
                </c:pt>
                <c:pt idx="419">
                  <c:v>0.94535201787900003</c:v>
                </c:pt>
                <c:pt idx="420">
                  <c:v>0.94515675306299995</c:v>
                </c:pt>
                <c:pt idx="421">
                  <c:v>0.94299554824800003</c:v>
                </c:pt>
                <c:pt idx="422">
                  <c:v>0.94179540872599998</c:v>
                </c:pt>
                <c:pt idx="423">
                  <c:v>0.94017565250400004</c:v>
                </c:pt>
                <c:pt idx="424">
                  <c:v>0.94066846370699997</c:v>
                </c:pt>
                <c:pt idx="425">
                  <c:v>0.941402256489</c:v>
                </c:pt>
                <c:pt idx="426">
                  <c:v>0.94164031743999999</c:v>
                </c:pt>
                <c:pt idx="427">
                  <c:v>0.94177806377399997</c:v>
                </c:pt>
                <c:pt idx="428">
                  <c:v>0.94032627344099995</c:v>
                </c:pt>
                <c:pt idx="429">
                  <c:v>0.94085818529099996</c:v>
                </c:pt>
                <c:pt idx="430">
                  <c:v>0.93655550479899996</c:v>
                </c:pt>
                <c:pt idx="431">
                  <c:v>0.93611752986899999</c:v>
                </c:pt>
                <c:pt idx="432">
                  <c:v>0.93540871143299997</c:v>
                </c:pt>
                <c:pt idx="433">
                  <c:v>0.93678903579699901</c:v>
                </c:pt>
                <c:pt idx="434">
                  <c:v>0.94117838144300003</c:v>
                </c:pt>
                <c:pt idx="435">
                  <c:v>0.94170367717699999</c:v>
                </c:pt>
                <c:pt idx="436">
                  <c:v>0.94211488962199996</c:v>
                </c:pt>
                <c:pt idx="437">
                  <c:v>0.942102074623</c:v>
                </c:pt>
                <c:pt idx="438">
                  <c:v>0.94105809926999995</c:v>
                </c:pt>
                <c:pt idx="439">
                  <c:v>0.94005233049400005</c:v>
                </c:pt>
                <c:pt idx="440">
                  <c:v>0.93760001659400005</c:v>
                </c:pt>
                <c:pt idx="441">
                  <c:v>0.93583714961999998</c:v>
                </c:pt>
                <c:pt idx="442">
                  <c:v>0.93236470222500001</c:v>
                </c:pt>
                <c:pt idx="443">
                  <c:v>0.93118172883999994</c:v>
                </c:pt>
                <c:pt idx="444">
                  <c:v>0.92836624383900002</c:v>
                </c:pt>
                <c:pt idx="445">
                  <c:v>0.92769002914400001</c:v>
                </c:pt>
                <c:pt idx="446">
                  <c:v>0.92483168840399999</c:v>
                </c:pt>
                <c:pt idx="447">
                  <c:v>0.92312216758699905</c:v>
                </c:pt>
                <c:pt idx="448">
                  <c:v>0.92007505893700003</c:v>
                </c:pt>
                <c:pt idx="449">
                  <c:v>0.91548746824299998</c:v>
                </c:pt>
                <c:pt idx="450">
                  <c:v>0.91499656438800003</c:v>
                </c:pt>
                <c:pt idx="451">
                  <c:v>0.91260546445799995</c:v>
                </c:pt>
                <c:pt idx="452">
                  <c:v>0.91195756197</c:v>
                </c:pt>
                <c:pt idx="453">
                  <c:v>0.91187012195600003</c:v>
                </c:pt>
                <c:pt idx="454">
                  <c:v>0.91279292106599996</c:v>
                </c:pt>
                <c:pt idx="455">
                  <c:v>0.91482621431400002</c:v>
                </c:pt>
                <c:pt idx="456">
                  <c:v>0.912008941174</c:v>
                </c:pt>
                <c:pt idx="457">
                  <c:v>0.910400867462</c:v>
                </c:pt>
                <c:pt idx="458">
                  <c:v>0.91011154651600001</c:v>
                </c:pt>
                <c:pt idx="459">
                  <c:v>0.90815359354000003</c:v>
                </c:pt>
                <c:pt idx="460">
                  <c:v>0.90766793489499997</c:v>
                </c:pt>
                <c:pt idx="461">
                  <c:v>0.90510916709900002</c:v>
                </c:pt>
                <c:pt idx="462">
                  <c:v>0.90142112970400001</c:v>
                </c:pt>
                <c:pt idx="463">
                  <c:v>0.90033942461000005</c:v>
                </c:pt>
                <c:pt idx="464">
                  <c:v>0.89930862188299998</c:v>
                </c:pt>
                <c:pt idx="465">
                  <c:v>0.898111701012</c:v>
                </c:pt>
                <c:pt idx="466">
                  <c:v>0.90001314878500005</c:v>
                </c:pt>
                <c:pt idx="467">
                  <c:v>0.89791244268399995</c:v>
                </c:pt>
                <c:pt idx="468">
                  <c:v>0.90108513832100001</c:v>
                </c:pt>
                <c:pt idx="469">
                  <c:v>0.90222620964099998</c:v>
                </c:pt>
                <c:pt idx="470">
                  <c:v>0.90345627069500001</c:v>
                </c:pt>
                <c:pt idx="471">
                  <c:v>0.90452426671999997</c:v>
                </c:pt>
                <c:pt idx="472">
                  <c:v>0.90462690591799999</c:v>
                </c:pt>
                <c:pt idx="473">
                  <c:v>0.90700936317399905</c:v>
                </c:pt>
                <c:pt idx="474">
                  <c:v>0.90579599142099998</c:v>
                </c:pt>
                <c:pt idx="475">
                  <c:v>0.90625184774399903</c:v>
                </c:pt>
                <c:pt idx="476">
                  <c:v>0.90762376785300003</c:v>
                </c:pt>
                <c:pt idx="477">
                  <c:v>0.90918111801099999</c:v>
                </c:pt>
                <c:pt idx="478">
                  <c:v>0.91010421514499995</c:v>
                </c:pt>
                <c:pt idx="479">
                  <c:v>0.91184091567999903</c:v>
                </c:pt>
                <c:pt idx="480">
                  <c:v>0.91125184297600004</c:v>
                </c:pt>
                <c:pt idx="481">
                  <c:v>0.90983080863999899</c:v>
                </c:pt>
                <c:pt idx="482">
                  <c:v>0.91076421737699997</c:v>
                </c:pt>
                <c:pt idx="483">
                  <c:v>0.91082417964899998</c:v>
                </c:pt>
                <c:pt idx="484">
                  <c:v>0.90954750776299997</c:v>
                </c:pt>
                <c:pt idx="485">
                  <c:v>0.90512257814399999</c:v>
                </c:pt>
                <c:pt idx="486">
                  <c:v>0.90459716319999905</c:v>
                </c:pt>
                <c:pt idx="487">
                  <c:v>0.903531253338</c:v>
                </c:pt>
                <c:pt idx="488">
                  <c:v>0.90389806032199904</c:v>
                </c:pt>
                <c:pt idx="489">
                  <c:v>0.90543913841199997</c:v>
                </c:pt>
                <c:pt idx="490">
                  <c:v>0.90428316593199998</c:v>
                </c:pt>
                <c:pt idx="491">
                  <c:v>0.90195286273999897</c:v>
                </c:pt>
                <c:pt idx="492">
                  <c:v>0.89982211589799999</c:v>
                </c:pt>
                <c:pt idx="493">
                  <c:v>0.90054261684400005</c:v>
                </c:pt>
                <c:pt idx="494">
                  <c:v>0.90084636211400004</c:v>
                </c:pt>
                <c:pt idx="495">
                  <c:v>0.90142923593500002</c:v>
                </c:pt>
                <c:pt idx="496">
                  <c:v>0.90017086267500002</c:v>
                </c:pt>
                <c:pt idx="497">
                  <c:v>0.90137201547599999</c:v>
                </c:pt>
                <c:pt idx="498">
                  <c:v>0.90448433160799901</c:v>
                </c:pt>
                <c:pt idx="499">
                  <c:v>0.90889173746099905</c:v>
                </c:pt>
                <c:pt idx="500">
                  <c:v>0.90818911790800005</c:v>
                </c:pt>
                <c:pt idx="501">
                  <c:v>0.90673571824999999</c:v>
                </c:pt>
                <c:pt idx="502">
                  <c:v>0.904399633408</c:v>
                </c:pt>
                <c:pt idx="503">
                  <c:v>0.90314161777500002</c:v>
                </c:pt>
                <c:pt idx="504">
                  <c:v>0.90526360273399997</c:v>
                </c:pt>
                <c:pt idx="505">
                  <c:v>0.90243637561800005</c:v>
                </c:pt>
                <c:pt idx="506">
                  <c:v>0.90281277895000001</c:v>
                </c:pt>
                <c:pt idx="507">
                  <c:v>0.90431708097499997</c:v>
                </c:pt>
                <c:pt idx="508">
                  <c:v>0.90211993455899997</c:v>
                </c:pt>
                <c:pt idx="509">
                  <c:v>0.90307521820099901</c:v>
                </c:pt>
                <c:pt idx="510">
                  <c:v>0.90342241525699996</c:v>
                </c:pt>
                <c:pt idx="511">
                  <c:v>0.90283232927299994</c:v>
                </c:pt>
                <c:pt idx="512">
                  <c:v>0.89908760786099995</c:v>
                </c:pt>
                <c:pt idx="513">
                  <c:v>0.89537787437399996</c:v>
                </c:pt>
                <c:pt idx="514">
                  <c:v>0.89703005552299997</c:v>
                </c:pt>
                <c:pt idx="515">
                  <c:v>0.89478474855399903</c:v>
                </c:pt>
                <c:pt idx="516">
                  <c:v>0.89700555801399995</c:v>
                </c:pt>
                <c:pt idx="517">
                  <c:v>0.89530819654499905</c:v>
                </c:pt>
                <c:pt idx="518">
                  <c:v>0.89573842287100003</c:v>
                </c:pt>
                <c:pt idx="519">
                  <c:v>0.89766383171099995</c:v>
                </c:pt>
                <c:pt idx="520">
                  <c:v>0.90040057897599901</c:v>
                </c:pt>
                <c:pt idx="521">
                  <c:v>0.89901942014699998</c:v>
                </c:pt>
                <c:pt idx="522">
                  <c:v>0.89998233318299903</c:v>
                </c:pt>
                <c:pt idx="523">
                  <c:v>0.899969577789</c:v>
                </c:pt>
                <c:pt idx="524">
                  <c:v>0.90158027410499997</c:v>
                </c:pt>
                <c:pt idx="525">
                  <c:v>0.90529263019600004</c:v>
                </c:pt>
                <c:pt idx="526">
                  <c:v>0.90750837326</c:v>
                </c:pt>
                <c:pt idx="527">
                  <c:v>0.90893584489799994</c:v>
                </c:pt>
                <c:pt idx="528">
                  <c:v>0.91199672222100003</c:v>
                </c:pt>
                <c:pt idx="529">
                  <c:v>0.91335999965699999</c:v>
                </c:pt>
                <c:pt idx="530">
                  <c:v>0.91346156597100003</c:v>
                </c:pt>
                <c:pt idx="531">
                  <c:v>0.91352707147599999</c:v>
                </c:pt>
                <c:pt idx="532">
                  <c:v>0.91271048784300002</c:v>
                </c:pt>
                <c:pt idx="533">
                  <c:v>0.91337960958499997</c:v>
                </c:pt>
                <c:pt idx="534">
                  <c:v>0.91271680593500004</c:v>
                </c:pt>
                <c:pt idx="535">
                  <c:v>0.91249120235400005</c:v>
                </c:pt>
                <c:pt idx="536">
                  <c:v>0.91139072179799996</c:v>
                </c:pt>
                <c:pt idx="537">
                  <c:v>0.91188085079199999</c:v>
                </c:pt>
                <c:pt idx="538">
                  <c:v>0.91346848011000004</c:v>
                </c:pt>
                <c:pt idx="539">
                  <c:v>0.91382545232800005</c:v>
                </c:pt>
                <c:pt idx="540">
                  <c:v>0.91251677274700005</c:v>
                </c:pt>
                <c:pt idx="541">
                  <c:v>0.91251814365399997</c:v>
                </c:pt>
                <c:pt idx="542">
                  <c:v>0.91004341840699998</c:v>
                </c:pt>
                <c:pt idx="543">
                  <c:v>0.91048806905699997</c:v>
                </c:pt>
                <c:pt idx="544">
                  <c:v>0.90886443853400001</c:v>
                </c:pt>
                <c:pt idx="545">
                  <c:v>0.90782397985499996</c:v>
                </c:pt>
                <c:pt idx="546">
                  <c:v>0.90778571367299998</c:v>
                </c:pt>
                <c:pt idx="547">
                  <c:v>0.90676820278199999</c:v>
                </c:pt>
                <c:pt idx="548">
                  <c:v>0.90694820880899996</c:v>
                </c:pt>
                <c:pt idx="549">
                  <c:v>0.90818643569900004</c:v>
                </c:pt>
                <c:pt idx="550">
                  <c:v>0.90771538019199904</c:v>
                </c:pt>
                <c:pt idx="551">
                  <c:v>0.90849697589900003</c:v>
                </c:pt>
                <c:pt idx="552">
                  <c:v>0.90838485956199999</c:v>
                </c:pt>
                <c:pt idx="553">
                  <c:v>0.911332011223</c:v>
                </c:pt>
                <c:pt idx="554">
                  <c:v>0.91279542446099904</c:v>
                </c:pt>
                <c:pt idx="555">
                  <c:v>0.91247785091400002</c:v>
                </c:pt>
                <c:pt idx="556">
                  <c:v>0.91253942251200004</c:v>
                </c:pt>
                <c:pt idx="557">
                  <c:v>0.91168177127799999</c:v>
                </c:pt>
                <c:pt idx="558">
                  <c:v>0.91273212432899997</c:v>
                </c:pt>
                <c:pt idx="559">
                  <c:v>0.91381514072400005</c:v>
                </c:pt>
                <c:pt idx="560">
                  <c:v>0.91540342569400002</c:v>
                </c:pt>
                <c:pt idx="561">
                  <c:v>0.917868316174</c:v>
                </c:pt>
                <c:pt idx="562">
                  <c:v>0.91990870237399902</c:v>
                </c:pt>
                <c:pt idx="563">
                  <c:v>0.92060250043899905</c:v>
                </c:pt>
                <c:pt idx="564">
                  <c:v>0.91894042491899997</c:v>
                </c:pt>
                <c:pt idx="565">
                  <c:v>0.91998654603999996</c:v>
                </c:pt>
                <c:pt idx="566">
                  <c:v>0.91819649934799996</c:v>
                </c:pt>
                <c:pt idx="567">
                  <c:v>0.91791665553999902</c:v>
                </c:pt>
                <c:pt idx="568">
                  <c:v>0.91923594474799997</c:v>
                </c:pt>
                <c:pt idx="569">
                  <c:v>0.91852384805700005</c:v>
                </c:pt>
                <c:pt idx="570">
                  <c:v>0.92202889919300002</c:v>
                </c:pt>
                <c:pt idx="571">
                  <c:v>0.92130893468899999</c:v>
                </c:pt>
                <c:pt idx="572">
                  <c:v>0.92247897386599997</c:v>
                </c:pt>
                <c:pt idx="573">
                  <c:v>0.92020547389999996</c:v>
                </c:pt>
                <c:pt idx="574">
                  <c:v>0.91967046260800001</c:v>
                </c:pt>
                <c:pt idx="575">
                  <c:v>0.91626793146099905</c:v>
                </c:pt>
                <c:pt idx="576">
                  <c:v>0.91716331243499905</c:v>
                </c:pt>
                <c:pt idx="577">
                  <c:v>0.91955643892299999</c:v>
                </c:pt>
                <c:pt idx="578">
                  <c:v>0.92045819759399905</c:v>
                </c:pt>
                <c:pt idx="579">
                  <c:v>0.92210900783500005</c:v>
                </c:pt>
                <c:pt idx="580">
                  <c:v>0.92213386297199995</c:v>
                </c:pt>
                <c:pt idx="581">
                  <c:v>0.92258489131900001</c:v>
                </c:pt>
                <c:pt idx="582">
                  <c:v>0.92052364349399995</c:v>
                </c:pt>
                <c:pt idx="583">
                  <c:v>0.92239505052600002</c:v>
                </c:pt>
                <c:pt idx="584">
                  <c:v>0.92064386606199999</c:v>
                </c:pt>
                <c:pt idx="585">
                  <c:v>0.92183756828300001</c:v>
                </c:pt>
                <c:pt idx="586">
                  <c:v>0.92247354984300001</c:v>
                </c:pt>
                <c:pt idx="587">
                  <c:v>0.92172998189899902</c:v>
                </c:pt>
                <c:pt idx="588">
                  <c:v>0.92106318473799997</c:v>
                </c:pt>
                <c:pt idx="589">
                  <c:v>0.92059051990499996</c:v>
                </c:pt>
                <c:pt idx="590">
                  <c:v>0.91856867075000004</c:v>
                </c:pt>
                <c:pt idx="591">
                  <c:v>0.91912591457399995</c:v>
                </c:pt>
                <c:pt idx="592">
                  <c:v>0.917002975941</c:v>
                </c:pt>
                <c:pt idx="593">
                  <c:v>0.91699433326699997</c:v>
                </c:pt>
                <c:pt idx="594">
                  <c:v>0.91723507642699997</c:v>
                </c:pt>
                <c:pt idx="595">
                  <c:v>0.91682696342500003</c:v>
                </c:pt>
                <c:pt idx="596">
                  <c:v>0.91793870925900001</c:v>
                </c:pt>
                <c:pt idx="597">
                  <c:v>0.918853461742</c:v>
                </c:pt>
                <c:pt idx="598">
                  <c:v>0.91967499256099905</c:v>
                </c:pt>
                <c:pt idx="599">
                  <c:v>0.91926407814</c:v>
                </c:pt>
                <c:pt idx="600">
                  <c:v>0.92052912712099999</c:v>
                </c:pt>
                <c:pt idx="601">
                  <c:v>0.92193114757499905</c:v>
                </c:pt>
                <c:pt idx="602">
                  <c:v>0.92290103435499904</c:v>
                </c:pt>
                <c:pt idx="603">
                  <c:v>0.92285674810399998</c:v>
                </c:pt>
                <c:pt idx="604">
                  <c:v>0.92534184455900004</c:v>
                </c:pt>
                <c:pt idx="605">
                  <c:v>0.92752504348800002</c:v>
                </c:pt>
                <c:pt idx="606">
                  <c:v>0.928977251053</c:v>
                </c:pt>
                <c:pt idx="607">
                  <c:v>0.92947852611499904</c:v>
                </c:pt>
                <c:pt idx="608">
                  <c:v>0.92915618419599999</c:v>
                </c:pt>
                <c:pt idx="609">
                  <c:v>0.92985492944699999</c:v>
                </c:pt>
                <c:pt idx="610">
                  <c:v>0.93020719289800002</c:v>
                </c:pt>
                <c:pt idx="611">
                  <c:v>0.93245607614500003</c:v>
                </c:pt>
                <c:pt idx="612">
                  <c:v>0.93372756242799904</c:v>
                </c:pt>
                <c:pt idx="613">
                  <c:v>0.93615841865500005</c:v>
                </c:pt>
                <c:pt idx="614">
                  <c:v>0.93703669309599902</c:v>
                </c:pt>
                <c:pt idx="615">
                  <c:v>0.93843460082999897</c:v>
                </c:pt>
                <c:pt idx="616">
                  <c:v>0.94007152318999898</c:v>
                </c:pt>
                <c:pt idx="617">
                  <c:v>0.94010299444199996</c:v>
                </c:pt>
                <c:pt idx="618">
                  <c:v>0.93965697288499905</c:v>
                </c:pt>
                <c:pt idx="619">
                  <c:v>0.93939656019200002</c:v>
                </c:pt>
                <c:pt idx="620">
                  <c:v>0.93872386217099901</c:v>
                </c:pt>
                <c:pt idx="621">
                  <c:v>0.93898540735199998</c:v>
                </c:pt>
                <c:pt idx="622">
                  <c:v>0.93878841400099899</c:v>
                </c:pt>
                <c:pt idx="623">
                  <c:v>0.93870794773099997</c:v>
                </c:pt>
                <c:pt idx="624">
                  <c:v>0.93898683786399995</c:v>
                </c:pt>
                <c:pt idx="625">
                  <c:v>0.93823391199100004</c:v>
                </c:pt>
                <c:pt idx="626">
                  <c:v>0.93803387880300004</c:v>
                </c:pt>
                <c:pt idx="627">
                  <c:v>0.934107720852</c:v>
                </c:pt>
                <c:pt idx="628">
                  <c:v>0.93431800603899995</c:v>
                </c:pt>
                <c:pt idx="629">
                  <c:v>0.93452697992300005</c:v>
                </c:pt>
                <c:pt idx="630">
                  <c:v>0.93372213840499996</c:v>
                </c:pt>
                <c:pt idx="631">
                  <c:v>0.93262875080100005</c:v>
                </c:pt>
                <c:pt idx="632">
                  <c:v>0.93210065364799999</c:v>
                </c:pt>
                <c:pt idx="633">
                  <c:v>0.93335694074599995</c:v>
                </c:pt>
                <c:pt idx="634">
                  <c:v>0.93224292993499902</c:v>
                </c:pt>
                <c:pt idx="635">
                  <c:v>0.93322992324800003</c:v>
                </c:pt>
                <c:pt idx="636">
                  <c:v>0.93201833963400005</c:v>
                </c:pt>
                <c:pt idx="637">
                  <c:v>0.93295443057999905</c:v>
                </c:pt>
                <c:pt idx="638">
                  <c:v>0.93131685256999996</c:v>
                </c:pt>
                <c:pt idx="639">
                  <c:v>0.93335789442100003</c:v>
                </c:pt>
                <c:pt idx="640">
                  <c:v>0.93069738149600001</c:v>
                </c:pt>
                <c:pt idx="641">
                  <c:v>0.92958116531399904</c:v>
                </c:pt>
                <c:pt idx="642">
                  <c:v>0.92972356080999996</c:v>
                </c:pt>
                <c:pt idx="643">
                  <c:v>0.92897856235499998</c:v>
                </c:pt>
                <c:pt idx="644">
                  <c:v>0.92831104993799995</c:v>
                </c:pt>
                <c:pt idx="645">
                  <c:v>0.92425829172099905</c:v>
                </c:pt>
                <c:pt idx="646">
                  <c:v>0.92335617542299997</c:v>
                </c:pt>
                <c:pt idx="647">
                  <c:v>0.92085021734200001</c:v>
                </c:pt>
                <c:pt idx="648">
                  <c:v>0.91959315538399999</c:v>
                </c:pt>
                <c:pt idx="649">
                  <c:v>0.91926753520999904</c:v>
                </c:pt>
                <c:pt idx="650">
                  <c:v>0.91770476102799903</c:v>
                </c:pt>
                <c:pt idx="651">
                  <c:v>0.91612261533700001</c:v>
                </c:pt>
                <c:pt idx="652">
                  <c:v>0.91613537073100004</c:v>
                </c:pt>
                <c:pt idx="653">
                  <c:v>0.91682440042500002</c:v>
                </c:pt>
                <c:pt idx="654">
                  <c:v>0.91613513231299903</c:v>
                </c:pt>
                <c:pt idx="655">
                  <c:v>0.91464537382099997</c:v>
                </c:pt>
                <c:pt idx="656">
                  <c:v>0.91443061828600003</c:v>
                </c:pt>
                <c:pt idx="657">
                  <c:v>0.91515046358099905</c:v>
                </c:pt>
                <c:pt idx="658">
                  <c:v>0.91724497079799905</c:v>
                </c:pt>
                <c:pt idx="659">
                  <c:v>0.91588920354799996</c:v>
                </c:pt>
                <c:pt idx="660">
                  <c:v>0.91816616058300005</c:v>
                </c:pt>
                <c:pt idx="661">
                  <c:v>0.91789156198499999</c:v>
                </c:pt>
                <c:pt idx="662">
                  <c:v>0.91824650764500004</c:v>
                </c:pt>
                <c:pt idx="663">
                  <c:v>0.91843396425199997</c:v>
                </c:pt>
                <c:pt idx="664">
                  <c:v>0.91834056377399997</c:v>
                </c:pt>
                <c:pt idx="665">
                  <c:v>0.91772675514199997</c:v>
                </c:pt>
                <c:pt idx="666">
                  <c:v>0.91493386030199997</c:v>
                </c:pt>
                <c:pt idx="667">
                  <c:v>0.91778552532199997</c:v>
                </c:pt>
                <c:pt idx="668">
                  <c:v>0.91651034355199901</c:v>
                </c:pt>
                <c:pt idx="669">
                  <c:v>0.91745638847399902</c:v>
                </c:pt>
                <c:pt idx="670">
                  <c:v>0.91577380895600002</c:v>
                </c:pt>
                <c:pt idx="671">
                  <c:v>0.91504043340700003</c:v>
                </c:pt>
                <c:pt idx="672">
                  <c:v>0.91743707656899998</c:v>
                </c:pt>
                <c:pt idx="673">
                  <c:v>0.91844326257699904</c:v>
                </c:pt>
                <c:pt idx="674">
                  <c:v>0.91896927356699998</c:v>
                </c:pt>
                <c:pt idx="675">
                  <c:v>0.91718161106099905</c:v>
                </c:pt>
                <c:pt idx="676">
                  <c:v>0.917224943638</c:v>
                </c:pt>
                <c:pt idx="677">
                  <c:v>0.91885602474199901</c:v>
                </c:pt>
                <c:pt idx="678">
                  <c:v>0.91942000389099998</c:v>
                </c:pt>
                <c:pt idx="679">
                  <c:v>0.919732987881</c:v>
                </c:pt>
                <c:pt idx="680">
                  <c:v>0.92165660858199905</c:v>
                </c:pt>
                <c:pt idx="681">
                  <c:v>0.92162418365499998</c:v>
                </c:pt>
                <c:pt idx="682">
                  <c:v>0.92272561788599905</c:v>
                </c:pt>
                <c:pt idx="683">
                  <c:v>0.91944932937599999</c:v>
                </c:pt>
                <c:pt idx="684">
                  <c:v>0.91624546051</c:v>
                </c:pt>
                <c:pt idx="685">
                  <c:v>0.91532313823699996</c:v>
                </c:pt>
                <c:pt idx="686">
                  <c:v>0.91018396615999997</c:v>
                </c:pt>
                <c:pt idx="687">
                  <c:v>0.90909981727599998</c:v>
                </c:pt>
                <c:pt idx="688">
                  <c:v>0.90628933906599995</c:v>
                </c:pt>
                <c:pt idx="689">
                  <c:v>0.90619432926200005</c:v>
                </c:pt>
                <c:pt idx="690">
                  <c:v>0.909857332706</c:v>
                </c:pt>
                <c:pt idx="691">
                  <c:v>0.90968441963199997</c:v>
                </c:pt>
                <c:pt idx="692">
                  <c:v>0.91050219535799903</c:v>
                </c:pt>
                <c:pt idx="693">
                  <c:v>0.91206949949299998</c:v>
                </c:pt>
                <c:pt idx="694">
                  <c:v>0.90939831733700005</c:v>
                </c:pt>
                <c:pt idx="695">
                  <c:v>0.91056585311899996</c:v>
                </c:pt>
                <c:pt idx="696">
                  <c:v>0.91058731079099997</c:v>
                </c:pt>
                <c:pt idx="697">
                  <c:v>0.910774052143</c:v>
                </c:pt>
                <c:pt idx="698">
                  <c:v>0.90941709280000005</c:v>
                </c:pt>
                <c:pt idx="699">
                  <c:v>0.90778738260299996</c:v>
                </c:pt>
                <c:pt idx="700">
                  <c:v>0.90891075134299903</c:v>
                </c:pt>
                <c:pt idx="701">
                  <c:v>0.90550124645200003</c:v>
                </c:pt>
                <c:pt idx="702">
                  <c:v>0.90489780902899997</c:v>
                </c:pt>
                <c:pt idx="703">
                  <c:v>0.90207815170299999</c:v>
                </c:pt>
                <c:pt idx="704">
                  <c:v>0.89847666025199902</c:v>
                </c:pt>
                <c:pt idx="705">
                  <c:v>0.89473354816399997</c:v>
                </c:pt>
                <c:pt idx="706">
                  <c:v>0.89275050163299996</c:v>
                </c:pt>
                <c:pt idx="707">
                  <c:v>0.88950562477100004</c:v>
                </c:pt>
                <c:pt idx="708">
                  <c:v>0.88879698514899996</c:v>
                </c:pt>
                <c:pt idx="709">
                  <c:v>0.89055603742599998</c:v>
                </c:pt>
                <c:pt idx="710">
                  <c:v>0.89310812950100005</c:v>
                </c:pt>
                <c:pt idx="711">
                  <c:v>0.89506703615200001</c:v>
                </c:pt>
                <c:pt idx="712">
                  <c:v>0.89367628097499996</c:v>
                </c:pt>
                <c:pt idx="713">
                  <c:v>0.89725893735899998</c:v>
                </c:pt>
                <c:pt idx="714">
                  <c:v>0.89600682258599995</c:v>
                </c:pt>
                <c:pt idx="715">
                  <c:v>0.89601916074800003</c:v>
                </c:pt>
                <c:pt idx="716">
                  <c:v>0.89467722177499998</c:v>
                </c:pt>
                <c:pt idx="717">
                  <c:v>0.89516991376900001</c:v>
                </c:pt>
                <c:pt idx="718">
                  <c:v>0.89265668392199904</c:v>
                </c:pt>
                <c:pt idx="719">
                  <c:v>0.89236342906999999</c:v>
                </c:pt>
              </c:numCache>
            </c:numRef>
          </c:val>
          <c:smooth val="0"/>
          <c:extLst>
            <c:ext xmlns:c16="http://schemas.microsoft.com/office/drawing/2014/chart" uri="{C3380CC4-5D6E-409C-BE32-E72D297353CC}">
              <c16:uniqueId val="{00000000-2362-4C4E-A1FB-F4806A913A7D}"/>
            </c:ext>
          </c:extLst>
        </c:ser>
        <c:ser>
          <c:idx val="1"/>
          <c:order val="1"/>
          <c:tx>
            <c:v>真实值</c:v>
          </c:tx>
          <c:spPr>
            <a:ln w="12700" cap="rnd">
              <a:solidFill>
                <a:schemeClr val="accent1"/>
              </a:solidFill>
              <a:round/>
            </a:ln>
            <a:effectLst/>
          </c:spPr>
          <c:marker>
            <c:symbol val="none"/>
          </c:marker>
          <c:val>
            <c:numRef>
              <c:f>test!$D$1520:$D$2240</c:f>
              <c:numCache>
                <c:formatCode>General</c:formatCode>
                <c:ptCount val="721"/>
                <c:pt idx="0">
                  <c:v>1.0140960216499999</c:v>
                </c:pt>
                <c:pt idx="1">
                  <c:v>1.02082502842</c:v>
                </c:pt>
                <c:pt idx="2">
                  <c:v>1.01883792877</c:v>
                </c:pt>
                <c:pt idx="3">
                  <c:v>1.0071510076500001</c:v>
                </c:pt>
                <c:pt idx="4">
                  <c:v>1.0069479942299999</c:v>
                </c:pt>
                <c:pt idx="5">
                  <c:v>1.00628900528</c:v>
                </c:pt>
                <c:pt idx="6">
                  <c:v>1.0071510076500001</c:v>
                </c:pt>
                <c:pt idx="7">
                  <c:v>1.0059150457399999</c:v>
                </c:pt>
                <c:pt idx="8">
                  <c:v>1.0058339834200001</c:v>
                </c:pt>
                <c:pt idx="9">
                  <c:v>1.00160300732</c:v>
                </c:pt>
                <c:pt idx="10">
                  <c:v>0.99944996833800004</c:v>
                </c:pt>
                <c:pt idx="11">
                  <c:v>1.00010001659</c:v>
                </c:pt>
                <c:pt idx="12">
                  <c:v>1.00010001659</c:v>
                </c:pt>
                <c:pt idx="13">
                  <c:v>1.00282800198</c:v>
                </c:pt>
                <c:pt idx="14">
                  <c:v>1.0051259994499999</c:v>
                </c:pt>
                <c:pt idx="15">
                  <c:v>1.0043190717699999</c:v>
                </c:pt>
                <c:pt idx="16">
                  <c:v>1.00359296799</c:v>
                </c:pt>
                <c:pt idx="17">
                  <c:v>1.00653207302</c:v>
                </c:pt>
                <c:pt idx="18">
                  <c:v>1.0029079914100001</c:v>
                </c:pt>
                <c:pt idx="19">
                  <c:v>1.00094091892</c:v>
                </c:pt>
                <c:pt idx="20">
                  <c:v>0.99911105632800001</c:v>
                </c:pt>
                <c:pt idx="21">
                  <c:v>0.99840301275299903</c:v>
                </c:pt>
                <c:pt idx="22">
                  <c:v>0.99980002641699905</c:v>
                </c:pt>
                <c:pt idx="23">
                  <c:v>0.99820297956499904</c:v>
                </c:pt>
                <c:pt idx="24">
                  <c:v>0.99826300144199998</c:v>
                </c:pt>
                <c:pt idx="25">
                  <c:v>0.99698895216000005</c:v>
                </c:pt>
                <c:pt idx="26">
                  <c:v>0.99702900648100001</c:v>
                </c:pt>
                <c:pt idx="27">
                  <c:v>0.99870198965099999</c:v>
                </c:pt>
                <c:pt idx="28">
                  <c:v>1.00371396542</c:v>
                </c:pt>
                <c:pt idx="29">
                  <c:v>1.0028079748200001</c:v>
                </c:pt>
                <c:pt idx="30">
                  <c:v>1.0018030405</c:v>
                </c:pt>
                <c:pt idx="31">
                  <c:v>1.0021749734899901</c:v>
                </c:pt>
                <c:pt idx="32">
                  <c:v>1.0077290534999901</c:v>
                </c:pt>
                <c:pt idx="33">
                  <c:v>1.00725197792</c:v>
                </c:pt>
                <c:pt idx="34">
                  <c:v>1.0051259994499999</c:v>
                </c:pt>
                <c:pt idx="35">
                  <c:v>1.0064409971199999</c:v>
                </c:pt>
                <c:pt idx="36">
                  <c:v>1.00695800781</c:v>
                </c:pt>
                <c:pt idx="37">
                  <c:v>1.0070489645</c:v>
                </c:pt>
                <c:pt idx="38">
                  <c:v>1.00651705265</c:v>
                </c:pt>
                <c:pt idx="39">
                  <c:v>1.00659298897</c:v>
                </c:pt>
                <c:pt idx="40">
                  <c:v>1.0064920186999999</c:v>
                </c:pt>
                <c:pt idx="41">
                  <c:v>1.00654304028</c:v>
                </c:pt>
                <c:pt idx="42">
                  <c:v>1.0071760416</c:v>
                </c:pt>
                <c:pt idx="43">
                  <c:v>1.0079070329699999</c:v>
                </c:pt>
                <c:pt idx="44">
                  <c:v>1.0095549821900001</c:v>
                </c:pt>
                <c:pt idx="45">
                  <c:v>1.01132702827</c:v>
                </c:pt>
                <c:pt idx="46">
                  <c:v>1.0120949745200001</c:v>
                </c:pt>
                <c:pt idx="47">
                  <c:v>1.0120949745200001</c:v>
                </c:pt>
                <c:pt idx="48">
                  <c:v>1.0128790140199999</c:v>
                </c:pt>
                <c:pt idx="49">
                  <c:v>1.01327395439</c:v>
                </c:pt>
                <c:pt idx="50">
                  <c:v>1.01543498038999</c:v>
                </c:pt>
                <c:pt idx="51">
                  <c:v>1.0140960216499999</c:v>
                </c:pt>
                <c:pt idx="52">
                  <c:v>1.0143020153</c:v>
                </c:pt>
                <c:pt idx="53">
                  <c:v>1.0141470432299999</c:v>
                </c:pt>
                <c:pt idx="54">
                  <c:v>1.01598095894</c:v>
                </c:pt>
                <c:pt idx="55">
                  <c:v>1.0149550437899999</c:v>
                </c:pt>
                <c:pt idx="56">
                  <c:v>1.01332497597</c:v>
                </c:pt>
                <c:pt idx="57">
                  <c:v>1.01175701617999</c:v>
                </c:pt>
                <c:pt idx="58">
                  <c:v>1.00555598736</c:v>
                </c:pt>
                <c:pt idx="59">
                  <c:v>1.0066440105399901</c:v>
                </c:pt>
                <c:pt idx="60">
                  <c:v>1.00847101212</c:v>
                </c:pt>
                <c:pt idx="61">
                  <c:v>1.0070999860799901</c:v>
                </c:pt>
                <c:pt idx="62">
                  <c:v>1.00551497936</c:v>
                </c:pt>
                <c:pt idx="63">
                  <c:v>1.0054090023</c:v>
                </c:pt>
                <c:pt idx="64">
                  <c:v>1.0046359300600001</c:v>
                </c:pt>
                <c:pt idx="65">
                  <c:v>1.00336098671</c:v>
                </c:pt>
                <c:pt idx="66">
                  <c:v>1.0034019947099999</c:v>
                </c:pt>
                <c:pt idx="67">
                  <c:v>1.00588405132</c:v>
                </c:pt>
                <c:pt idx="68">
                  <c:v>1.01466202736</c:v>
                </c:pt>
                <c:pt idx="69">
                  <c:v>1.01493000984</c:v>
                </c:pt>
                <c:pt idx="70">
                  <c:v>1.01472401619</c:v>
                </c:pt>
                <c:pt idx="71">
                  <c:v>1.01286303997</c:v>
                </c:pt>
                <c:pt idx="72">
                  <c:v>1.01301705837</c:v>
                </c:pt>
                <c:pt idx="73">
                  <c:v>1.01389503479</c:v>
                </c:pt>
                <c:pt idx="74">
                  <c:v>1.0129150152199999</c:v>
                </c:pt>
                <c:pt idx="75">
                  <c:v>1.01330006123</c:v>
                </c:pt>
                <c:pt idx="76">
                  <c:v>1.0138900280000001</c:v>
                </c:pt>
                <c:pt idx="77">
                  <c:v>1.0164719820000001</c:v>
                </c:pt>
                <c:pt idx="78">
                  <c:v>1.0158990621599999</c:v>
                </c:pt>
                <c:pt idx="79">
                  <c:v>1.0158990621599999</c:v>
                </c:pt>
                <c:pt idx="80">
                  <c:v>1.0156919956199999</c:v>
                </c:pt>
                <c:pt idx="81">
                  <c:v>1.01636302471</c:v>
                </c:pt>
                <c:pt idx="82">
                  <c:v>1.01490902901</c:v>
                </c:pt>
                <c:pt idx="83">
                  <c:v>1.0148159265500001</c:v>
                </c:pt>
                <c:pt idx="84">
                  <c:v>1.0062440633800001</c:v>
                </c:pt>
                <c:pt idx="85">
                  <c:v>1.00841999054</c:v>
                </c:pt>
                <c:pt idx="86">
                  <c:v>1.00852203369</c:v>
                </c:pt>
                <c:pt idx="87">
                  <c:v>1.0065220594399999</c:v>
                </c:pt>
                <c:pt idx="88">
                  <c:v>1.0066440105399901</c:v>
                </c:pt>
                <c:pt idx="89">
                  <c:v>1.0011010170000001</c:v>
                </c:pt>
                <c:pt idx="90">
                  <c:v>0.99725800752600002</c:v>
                </c:pt>
                <c:pt idx="91">
                  <c:v>0.99199002981199902</c:v>
                </c:pt>
                <c:pt idx="92">
                  <c:v>0.99408501386600001</c:v>
                </c:pt>
                <c:pt idx="93">
                  <c:v>0.993690013885</c:v>
                </c:pt>
                <c:pt idx="94">
                  <c:v>0.99276804923999995</c:v>
                </c:pt>
                <c:pt idx="95">
                  <c:v>0.99655699729900005</c:v>
                </c:pt>
                <c:pt idx="96">
                  <c:v>0.99730700254399995</c:v>
                </c:pt>
                <c:pt idx="97">
                  <c:v>1.00083100796</c:v>
                </c:pt>
                <c:pt idx="98">
                  <c:v>1.0012010335899999</c:v>
                </c:pt>
                <c:pt idx="99">
                  <c:v>1.0032099485399999</c:v>
                </c:pt>
                <c:pt idx="100">
                  <c:v>1.0030090808900001</c:v>
                </c:pt>
                <c:pt idx="101">
                  <c:v>1.0018329620399999</c:v>
                </c:pt>
                <c:pt idx="102">
                  <c:v>1.00221002102</c:v>
                </c:pt>
                <c:pt idx="103">
                  <c:v>1.0043740272499999</c:v>
                </c:pt>
                <c:pt idx="104">
                  <c:v>1.0008010864299901</c:v>
                </c:pt>
                <c:pt idx="105">
                  <c:v>0.99765604734400004</c:v>
                </c:pt>
                <c:pt idx="106">
                  <c:v>0.99765604734400004</c:v>
                </c:pt>
                <c:pt idx="107">
                  <c:v>0.99775499105499998</c:v>
                </c:pt>
                <c:pt idx="108">
                  <c:v>0.99380898475599999</c:v>
                </c:pt>
                <c:pt idx="109">
                  <c:v>0.99661201238599995</c:v>
                </c:pt>
                <c:pt idx="110">
                  <c:v>0.99800395965599997</c:v>
                </c:pt>
                <c:pt idx="111">
                  <c:v>0.99920099973700005</c:v>
                </c:pt>
                <c:pt idx="112">
                  <c:v>0.99301904439899902</c:v>
                </c:pt>
                <c:pt idx="113">
                  <c:v>0.99364101886699996</c:v>
                </c:pt>
                <c:pt idx="114">
                  <c:v>0.99383801221799895</c:v>
                </c:pt>
                <c:pt idx="115">
                  <c:v>0.990274965763</c:v>
                </c:pt>
                <c:pt idx="116">
                  <c:v>0.98842597007799904</c:v>
                </c:pt>
                <c:pt idx="117">
                  <c:v>0.98346805572499996</c:v>
                </c:pt>
                <c:pt idx="118">
                  <c:v>0.98180198669399998</c:v>
                </c:pt>
                <c:pt idx="119">
                  <c:v>0.97787600755699999</c:v>
                </c:pt>
                <c:pt idx="120">
                  <c:v>0.97890496253999904</c:v>
                </c:pt>
                <c:pt idx="121">
                  <c:v>0.97890496253999904</c:v>
                </c:pt>
                <c:pt idx="122">
                  <c:v>0.97389900684399999</c:v>
                </c:pt>
                <c:pt idx="123">
                  <c:v>0.97238397598299997</c:v>
                </c:pt>
                <c:pt idx="124">
                  <c:v>0.97533398866699905</c:v>
                </c:pt>
                <c:pt idx="125">
                  <c:v>0.97247904539100005</c:v>
                </c:pt>
                <c:pt idx="126">
                  <c:v>0.97155797481499995</c:v>
                </c:pt>
                <c:pt idx="127">
                  <c:v>0.97399401664700003</c:v>
                </c:pt>
                <c:pt idx="128">
                  <c:v>0.97102499008200005</c:v>
                </c:pt>
                <c:pt idx="129">
                  <c:v>0.97162795066800001</c:v>
                </c:pt>
                <c:pt idx="130">
                  <c:v>0.96994596719699999</c:v>
                </c:pt>
                <c:pt idx="131">
                  <c:v>0.970426023006</c:v>
                </c:pt>
                <c:pt idx="132">
                  <c:v>0.97322702407799999</c:v>
                </c:pt>
                <c:pt idx="133">
                  <c:v>0.97219496965399999</c:v>
                </c:pt>
                <c:pt idx="134">
                  <c:v>0.97214800119399902</c:v>
                </c:pt>
                <c:pt idx="135">
                  <c:v>0.97418397665000001</c:v>
                </c:pt>
                <c:pt idx="136">
                  <c:v>0.974849045277</c:v>
                </c:pt>
                <c:pt idx="137">
                  <c:v>0.97323095798500003</c:v>
                </c:pt>
                <c:pt idx="138">
                  <c:v>0.97814303636599997</c:v>
                </c:pt>
                <c:pt idx="139">
                  <c:v>0.98096901178399998</c:v>
                </c:pt>
                <c:pt idx="140">
                  <c:v>0.98092103004499998</c:v>
                </c:pt>
                <c:pt idx="141">
                  <c:v>0.98092103004499998</c:v>
                </c:pt>
                <c:pt idx="142">
                  <c:v>0.97889995574999999</c:v>
                </c:pt>
                <c:pt idx="143">
                  <c:v>0.97309404611599903</c:v>
                </c:pt>
                <c:pt idx="144">
                  <c:v>0.97443103790300001</c:v>
                </c:pt>
                <c:pt idx="145">
                  <c:v>0.97597599029499904</c:v>
                </c:pt>
                <c:pt idx="146">
                  <c:v>0.97780400514599997</c:v>
                </c:pt>
                <c:pt idx="147">
                  <c:v>0.97756499052000001</c:v>
                </c:pt>
                <c:pt idx="148">
                  <c:v>0.97756499052000001</c:v>
                </c:pt>
                <c:pt idx="149">
                  <c:v>0.97837799787499902</c:v>
                </c:pt>
                <c:pt idx="150">
                  <c:v>0.98255997896199998</c:v>
                </c:pt>
                <c:pt idx="151">
                  <c:v>0.98341000080100005</c:v>
                </c:pt>
                <c:pt idx="152">
                  <c:v>0.983960986137</c:v>
                </c:pt>
                <c:pt idx="153">
                  <c:v>0.98277199268299997</c:v>
                </c:pt>
                <c:pt idx="154">
                  <c:v>0.98289799690199997</c:v>
                </c:pt>
                <c:pt idx="155">
                  <c:v>0.98289799690199997</c:v>
                </c:pt>
                <c:pt idx="156">
                  <c:v>0.98376804590199995</c:v>
                </c:pt>
                <c:pt idx="157">
                  <c:v>0.98571699857700001</c:v>
                </c:pt>
                <c:pt idx="158">
                  <c:v>0.98700600862499999</c:v>
                </c:pt>
                <c:pt idx="159">
                  <c:v>0.98684000968899999</c:v>
                </c:pt>
                <c:pt idx="160">
                  <c:v>0.98299902677499995</c:v>
                </c:pt>
                <c:pt idx="161">
                  <c:v>0.986387968063</c:v>
                </c:pt>
                <c:pt idx="162">
                  <c:v>0.986387968063</c:v>
                </c:pt>
                <c:pt idx="163">
                  <c:v>0.981123030186</c:v>
                </c:pt>
                <c:pt idx="164">
                  <c:v>0.98515397310299901</c:v>
                </c:pt>
                <c:pt idx="165">
                  <c:v>0.98493105173099904</c:v>
                </c:pt>
                <c:pt idx="166">
                  <c:v>0.98921805620199998</c:v>
                </c:pt>
                <c:pt idx="167">
                  <c:v>0.98677700757999898</c:v>
                </c:pt>
                <c:pt idx="168">
                  <c:v>0.986679971218</c:v>
                </c:pt>
                <c:pt idx="169">
                  <c:v>0.986679971218</c:v>
                </c:pt>
                <c:pt idx="170">
                  <c:v>0.97856497764599903</c:v>
                </c:pt>
                <c:pt idx="171">
                  <c:v>0.979258954525</c:v>
                </c:pt>
                <c:pt idx="172">
                  <c:v>0.97375303506900002</c:v>
                </c:pt>
                <c:pt idx="173">
                  <c:v>0.974853992462</c:v>
                </c:pt>
                <c:pt idx="174">
                  <c:v>0.974336028099</c:v>
                </c:pt>
                <c:pt idx="175">
                  <c:v>0.97418397665000001</c:v>
                </c:pt>
                <c:pt idx="176">
                  <c:v>0.97423201799400005</c:v>
                </c:pt>
                <c:pt idx="177">
                  <c:v>0.97396099567399996</c:v>
                </c:pt>
                <c:pt idx="178">
                  <c:v>0.97456401586499997</c:v>
                </c:pt>
                <c:pt idx="179">
                  <c:v>0.97388100624100005</c:v>
                </c:pt>
                <c:pt idx="180">
                  <c:v>0.98070001602199997</c:v>
                </c:pt>
                <c:pt idx="181">
                  <c:v>0.98329401016200002</c:v>
                </c:pt>
                <c:pt idx="182">
                  <c:v>0.98280096054099997</c:v>
                </c:pt>
                <c:pt idx="183">
                  <c:v>0.98280096054099997</c:v>
                </c:pt>
                <c:pt idx="184">
                  <c:v>0.98792803287499997</c:v>
                </c:pt>
                <c:pt idx="185">
                  <c:v>0.99246197938899905</c:v>
                </c:pt>
                <c:pt idx="186">
                  <c:v>0.99201899766900004</c:v>
                </c:pt>
                <c:pt idx="187">
                  <c:v>0.99188101291700004</c:v>
                </c:pt>
                <c:pt idx="188">
                  <c:v>0.991670012474</c:v>
                </c:pt>
                <c:pt idx="189">
                  <c:v>0.99211299419400001</c:v>
                </c:pt>
                <c:pt idx="190">
                  <c:v>0.99211299419400001</c:v>
                </c:pt>
                <c:pt idx="191">
                  <c:v>0.99255597591400002</c:v>
                </c:pt>
                <c:pt idx="192">
                  <c:v>0.99474298953999996</c:v>
                </c:pt>
                <c:pt idx="193">
                  <c:v>0.99710804223999905</c:v>
                </c:pt>
                <c:pt idx="194">
                  <c:v>0.99681001901599997</c:v>
                </c:pt>
                <c:pt idx="195">
                  <c:v>0.98842597007799904</c:v>
                </c:pt>
                <c:pt idx="196">
                  <c:v>0.98946201801300004</c:v>
                </c:pt>
                <c:pt idx="197">
                  <c:v>0.98946201801300004</c:v>
                </c:pt>
                <c:pt idx="198">
                  <c:v>0.98942303657499997</c:v>
                </c:pt>
                <c:pt idx="199">
                  <c:v>0.98467803001399901</c:v>
                </c:pt>
                <c:pt idx="200">
                  <c:v>0.98299401998500002</c:v>
                </c:pt>
                <c:pt idx="201">
                  <c:v>0.98376804590199995</c:v>
                </c:pt>
                <c:pt idx="202">
                  <c:v>0.97314602136600004</c:v>
                </c:pt>
                <c:pt idx="203">
                  <c:v>0.97270101308799894</c:v>
                </c:pt>
                <c:pt idx="204">
                  <c:v>0.97270101308799894</c:v>
                </c:pt>
                <c:pt idx="205">
                  <c:v>0.97568601369899999</c:v>
                </c:pt>
                <c:pt idx="206">
                  <c:v>0.97456401586499997</c:v>
                </c:pt>
                <c:pt idx="207">
                  <c:v>0.96495801210400001</c:v>
                </c:pt>
                <c:pt idx="208">
                  <c:v>0.96983295679100001</c:v>
                </c:pt>
                <c:pt idx="209">
                  <c:v>0.96758598089199999</c:v>
                </c:pt>
                <c:pt idx="210">
                  <c:v>0.96903002262099902</c:v>
                </c:pt>
                <c:pt idx="211">
                  <c:v>0.96903002262099902</c:v>
                </c:pt>
                <c:pt idx="212">
                  <c:v>0.96739399433100004</c:v>
                </c:pt>
                <c:pt idx="213">
                  <c:v>0.96247303485900004</c:v>
                </c:pt>
                <c:pt idx="214">
                  <c:v>0.96551704406700001</c:v>
                </c:pt>
                <c:pt idx="215">
                  <c:v>0.97021400928500001</c:v>
                </c:pt>
                <c:pt idx="216">
                  <c:v>0.96597796678499903</c:v>
                </c:pt>
                <c:pt idx="217">
                  <c:v>0.97420299053199999</c:v>
                </c:pt>
                <c:pt idx="218">
                  <c:v>0.965372025967</c:v>
                </c:pt>
                <c:pt idx="219">
                  <c:v>0.96704298257800003</c:v>
                </c:pt>
                <c:pt idx="220">
                  <c:v>0.97504901885999995</c:v>
                </c:pt>
                <c:pt idx="221">
                  <c:v>0.97855001687999998</c:v>
                </c:pt>
                <c:pt idx="222">
                  <c:v>0.98073297738999898</c:v>
                </c:pt>
                <c:pt idx="223">
                  <c:v>0.98073297738999898</c:v>
                </c:pt>
                <c:pt idx="224">
                  <c:v>0.98144102096599894</c:v>
                </c:pt>
                <c:pt idx="225">
                  <c:v>0.98069500923199904</c:v>
                </c:pt>
                <c:pt idx="226">
                  <c:v>0.98019498586700005</c:v>
                </c:pt>
                <c:pt idx="227">
                  <c:v>0.98309099674199996</c:v>
                </c:pt>
                <c:pt idx="228">
                  <c:v>0.98320198059099995</c:v>
                </c:pt>
                <c:pt idx="229">
                  <c:v>0.98324501514399998</c:v>
                </c:pt>
                <c:pt idx="230">
                  <c:v>0.98324501514399998</c:v>
                </c:pt>
                <c:pt idx="231">
                  <c:v>0.98145097494099998</c:v>
                </c:pt>
                <c:pt idx="232">
                  <c:v>0.97981101274499904</c:v>
                </c:pt>
                <c:pt idx="233">
                  <c:v>0.98210102319699999</c:v>
                </c:pt>
                <c:pt idx="234">
                  <c:v>0.963749051094</c:v>
                </c:pt>
                <c:pt idx="235">
                  <c:v>0.95592701435100003</c:v>
                </c:pt>
                <c:pt idx="236">
                  <c:v>0.95210903882999898</c:v>
                </c:pt>
                <c:pt idx="237">
                  <c:v>0.95120298862499997</c:v>
                </c:pt>
                <c:pt idx="238">
                  <c:v>0.95389795303299996</c:v>
                </c:pt>
                <c:pt idx="239">
                  <c:v>0.95412600040399997</c:v>
                </c:pt>
                <c:pt idx="240">
                  <c:v>0.95201396942100003</c:v>
                </c:pt>
                <c:pt idx="241">
                  <c:v>0.95061606168699997</c:v>
                </c:pt>
                <c:pt idx="242">
                  <c:v>0.95061606168699997</c:v>
                </c:pt>
                <c:pt idx="243">
                  <c:v>0.95212304592099894</c:v>
                </c:pt>
                <c:pt idx="244">
                  <c:v>0.94903200864799997</c:v>
                </c:pt>
                <c:pt idx="245">
                  <c:v>0.95108997821799901</c:v>
                </c:pt>
                <c:pt idx="246">
                  <c:v>0.95151996612500001</c:v>
                </c:pt>
                <c:pt idx="247">
                  <c:v>0.94419801235199996</c:v>
                </c:pt>
                <c:pt idx="248">
                  <c:v>0.94508999586099995</c:v>
                </c:pt>
                <c:pt idx="249">
                  <c:v>0.94508999586099995</c:v>
                </c:pt>
                <c:pt idx="250">
                  <c:v>0.94580501317999899</c:v>
                </c:pt>
                <c:pt idx="251">
                  <c:v>0.94932103157000003</c:v>
                </c:pt>
                <c:pt idx="252">
                  <c:v>0.95149296522100002</c:v>
                </c:pt>
                <c:pt idx="253">
                  <c:v>0.96146506071100002</c:v>
                </c:pt>
                <c:pt idx="254">
                  <c:v>0.96178799867599996</c:v>
                </c:pt>
                <c:pt idx="255">
                  <c:v>0.96186202764499995</c:v>
                </c:pt>
                <c:pt idx="256">
                  <c:v>0.96186202764499995</c:v>
                </c:pt>
                <c:pt idx="257">
                  <c:v>0.95943504571899996</c:v>
                </c:pt>
                <c:pt idx="258">
                  <c:v>0.96343600750000002</c:v>
                </c:pt>
                <c:pt idx="259">
                  <c:v>0.96057301759699998</c:v>
                </c:pt>
                <c:pt idx="260">
                  <c:v>0.96341401338599997</c:v>
                </c:pt>
                <c:pt idx="261">
                  <c:v>0.96484601497699995</c:v>
                </c:pt>
                <c:pt idx="262">
                  <c:v>0.96451997756999996</c:v>
                </c:pt>
                <c:pt idx="263">
                  <c:v>0.96451997756999996</c:v>
                </c:pt>
                <c:pt idx="264">
                  <c:v>0.96744501590700005</c:v>
                </c:pt>
                <c:pt idx="265">
                  <c:v>0.97138303518299995</c:v>
                </c:pt>
                <c:pt idx="266">
                  <c:v>0.96934896707499996</c:v>
                </c:pt>
                <c:pt idx="267">
                  <c:v>0.97333097457899997</c:v>
                </c:pt>
                <c:pt idx="268">
                  <c:v>0.97257304191599903</c:v>
                </c:pt>
                <c:pt idx="269">
                  <c:v>0.97295701503800003</c:v>
                </c:pt>
                <c:pt idx="270">
                  <c:v>0.97295701503800003</c:v>
                </c:pt>
                <c:pt idx="271">
                  <c:v>0.97369998693499904</c:v>
                </c:pt>
                <c:pt idx="272">
                  <c:v>0.97052001953099998</c:v>
                </c:pt>
                <c:pt idx="273">
                  <c:v>0.97223305702199903</c:v>
                </c:pt>
                <c:pt idx="274">
                  <c:v>0.96724003553399995</c:v>
                </c:pt>
                <c:pt idx="275">
                  <c:v>0.96285301446899996</c:v>
                </c:pt>
                <c:pt idx="276">
                  <c:v>0.96262603998200003</c:v>
                </c:pt>
                <c:pt idx="277">
                  <c:v>0.96262603998200003</c:v>
                </c:pt>
                <c:pt idx="278">
                  <c:v>0.96432000398599904</c:v>
                </c:pt>
                <c:pt idx="279">
                  <c:v>0.96410197019599997</c:v>
                </c:pt>
                <c:pt idx="280">
                  <c:v>0.96002900600399999</c:v>
                </c:pt>
                <c:pt idx="281">
                  <c:v>0.96893095970200005</c:v>
                </c:pt>
                <c:pt idx="282">
                  <c:v>0.97247904539100005</c:v>
                </c:pt>
                <c:pt idx="283">
                  <c:v>0.972039043903</c:v>
                </c:pt>
                <c:pt idx="284">
                  <c:v>0.972039043903</c:v>
                </c:pt>
                <c:pt idx="285">
                  <c:v>0.97043603658699995</c:v>
                </c:pt>
                <c:pt idx="286">
                  <c:v>0.96650999784500002</c:v>
                </c:pt>
                <c:pt idx="287">
                  <c:v>0.96785300970099997</c:v>
                </c:pt>
                <c:pt idx="288">
                  <c:v>0.96974897384600001</c:v>
                </c:pt>
                <c:pt idx="289">
                  <c:v>0.96627700328799904</c:v>
                </c:pt>
                <c:pt idx="290">
                  <c:v>0.967459022999</c:v>
                </c:pt>
                <c:pt idx="291">
                  <c:v>0.967459022999</c:v>
                </c:pt>
                <c:pt idx="292">
                  <c:v>0.96693098545099998</c:v>
                </c:pt>
                <c:pt idx="293">
                  <c:v>0.96254301071199999</c:v>
                </c:pt>
                <c:pt idx="294">
                  <c:v>0.95744603872299905</c:v>
                </c:pt>
                <c:pt idx="295">
                  <c:v>0.95056998729700004</c:v>
                </c:pt>
                <c:pt idx="296">
                  <c:v>0.95084100961700002</c:v>
                </c:pt>
                <c:pt idx="297">
                  <c:v>0.95254904031800003</c:v>
                </c:pt>
                <c:pt idx="298">
                  <c:v>0.95254904031800003</c:v>
                </c:pt>
                <c:pt idx="299">
                  <c:v>0.95150601863899997</c:v>
                </c:pt>
                <c:pt idx="300">
                  <c:v>0.95258498191800001</c:v>
                </c:pt>
                <c:pt idx="301">
                  <c:v>0.95424896478699905</c:v>
                </c:pt>
                <c:pt idx="302">
                  <c:v>0.949491977692</c:v>
                </c:pt>
                <c:pt idx="303">
                  <c:v>0.95070600509600001</c:v>
                </c:pt>
                <c:pt idx="304">
                  <c:v>0.94902801513699997</c:v>
                </c:pt>
                <c:pt idx="305">
                  <c:v>0.94902801513699997</c:v>
                </c:pt>
                <c:pt idx="306">
                  <c:v>0.94802504777899999</c:v>
                </c:pt>
                <c:pt idx="307">
                  <c:v>0.94922101497699995</c:v>
                </c:pt>
                <c:pt idx="308">
                  <c:v>0.95306205749499995</c:v>
                </c:pt>
                <c:pt idx="309">
                  <c:v>0.95208203792599999</c:v>
                </c:pt>
                <c:pt idx="310">
                  <c:v>0.96135801076899996</c:v>
                </c:pt>
                <c:pt idx="311">
                  <c:v>0.96091896295499901</c:v>
                </c:pt>
                <c:pt idx="312">
                  <c:v>0.96091896295499901</c:v>
                </c:pt>
                <c:pt idx="313">
                  <c:v>0.964654982089999</c:v>
                </c:pt>
                <c:pt idx="314">
                  <c:v>0.96609503030800004</c:v>
                </c:pt>
                <c:pt idx="315">
                  <c:v>0.96917098760599996</c:v>
                </c:pt>
                <c:pt idx="316">
                  <c:v>0.96863096952399996</c:v>
                </c:pt>
                <c:pt idx="317">
                  <c:v>0.96725803613700001</c:v>
                </c:pt>
                <c:pt idx="318">
                  <c:v>0.96608102321599998</c:v>
                </c:pt>
                <c:pt idx="319">
                  <c:v>0.96608102321599998</c:v>
                </c:pt>
                <c:pt idx="320">
                  <c:v>0.96911901235599995</c:v>
                </c:pt>
                <c:pt idx="321">
                  <c:v>0.971062004566</c:v>
                </c:pt>
                <c:pt idx="322">
                  <c:v>0.97140204906499905</c:v>
                </c:pt>
                <c:pt idx="323">
                  <c:v>0.97513401508300002</c:v>
                </c:pt>
                <c:pt idx="324">
                  <c:v>0.97179400920900005</c:v>
                </c:pt>
                <c:pt idx="325">
                  <c:v>0.970403015614</c:v>
                </c:pt>
                <c:pt idx="326">
                  <c:v>0.970403015614</c:v>
                </c:pt>
                <c:pt idx="327">
                  <c:v>0.97245502471900003</c:v>
                </c:pt>
                <c:pt idx="328">
                  <c:v>0.97110897302599997</c:v>
                </c:pt>
                <c:pt idx="329">
                  <c:v>0.97004002332700001</c:v>
                </c:pt>
                <c:pt idx="330">
                  <c:v>0.96880000829699997</c:v>
                </c:pt>
                <c:pt idx="331">
                  <c:v>0.97009700536699905</c:v>
                </c:pt>
                <c:pt idx="332">
                  <c:v>0.97029399871800004</c:v>
                </c:pt>
                <c:pt idx="333">
                  <c:v>0.97029399871800004</c:v>
                </c:pt>
                <c:pt idx="334">
                  <c:v>0.97134101390799998</c:v>
                </c:pt>
                <c:pt idx="335">
                  <c:v>0.96814799308799904</c:v>
                </c:pt>
                <c:pt idx="336">
                  <c:v>0.96827000379600003</c:v>
                </c:pt>
                <c:pt idx="337">
                  <c:v>0.96905303001399901</c:v>
                </c:pt>
                <c:pt idx="338">
                  <c:v>0.97033196687699996</c:v>
                </c:pt>
                <c:pt idx="339">
                  <c:v>0.97130799293500003</c:v>
                </c:pt>
                <c:pt idx="340">
                  <c:v>0.97130799293500003</c:v>
                </c:pt>
                <c:pt idx="341">
                  <c:v>0.96965903043699997</c:v>
                </c:pt>
                <c:pt idx="342">
                  <c:v>0.96694505214699999</c:v>
                </c:pt>
                <c:pt idx="343">
                  <c:v>0.96197301149399905</c:v>
                </c:pt>
                <c:pt idx="344">
                  <c:v>0.96337300538999904</c:v>
                </c:pt>
                <c:pt idx="345">
                  <c:v>0.96328896284099996</c:v>
                </c:pt>
                <c:pt idx="346">
                  <c:v>0.96597403287899997</c:v>
                </c:pt>
                <c:pt idx="347">
                  <c:v>0.96597403287899997</c:v>
                </c:pt>
                <c:pt idx="348">
                  <c:v>0.96590799093199997</c:v>
                </c:pt>
                <c:pt idx="349">
                  <c:v>0.96416699886299995</c:v>
                </c:pt>
                <c:pt idx="350">
                  <c:v>0.96674400567999896</c:v>
                </c:pt>
                <c:pt idx="351">
                  <c:v>0.97190201282499999</c:v>
                </c:pt>
                <c:pt idx="352">
                  <c:v>0.97216200828599997</c:v>
                </c:pt>
                <c:pt idx="353">
                  <c:v>0.97198694944399999</c:v>
                </c:pt>
                <c:pt idx="354">
                  <c:v>0.97198694944399999</c:v>
                </c:pt>
                <c:pt idx="355">
                  <c:v>0.97142601013200003</c:v>
                </c:pt>
                <c:pt idx="356">
                  <c:v>0.97200596332599998</c:v>
                </c:pt>
                <c:pt idx="357">
                  <c:v>0.96355801820800002</c:v>
                </c:pt>
                <c:pt idx="358">
                  <c:v>0.95918703079199996</c:v>
                </c:pt>
                <c:pt idx="359">
                  <c:v>0.95718103647200004</c:v>
                </c:pt>
                <c:pt idx="360">
                  <c:v>0.95681405067399905</c:v>
                </c:pt>
                <c:pt idx="361">
                  <c:v>0.95681405067399905</c:v>
                </c:pt>
                <c:pt idx="362">
                  <c:v>0.957697987556</c:v>
                </c:pt>
                <c:pt idx="363">
                  <c:v>0.95555698871600003</c:v>
                </c:pt>
                <c:pt idx="364">
                  <c:v>0.95552104711499997</c:v>
                </c:pt>
                <c:pt idx="365">
                  <c:v>0.958171010017</c:v>
                </c:pt>
                <c:pt idx="366">
                  <c:v>0.95793199539199902</c:v>
                </c:pt>
                <c:pt idx="367">
                  <c:v>0.95954602956799995</c:v>
                </c:pt>
                <c:pt idx="368">
                  <c:v>0.95954602956799995</c:v>
                </c:pt>
                <c:pt idx="369">
                  <c:v>0.96009403467199905</c:v>
                </c:pt>
                <c:pt idx="370">
                  <c:v>0.95707100629800002</c:v>
                </c:pt>
                <c:pt idx="371">
                  <c:v>0.95969301462199996</c:v>
                </c:pt>
                <c:pt idx="372">
                  <c:v>0.95762503147099998</c:v>
                </c:pt>
                <c:pt idx="373">
                  <c:v>0.95381200313600001</c:v>
                </c:pt>
                <c:pt idx="374">
                  <c:v>0.95433497428900005</c:v>
                </c:pt>
                <c:pt idx="375">
                  <c:v>0.95433497428900005</c:v>
                </c:pt>
                <c:pt idx="376">
                  <c:v>0.95452195405999996</c:v>
                </c:pt>
                <c:pt idx="377">
                  <c:v>0.95240402221699905</c:v>
                </c:pt>
                <c:pt idx="378">
                  <c:v>0.95516902208299903</c:v>
                </c:pt>
                <c:pt idx="379">
                  <c:v>0.95282095670699996</c:v>
                </c:pt>
                <c:pt idx="380">
                  <c:v>0.955721020699</c:v>
                </c:pt>
                <c:pt idx="381">
                  <c:v>0.95811098813999995</c:v>
                </c:pt>
                <c:pt idx="382">
                  <c:v>0.95811098813999995</c:v>
                </c:pt>
                <c:pt idx="383">
                  <c:v>0.95904904603999996</c:v>
                </c:pt>
                <c:pt idx="384">
                  <c:v>0.95538401603699996</c:v>
                </c:pt>
                <c:pt idx="385">
                  <c:v>0.95724904537199995</c:v>
                </c:pt>
                <c:pt idx="386">
                  <c:v>0.95151996612500001</c:v>
                </c:pt>
                <c:pt idx="387">
                  <c:v>0.94975805282600001</c:v>
                </c:pt>
                <c:pt idx="388">
                  <c:v>0.95096802711499995</c:v>
                </c:pt>
                <c:pt idx="389">
                  <c:v>0.95096802711499995</c:v>
                </c:pt>
                <c:pt idx="390">
                  <c:v>0.94753903150600005</c:v>
                </c:pt>
                <c:pt idx="391">
                  <c:v>0.94819504022599999</c:v>
                </c:pt>
                <c:pt idx="392">
                  <c:v>0.94388598203700003</c:v>
                </c:pt>
                <c:pt idx="393">
                  <c:v>0.94435799121899999</c:v>
                </c:pt>
                <c:pt idx="394">
                  <c:v>0.94343197345699903</c:v>
                </c:pt>
                <c:pt idx="395">
                  <c:v>0.94199204444899998</c:v>
                </c:pt>
                <c:pt idx="396">
                  <c:v>0.94199204444899998</c:v>
                </c:pt>
                <c:pt idx="397">
                  <c:v>0.94013702869399995</c:v>
                </c:pt>
                <c:pt idx="398">
                  <c:v>0.93795901536899995</c:v>
                </c:pt>
                <c:pt idx="399">
                  <c:v>0.93515598773999897</c:v>
                </c:pt>
                <c:pt idx="400">
                  <c:v>0.94022101163899996</c:v>
                </c:pt>
                <c:pt idx="401">
                  <c:v>0.93817400932299999</c:v>
                </c:pt>
                <c:pt idx="402">
                  <c:v>0.939844965935</c:v>
                </c:pt>
                <c:pt idx="403">
                  <c:v>0.939844965935</c:v>
                </c:pt>
                <c:pt idx="404">
                  <c:v>0.93962401151700004</c:v>
                </c:pt>
                <c:pt idx="405">
                  <c:v>0.94135397672700005</c:v>
                </c:pt>
                <c:pt idx="406">
                  <c:v>0.94240504503299904</c:v>
                </c:pt>
                <c:pt idx="407">
                  <c:v>0.93958497047400003</c:v>
                </c:pt>
                <c:pt idx="408">
                  <c:v>0.94327598810199997</c:v>
                </c:pt>
                <c:pt idx="409">
                  <c:v>0.94469702243800002</c:v>
                </c:pt>
                <c:pt idx="410">
                  <c:v>0.94469702243800002</c:v>
                </c:pt>
                <c:pt idx="411">
                  <c:v>0.94520598649999998</c:v>
                </c:pt>
                <c:pt idx="412">
                  <c:v>0.94237804412799997</c:v>
                </c:pt>
                <c:pt idx="413">
                  <c:v>0.93932002782799995</c:v>
                </c:pt>
                <c:pt idx="414">
                  <c:v>0.93606704473500002</c:v>
                </c:pt>
                <c:pt idx="415">
                  <c:v>0.93641299009299905</c:v>
                </c:pt>
                <c:pt idx="416">
                  <c:v>0.94003504514699998</c:v>
                </c:pt>
                <c:pt idx="417">
                  <c:v>0.94003504514699998</c:v>
                </c:pt>
                <c:pt idx="418">
                  <c:v>0.94298696517900005</c:v>
                </c:pt>
                <c:pt idx="419">
                  <c:v>0.94188594818100002</c:v>
                </c:pt>
                <c:pt idx="420">
                  <c:v>0.94041997194299998</c:v>
                </c:pt>
                <c:pt idx="421">
                  <c:v>0.93931102752700002</c:v>
                </c:pt>
                <c:pt idx="422">
                  <c:v>0.93482398986799997</c:v>
                </c:pt>
                <c:pt idx="423">
                  <c:v>0.93397301435499902</c:v>
                </c:pt>
                <c:pt idx="424">
                  <c:v>0.93397301435499902</c:v>
                </c:pt>
                <c:pt idx="425">
                  <c:v>0.939981997013</c:v>
                </c:pt>
                <c:pt idx="426">
                  <c:v>0.94094204902599998</c:v>
                </c:pt>
                <c:pt idx="427">
                  <c:v>0.94141596555700002</c:v>
                </c:pt>
                <c:pt idx="428">
                  <c:v>0.94032698869700004</c:v>
                </c:pt>
                <c:pt idx="429">
                  <c:v>0.94180601835300004</c:v>
                </c:pt>
                <c:pt idx="430">
                  <c:v>0.94026499986599998</c:v>
                </c:pt>
                <c:pt idx="431">
                  <c:v>0.94026499986599998</c:v>
                </c:pt>
                <c:pt idx="432">
                  <c:v>0.93773400783500005</c:v>
                </c:pt>
                <c:pt idx="433">
                  <c:v>0.93095594644500002</c:v>
                </c:pt>
                <c:pt idx="434">
                  <c:v>0.92581897973999905</c:v>
                </c:pt>
                <c:pt idx="435">
                  <c:v>0.92164999246599999</c:v>
                </c:pt>
                <c:pt idx="436">
                  <c:v>0.91570097207999901</c:v>
                </c:pt>
                <c:pt idx="437">
                  <c:v>0.917688012123</c:v>
                </c:pt>
                <c:pt idx="438">
                  <c:v>0.917688012123</c:v>
                </c:pt>
                <c:pt idx="439">
                  <c:v>0.91960400342899995</c:v>
                </c:pt>
                <c:pt idx="440">
                  <c:v>0.91453701257699904</c:v>
                </c:pt>
                <c:pt idx="441">
                  <c:v>0.91449499130199996</c:v>
                </c:pt>
                <c:pt idx="442">
                  <c:v>0.91516399383499902</c:v>
                </c:pt>
                <c:pt idx="443">
                  <c:v>0.91278403997400004</c:v>
                </c:pt>
                <c:pt idx="444">
                  <c:v>0.91220498084999901</c:v>
                </c:pt>
                <c:pt idx="445">
                  <c:v>0.91220498084999901</c:v>
                </c:pt>
                <c:pt idx="446">
                  <c:v>0.91210502386099901</c:v>
                </c:pt>
                <c:pt idx="447">
                  <c:v>0.91130298376100005</c:v>
                </c:pt>
                <c:pt idx="448">
                  <c:v>0.90328902006099998</c:v>
                </c:pt>
                <c:pt idx="449">
                  <c:v>0.89841997623400005</c:v>
                </c:pt>
                <c:pt idx="450">
                  <c:v>0.90361201763200005</c:v>
                </c:pt>
                <c:pt idx="451">
                  <c:v>0.90213602781299995</c:v>
                </c:pt>
                <c:pt idx="452">
                  <c:v>0.90213602781299995</c:v>
                </c:pt>
                <c:pt idx="453">
                  <c:v>0.90136802196499999</c:v>
                </c:pt>
                <c:pt idx="454">
                  <c:v>0.89704197645200001</c:v>
                </c:pt>
                <c:pt idx="455">
                  <c:v>0.89731198549299995</c:v>
                </c:pt>
                <c:pt idx="456">
                  <c:v>0.89493495225899999</c:v>
                </c:pt>
                <c:pt idx="457">
                  <c:v>0.89851695299099998</c:v>
                </c:pt>
                <c:pt idx="458">
                  <c:v>0.89845198392900005</c:v>
                </c:pt>
                <c:pt idx="459">
                  <c:v>0.89845198392900005</c:v>
                </c:pt>
                <c:pt idx="460">
                  <c:v>0.90320402383800003</c:v>
                </c:pt>
                <c:pt idx="461">
                  <c:v>0.90473204851199995</c:v>
                </c:pt>
                <c:pt idx="462">
                  <c:v>0.90106302499799995</c:v>
                </c:pt>
                <c:pt idx="463">
                  <c:v>0.90399599075299997</c:v>
                </c:pt>
                <c:pt idx="464">
                  <c:v>0.90788596868499905</c:v>
                </c:pt>
                <c:pt idx="465">
                  <c:v>0.90642094612099999</c:v>
                </c:pt>
                <c:pt idx="466">
                  <c:v>0.90642094612099999</c:v>
                </c:pt>
                <c:pt idx="467">
                  <c:v>0.90508002042799995</c:v>
                </c:pt>
                <c:pt idx="468">
                  <c:v>0.907145023346</c:v>
                </c:pt>
                <c:pt idx="469">
                  <c:v>0.90933895111100005</c:v>
                </c:pt>
                <c:pt idx="470">
                  <c:v>0.91025799512899996</c:v>
                </c:pt>
                <c:pt idx="471">
                  <c:v>0.910866975784</c:v>
                </c:pt>
                <c:pt idx="472">
                  <c:v>0.91066002845799998</c:v>
                </c:pt>
                <c:pt idx="473">
                  <c:v>0.91066002845799998</c:v>
                </c:pt>
                <c:pt idx="474">
                  <c:v>0.91192603111299997</c:v>
                </c:pt>
                <c:pt idx="475">
                  <c:v>0.91314601898199999</c:v>
                </c:pt>
                <c:pt idx="476">
                  <c:v>0.90560799837100003</c:v>
                </c:pt>
                <c:pt idx="477">
                  <c:v>0.90062499046299904</c:v>
                </c:pt>
                <c:pt idx="478">
                  <c:v>0.89845603704499999</c:v>
                </c:pt>
                <c:pt idx="479">
                  <c:v>0.89973002672199998</c:v>
                </c:pt>
                <c:pt idx="480">
                  <c:v>0.89973002672199998</c:v>
                </c:pt>
                <c:pt idx="481">
                  <c:v>0.904281973839</c:v>
                </c:pt>
                <c:pt idx="482">
                  <c:v>0.90268599986999998</c:v>
                </c:pt>
                <c:pt idx="483">
                  <c:v>0.89938598871199904</c:v>
                </c:pt>
                <c:pt idx="484">
                  <c:v>0.89717501401899902</c:v>
                </c:pt>
                <c:pt idx="485">
                  <c:v>0.90308505296700003</c:v>
                </c:pt>
                <c:pt idx="486">
                  <c:v>0.90367698669399998</c:v>
                </c:pt>
                <c:pt idx="487">
                  <c:v>0.90367698669399998</c:v>
                </c:pt>
                <c:pt idx="488">
                  <c:v>0.90163999795899996</c:v>
                </c:pt>
                <c:pt idx="489">
                  <c:v>0.90011799335499998</c:v>
                </c:pt>
                <c:pt idx="490">
                  <c:v>0.90460896491999998</c:v>
                </c:pt>
                <c:pt idx="491">
                  <c:v>0.91174697875999999</c:v>
                </c:pt>
                <c:pt idx="492">
                  <c:v>0.90207499265699997</c:v>
                </c:pt>
                <c:pt idx="493">
                  <c:v>0.90200197696700002</c:v>
                </c:pt>
                <c:pt idx="494">
                  <c:v>0.90200197696700002</c:v>
                </c:pt>
                <c:pt idx="495">
                  <c:v>0.90084397792799997</c:v>
                </c:pt>
                <c:pt idx="496">
                  <c:v>0.90147799253500005</c:v>
                </c:pt>
                <c:pt idx="497">
                  <c:v>0.90004497766499902</c:v>
                </c:pt>
                <c:pt idx="498">
                  <c:v>0.90375095605900002</c:v>
                </c:pt>
                <c:pt idx="499">
                  <c:v>0.90162003040299998</c:v>
                </c:pt>
                <c:pt idx="500">
                  <c:v>0.90085601806600002</c:v>
                </c:pt>
                <c:pt idx="501">
                  <c:v>0.90085601806600002</c:v>
                </c:pt>
                <c:pt idx="502">
                  <c:v>0.90487098693800005</c:v>
                </c:pt>
                <c:pt idx="503">
                  <c:v>0.90220504999200002</c:v>
                </c:pt>
                <c:pt idx="504">
                  <c:v>0.89525502920199995</c:v>
                </c:pt>
                <c:pt idx="505">
                  <c:v>0.88928002119100003</c:v>
                </c:pt>
                <c:pt idx="506">
                  <c:v>0.89277702569999995</c:v>
                </c:pt>
                <c:pt idx="507">
                  <c:v>0.89082098007199995</c:v>
                </c:pt>
                <c:pt idx="508">
                  <c:v>0.89082098007199995</c:v>
                </c:pt>
                <c:pt idx="509">
                  <c:v>0.89114600420000001</c:v>
                </c:pt>
                <c:pt idx="510">
                  <c:v>0.89551997184800003</c:v>
                </c:pt>
                <c:pt idx="511">
                  <c:v>0.89828300476099998</c:v>
                </c:pt>
                <c:pt idx="512">
                  <c:v>0.90482997894299999</c:v>
                </c:pt>
                <c:pt idx="513">
                  <c:v>0.90304100513499996</c:v>
                </c:pt>
                <c:pt idx="514">
                  <c:v>0.90409803390499999</c:v>
                </c:pt>
                <c:pt idx="515">
                  <c:v>0.90409803390499999</c:v>
                </c:pt>
                <c:pt idx="516">
                  <c:v>0.90602302551299996</c:v>
                </c:pt>
                <c:pt idx="517">
                  <c:v>0.90720200538599904</c:v>
                </c:pt>
                <c:pt idx="518">
                  <c:v>0.90689402818700005</c:v>
                </c:pt>
                <c:pt idx="519">
                  <c:v>0.90557199716600001</c:v>
                </c:pt>
                <c:pt idx="520">
                  <c:v>0.91077601909600003</c:v>
                </c:pt>
                <c:pt idx="521">
                  <c:v>0.91064298152899903</c:v>
                </c:pt>
                <c:pt idx="522">
                  <c:v>0.91064298152899903</c:v>
                </c:pt>
                <c:pt idx="523">
                  <c:v>0.91159796714800001</c:v>
                </c:pt>
                <c:pt idx="524">
                  <c:v>0.91538602113699996</c:v>
                </c:pt>
                <c:pt idx="525">
                  <c:v>0.91815102100400003</c:v>
                </c:pt>
                <c:pt idx="526">
                  <c:v>0.91544902324699995</c:v>
                </c:pt>
                <c:pt idx="527">
                  <c:v>0.91176795959500001</c:v>
                </c:pt>
                <c:pt idx="528">
                  <c:v>0.91091698408099997</c:v>
                </c:pt>
                <c:pt idx="529">
                  <c:v>0.91091698408099997</c:v>
                </c:pt>
                <c:pt idx="530">
                  <c:v>0.91261702775999998</c:v>
                </c:pt>
                <c:pt idx="531">
                  <c:v>0.91005504131299997</c:v>
                </c:pt>
                <c:pt idx="532">
                  <c:v>0.90847998857500001</c:v>
                </c:pt>
                <c:pt idx="533">
                  <c:v>0.90879797935499995</c:v>
                </c:pt>
                <c:pt idx="534">
                  <c:v>0.90691000223199902</c:v>
                </c:pt>
                <c:pt idx="535">
                  <c:v>0.90712404251099998</c:v>
                </c:pt>
                <c:pt idx="536">
                  <c:v>0.90712404251099998</c:v>
                </c:pt>
                <c:pt idx="537">
                  <c:v>0.90760600566899996</c:v>
                </c:pt>
                <c:pt idx="538">
                  <c:v>0.90780800580999998</c:v>
                </c:pt>
                <c:pt idx="539">
                  <c:v>0.90645402669899999</c:v>
                </c:pt>
                <c:pt idx="540">
                  <c:v>0.90639597177499998</c:v>
                </c:pt>
                <c:pt idx="541">
                  <c:v>0.90596097707699996</c:v>
                </c:pt>
                <c:pt idx="542">
                  <c:v>0.90596503019300001</c:v>
                </c:pt>
                <c:pt idx="543">
                  <c:v>0.90610098838800002</c:v>
                </c:pt>
                <c:pt idx="544">
                  <c:v>0.90681201219600005</c:v>
                </c:pt>
                <c:pt idx="545">
                  <c:v>0.91314196586600005</c:v>
                </c:pt>
                <c:pt idx="546">
                  <c:v>0.91348403692199998</c:v>
                </c:pt>
                <c:pt idx="547">
                  <c:v>0.91193902492500001</c:v>
                </c:pt>
                <c:pt idx="548">
                  <c:v>0.91104602813699997</c:v>
                </c:pt>
                <c:pt idx="549">
                  <c:v>0.911232054234</c:v>
                </c:pt>
                <c:pt idx="550">
                  <c:v>0.911232054234</c:v>
                </c:pt>
                <c:pt idx="551">
                  <c:v>0.91296696662900001</c:v>
                </c:pt>
                <c:pt idx="552">
                  <c:v>0.918982982635</c:v>
                </c:pt>
                <c:pt idx="553">
                  <c:v>0.91773003339799997</c:v>
                </c:pt>
                <c:pt idx="554">
                  <c:v>0.92425298690799995</c:v>
                </c:pt>
                <c:pt idx="555">
                  <c:v>0.91747301816899995</c:v>
                </c:pt>
                <c:pt idx="556">
                  <c:v>0.91751998662900003</c:v>
                </c:pt>
                <c:pt idx="557">
                  <c:v>0.91751998662900003</c:v>
                </c:pt>
                <c:pt idx="558">
                  <c:v>0.91816401481599996</c:v>
                </c:pt>
                <c:pt idx="559">
                  <c:v>0.91570502519600006</c:v>
                </c:pt>
                <c:pt idx="560">
                  <c:v>0.91948103904699996</c:v>
                </c:pt>
                <c:pt idx="561">
                  <c:v>0.91878002881999998</c:v>
                </c:pt>
                <c:pt idx="562">
                  <c:v>0.92000097036399997</c:v>
                </c:pt>
                <c:pt idx="563">
                  <c:v>0.92069602012600005</c:v>
                </c:pt>
                <c:pt idx="564">
                  <c:v>0.92069602012600005</c:v>
                </c:pt>
                <c:pt idx="565">
                  <c:v>0.91962498426399997</c:v>
                </c:pt>
                <c:pt idx="566">
                  <c:v>0.91687595844299996</c:v>
                </c:pt>
                <c:pt idx="567">
                  <c:v>0.91471600532499997</c:v>
                </c:pt>
                <c:pt idx="568">
                  <c:v>0.91798698902099996</c:v>
                </c:pt>
                <c:pt idx="569">
                  <c:v>0.92023003101300005</c:v>
                </c:pt>
                <c:pt idx="570">
                  <c:v>0.92041599750499903</c:v>
                </c:pt>
                <c:pt idx="571">
                  <c:v>0.92041599750499903</c:v>
                </c:pt>
                <c:pt idx="572">
                  <c:v>0.92109000682799902</c:v>
                </c:pt>
                <c:pt idx="573">
                  <c:v>0.91992104053500001</c:v>
                </c:pt>
                <c:pt idx="574">
                  <c:v>0.91900402307499995</c:v>
                </c:pt>
                <c:pt idx="575">
                  <c:v>0.92219895124399998</c:v>
                </c:pt>
                <c:pt idx="576">
                  <c:v>0.92188799381300002</c:v>
                </c:pt>
                <c:pt idx="577">
                  <c:v>0.92202401161199998</c:v>
                </c:pt>
                <c:pt idx="578">
                  <c:v>0.92202401161199998</c:v>
                </c:pt>
                <c:pt idx="579">
                  <c:v>0.91726303100600004</c:v>
                </c:pt>
                <c:pt idx="580">
                  <c:v>0.91627097129799995</c:v>
                </c:pt>
                <c:pt idx="581">
                  <c:v>0.91418504715000004</c:v>
                </c:pt>
                <c:pt idx="582">
                  <c:v>0.91504698991799904</c:v>
                </c:pt>
                <c:pt idx="583">
                  <c:v>0.914662003516999</c:v>
                </c:pt>
                <c:pt idx="584">
                  <c:v>0.91493803262700002</c:v>
                </c:pt>
                <c:pt idx="585">
                  <c:v>0.91493803262700002</c:v>
                </c:pt>
                <c:pt idx="586">
                  <c:v>0.91639304161099999</c:v>
                </c:pt>
                <c:pt idx="587">
                  <c:v>0.91583502292600005</c:v>
                </c:pt>
                <c:pt idx="588">
                  <c:v>0.91987901926000004</c:v>
                </c:pt>
                <c:pt idx="589">
                  <c:v>0.92112803459199999</c:v>
                </c:pt>
                <c:pt idx="590">
                  <c:v>0.920809984207</c:v>
                </c:pt>
                <c:pt idx="591">
                  <c:v>0.92106497287800004</c:v>
                </c:pt>
                <c:pt idx="592">
                  <c:v>0.92106497287800004</c:v>
                </c:pt>
                <c:pt idx="593">
                  <c:v>0.92132800817499905</c:v>
                </c:pt>
                <c:pt idx="594">
                  <c:v>0.92043703794499998</c:v>
                </c:pt>
                <c:pt idx="595">
                  <c:v>0.91970902681400002</c:v>
                </c:pt>
                <c:pt idx="596">
                  <c:v>0.92412000894500002</c:v>
                </c:pt>
                <c:pt idx="597">
                  <c:v>0.92989099025699995</c:v>
                </c:pt>
                <c:pt idx="598">
                  <c:v>0.92955803871199905</c:v>
                </c:pt>
                <c:pt idx="599">
                  <c:v>0.92955803871199905</c:v>
                </c:pt>
                <c:pt idx="600">
                  <c:v>0.93194502592099904</c:v>
                </c:pt>
                <c:pt idx="601">
                  <c:v>0.93112903833399996</c:v>
                </c:pt>
                <c:pt idx="602">
                  <c:v>0.93264400958999905</c:v>
                </c:pt>
                <c:pt idx="603">
                  <c:v>0.93549299240099903</c:v>
                </c:pt>
                <c:pt idx="604">
                  <c:v>0.93764698505400002</c:v>
                </c:pt>
                <c:pt idx="605">
                  <c:v>0.93757599592199903</c:v>
                </c:pt>
                <c:pt idx="606">
                  <c:v>0.93757599592199903</c:v>
                </c:pt>
                <c:pt idx="607">
                  <c:v>0.93733900785400004</c:v>
                </c:pt>
                <c:pt idx="608">
                  <c:v>0.940277993679</c:v>
                </c:pt>
                <c:pt idx="609">
                  <c:v>0.93750101327900004</c:v>
                </c:pt>
                <c:pt idx="610">
                  <c:v>0.94081300497099996</c:v>
                </c:pt>
                <c:pt idx="611">
                  <c:v>0.93873399496099996</c:v>
                </c:pt>
                <c:pt idx="612">
                  <c:v>0.938861012459</c:v>
                </c:pt>
                <c:pt idx="613">
                  <c:v>0.938861012459</c:v>
                </c:pt>
                <c:pt idx="614">
                  <c:v>0.93703603744499997</c:v>
                </c:pt>
                <c:pt idx="615">
                  <c:v>0.936812043189999</c:v>
                </c:pt>
                <c:pt idx="616">
                  <c:v>0.93825399875599902</c:v>
                </c:pt>
                <c:pt idx="617">
                  <c:v>0.93831998109799997</c:v>
                </c:pt>
                <c:pt idx="618">
                  <c:v>0.93200999498399995</c:v>
                </c:pt>
                <c:pt idx="619">
                  <c:v>0.93158900737799999</c:v>
                </c:pt>
                <c:pt idx="620">
                  <c:v>0.93158900737799999</c:v>
                </c:pt>
                <c:pt idx="621">
                  <c:v>0.93348902463899996</c:v>
                </c:pt>
                <c:pt idx="622">
                  <c:v>0.92958801984799999</c:v>
                </c:pt>
                <c:pt idx="623">
                  <c:v>0.93061298131899906</c:v>
                </c:pt>
                <c:pt idx="624">
                  <c:v>0.931016027926999</c:v>
                </c:pt>
                <c:pt idx="625">
                  <c:v>0.93131500482600005</c:v>
                </c:pt>
                <c:pt idx="626">
                  <c:v>0.93153202533699997</c:v>
                </c:pt>
                <c:pt idx="627">
                  <c:v>0.93153202533699997</c:v>
                </c:pt>
                <c:pt idx="628">
                  <c:v>0.93179303407699998</c:v>
                </c:pt>
                <c:pt idx="629">
                  <c:v>0.93124598264699998</c:v>
                </c:pt>
                <c:pt idx="630">
                  <c:v>0.931735992432</c:v>
                </c:pt>
                <c:pt idx="631">
                  <c:v>0.93028002977400004</c:v>
                </c:pt>
                <c:pt idx="632">
                  <c:v>0.92509102821400002</c:v>
                </c:pt>
                <c:pt idx="633">
                  <c:v>0.92441099882099997</c:v>
                </c:pt>
                <c:pt idx="634">
                  <c:v>0.92441099882099997</c:v>
                </c:pt>
                <c:pt idx="635">
                  <c:v>0.92544597387299998</c:v>
                </c:pt>
                <c:pt idx="636">
                  <c:v>0.92193901538800005</c:v>
                </c:pt>
                <c:pt idx="637">
                  <c:v>0.91696900129299996</c:v>
                </c:pt>
                <c:pt idx="638">
                  <c:v>0.918497025967</c:v>
                </c:pt>
                <c:pt idx="639">
                  <c:v>0.91637599468199904</c:v>
                </c:pt>
                <c:pt idx="640">
                  <c:v>0.91593098640399995</c:v>
                </c:pt>
                <c:pt idx="641">
                  <c:v>0.91593098640399995</c:v>
                </c:pt>
                <c:pt idx="642">
                  <c:v>0.91663604974699997</c:v>
                </c:pt>
                <c:pt idx="643">
                  <c:v>0.91210103035000001</c:v>
                </c:pt>
                <c:pt idx="644">
                  <c:v>0.91566705703700002</c:v>
                </c:pt>
                <c:pt idx="645">
                  <c:v>0.91538602113699996</c:v>
                </c:pt>
                <c:pt idx="646">
                  <c:v>0.911368966103</c:v>
                </c:pt>
                <c:pt idx="647">
                  <c:v>0.91145199537300003</c:v>
                </c:pt>
                <c:pt idx="648">
                  <c:v>0.91145199537300003</c:v>
                </c:pt>
                <c:pt idx="649">
                  <c:v>0.91508901119200003</c:v>
                </c:pt>
                <c:pt idx="650">
                  <c:v>0.91370898485200003</c:v>
                </c:pt>
                <c:pt idx="651">
                  <c:v>0.915301978587999</c:v>
                </c:pt>
                <c:pt idx="652">
                  <c:v>0.91696399450299904</c:v>
                </c:pt>
                <c:pt idx="653">
                  <c:v>0.91808003187199905</c:v>
                </c:pt>
                <c:pt idx="654">
                  <c:v>0.91738903522499904</c:v>
                </c:pt>
                <c:pt idx="655">
                  <c:v>0.91738903522499904</c:v>
                </c:pt>
                <c:pt idx="656">
                  <c:v>0.91848504543300002</c:v>
                </c:pt>
                <c:pt idx="657">
                  <c:v>0.91357201337799998</c:v>
                </c:pt>
                <c:pt idx="658">
                  <c:v>0.912863016129</c:v>
                </c:pt>
                <c:pt idx="659">
                  <c:v>0.91351699829099997</c:v>
                </c:pt>
                <c:pt idx="660">
                  <c:v>0.91394299268699997</c:v>
                </c:pt>
                <c:pt idx="661">
                  <c:v>0.91360098123599998</c:v>
                </c:pt>
                <c:pt idx="662">
                  <c:v>0.91072201728799995</c:v>
                </c:pt>
                <c:pt idx="663">
                  <c:v>0.91285002231599999</c:v>
                </c:pt>
                <c:pt idx="664">
                  <c:v>0.92153996229199997</c:v>
                </c:pt>
                <c:pt idx="665">
                  <c:v>0.92181998491299999</c:v>
                </c:pt>
                <c:pt idx="666">
                  <c:v>0.920246958733</c:v>
                </c:pt>
                <c:pt idx="667">
                  <c:v>0.91926097869900003</c:v>
                </c:pt>
                <c:pt idx="668">
                  <c:v>0.91926097869900003</c:v>
                </c:pt>
                <c:pt idx="669">
                  <c:v>0.92025101184799996</c:v>
                </c:pt>
                <c:pt idx="670">
                  <c:v>0.91583895683299998</c:v>
                </c:pt>
                <c:pt idx="671">
                  <c:v>0.91928702592800005</c:v>
                </c:pt>
                <c:pt idx="672">
                  <c:v>0.91959500312800002</c:v>
                </c:pt>
                <c:pt idx="673">
                  <c:v>0.91872495412800004</c:v>
                </c:pt>
                <c:pt idx="674">
                  <c:v>0.91891098022499995</c:v>
                </c:pt>
                <c:pt idx="675">
                  <c:v>0.91226696968099996</c:v>
                </c:pt>
                <c:pt idx="676">
                  <c:v>0.90882700681700002</c:v>
                </c:pt>
                <c:pt idx="677">
                  <c:v>0.91309201717400001</c:v>
                </c:pt>
                <c:pt idx="678">
                  <c:v>0.90537899732600002</c:v>
                </c:pt>
                <c:pt idx="679">
                  <c:v>0.90283298492399999</c:v>
                </c:pt>
                <c:pt idx="680">
                  <c:v>0.90283298492399999</c:v>
                </c:pt>
                <c:pt idx="681">
                  <c:v>0.90484994649899997</c:v>
                </c:pt>
                <c:pt idx="682">
                  <c:v>0.90981900691999995</c:v>
                </c:pt>
                <c:pt idx="683">
                  <c:v>0.90981900691999995</c:v>
                </c:pt>
                <c:pt idx="684">
                  <c:v>0.91378003358799997</c:v>
                </c:pt>
                <c:pt idx="685">
                  <c:v>0.91276699304599995</c:v>
                </c:pt>
                <c:pt idx="686">
                  <c:v>0.91179698705699996</c:v>
                </c:pt>
                <c:pt idx="687">
                  <c:v>0.91242504119900003</c:v>
                </c:pt>
                <c:pt idx="688">
                  <c:v>0.91242504119900003</c:v>
                </c:pt>
                <c:pt idx="689">
                  <c:v>0.906084001064</c:v>
                </c:pt>
                <c:pt idx="690">
                  <c:v>0.90303200483299995</c:v>
                </c:pt>
                <c:pt idx="691">
                  <c:v>0.90165203809700001</c:v>
                </c:pt>
                <c:pt idx="692">
                  <c:v>0.89633798599199999</c:v>
                </c:pt>
                <c:pt idx="693">
                  <c:v>0.89653903245900002</c:v>
                </c:pt>
                <c:pt idx="694">
                  <c:v>0.89653903245900002</c:v>
                </c:pt>
                <c:pt idx="695">
                  <c:v>0.897106051445</c:v>
                </c:pt>
                <c:pt idx="696">
                  <c:v>0.89225202798799996</c:v>
                </c:pt>
                <c:pt idx="697">
                  <c:v>0.89456200599699998</c:v>
                </c:pt>
                <c:pt idx="698">
                  <c:v>0.88855701684999999</c:v>
                </c:pt>
                <c:pt idx="699">
                  <c:v>0.88855701684999999</c:v>
                </c:pt>
                <c:pt idx="700">
                  <c:v>0.88855701684999999</c:v>
                </c:pt>
                <c:pt idx="701">
                  <c:v>0.89426201581999998</c:v>
                </c:pt>
                <c:pt idx="702">
                  <c:v>0.89439004659700005</c:v>
                </c:pt>
                <c:pt idx="703">
                  <c:v>0.89439004659700005</c:v>
                </c:pt>
                <c:pt idx="704">
                  <c:v>0.893454968929</c:v>
                </c:pt>
                <c:pt idx="705">
                  <c:v>0.89529097080200004</c:v>
                </c:pt>
                <c:pt idx="706">
                  <c:v>0.89484298229199999</c:v>
                </c:pt>
                <c:pt idx="707">
                  <c:v>0.89306002855299904</c:v>
                </c:pt>
                <c:pt idx="708">
                  <c:v>0.89306002855299904</c:v>
                </c:pt>
                <c:pt idx="709">
                  <c:v>0.892423033714</c:v>
                </c:pt>
                <c:pt idx="710">
                  <c:v>0.88907504081699995</c:v>
                </c:pt>
                <c:pt idx="711">
                  <c:v>0.88640701770799901</c:v>
                </c:pt>
                <c:pt idx="712">
                  <c:v>0.88800102472299902</c:v>
                </c:pt>
                <c:pt idx="713">
                  <c:v>0.88875901699100002</c:v>
                </c:pt>
                <c:pt idx="714">
                  <c:v>0.88655596971499995</c:v>
                </c:pt>
                <c:pt idx="715">
                  <c:v>0.88655596971499995</c:v>
                </c:pt>
                <c:pt idx="716">
                  <c:v>0.88616698980299902</c:v>
                </c:pt>
                <c:pt idx="717">
                  <c:v>0.89169496297799999</c:v>
                </c:pt>
                <c:pt idx="718">
                  <c:v>0.89169102907199904</c:v>
                </c:pt>
                <c:pt idx="719">
                  <c:v>0.89026600122499999</c:v>
                </c:pt>
                <c:pt idx="720">
                  <c:v>0.89041596651099997</c:v>
                </c:pt>
              </c:numCache>
            </c:numRef>
          </c:val>
          <c:smooth val="0"/>
          <c:extLst>
            <c:ext xmlns:c16="http://schemas.microsoft.com/office/drawing/2014/chart" uri="{C3380CC4-5D6E-409C-BE32-E72D297353CC}">
              <c16:uniqueId val="{00000001-2362-4C4E-A1FB-F4806A913A7D}"/>
            </c:ext>
          </c:extLst>
        </c:ser>
        <c:dLbls>
          <c:showLegendKey val="0"/>
          <c:showVal val="0"/>
          <c:showCatName val="0"/>
          <c:showSerName val="0"/>
          <c:showPercent val="0"/>
          <c:showBubbleSize val="0"/>
        </c:dLbls>
        <c:smooth val="0"/>
        <c:axId val="415823784"/>
        <c:axId val="415826080"/>
      </c:lineChart>
      <c:catAx>
        <c:axId val="4158237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天）</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5826080"/>
        <c:crosses val="autoZero"/>
        <c:auto val="1"/>
        <c:lblAlgn val="ctr"/>
        <c:lblOffset val="100"/>
        <c:tickLblSkip val="30"/>
        <c:noMultiLvlLbl val="0"/>
      </c:catAx>
      <c:valAx>
        <c:axId val="415826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汇率</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582378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821F0310-507B-45DB-BBE4-9A2D51F75E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TotalTime>
  <Pages>45</Pages>
  <Words>9556</Words>
  <Characters>54471</Characters>
  <Application>Microsoft Office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900</CharactersWithSpaces>
  <SharedDoc>false</SharedDoc>
  <HLinks>
    <vt:vector size="300" baseType="variant">
      <vt:variant>
        <vt:i4>1048630</vt:i4>
      </vt:variant>
      <vt:variant>
        <vt:i4>304</vt:i4>
      </vt:variant>
      <vt:variant>
        <vt:i4>0</vt:i4>
      </vt:variant>
      <vt:variant>
        <vt:i4>5</vt:i4>
      </vt:variant>
      <vt:variant>
        <vt:lpwstr/>
      </vt:variant>
      <vt:variant>
        <vt:lpwstr>_Toc39584442</vt:lpwstr>
      </vt:variant>
      <vt:variant>
        <vt:i4>1245238</vt:i4>
      </vt:variant>
      <vt:variant>
        <vt:i4>298</vt:i4>
      </vt:variant>
      <vt:variant>
        <vt:i4>0</vt:i4>
      </vt:variant>
      <vt:variant>
        <vt:i4>5</vt:i4>
      </vt:variant>
      <vt:variant>
        <vt:lpwstr/>
      </vt:variant>
      <vt:variant>
        <vt:lpwstr>_Toc39584441</vt:lpwstr>
      </vt:variant>
      <vt:variant>
        <vt:i4>1179702</vt:i4>
      </vt:variant>
      <vt:variant>
        <vt:i4>292</vt:i4>
      </vt:variant>
      <vt:variant>
        <vt:i4>0</vt:i4>
      </vt:variant>
      <vt:variant>
        <vt:i4>5</vt:i4>
      </vt:variant>
      <vt:variant>
        <vt:lpwstr/>
      </vt:variant>
      <vt:variant>
        <vt:lpwstr>_Toc39584440</vt:lpwstr>
      </vt:variant>
      <vt:variant>
        <vt:i4>1769521</vt:i4>
      </vt:variant>
      <vt:variant>
        <vt:i4>286</vt:i4>
      </vt:variant>
      <vt:variant>
        <vt:i4>0</vt:i4>
      </vt:variant>
      <vt:variant>
        <vt:i4>5</vt:i4>
      </vt:variant>
      <vt:variant>
        <vt:lpwstr/>
      </vt:variant>
      <vt:variant>
        <vt:lpwstr>_Toc39584439</vt:lpwstr>
      </vt:variant>
      <vt:variant>
        <vt:i4>1703985</vt:i4>
      </vt:variant>
      <vt:variant>
        <vt:i4>280</vt:i4>
      </vt:variant>
      <vt:variant>
        <vt:i4>0</vt:i4>
      </vt:variant>
      <vt:variant>
        <vt:i4>5</vt:i4>
      </vt:variant>
      <vt:variant>
        <vt:lpwstr/>
      </vt:variant>
      <vt:variant>
        <vt:lpwstr>_Toc39584438</vt:lpwstr>
      </vt:variant>
      <vt:variant>
        <vt:i4>1376305</vt:i4>
      </vt:variant>
      <vt:variant>
        <vt:i4>274</vt:i4>
      </vt:variant>
      <vt:variant>
        <vt:i4>0</vt:i4>
      </vt:variant>
      <vt:variant>
        <vt:i4>5</vt:i4>
      </vt:variant>
      <vt:variant>
        <vt:lpwstr/>
      </vt:variant>
      <vt:variant>
        <vt:lpwstr>_Toc39584437</vt:lpwstr>
      </vt:variant>
      <vt:variant>
        <vt:i4>1310769</vt:i4>
      </vt:variant>
      <vt:variant>
        <vt:i4>268</vt:i4>
      </vt:variant>
      <vt:variant>
        <vt:i4>0</vt:i4>
      </vt:variant>
      <vt:variant>
        <vt:i4>5</vt:i4>
      </vt:variant>
      <vt:variant>
        <vt:lpwstr/>
      </vt:variant>
      <vt:variant>
        <vt:lpwstr>_Toc39584436</vt:lpwstr>
      </vt:variant>
      <vt:variant>
        <vt:i4>1507377</vt:i4>
      </vt:variant>
      <vt:variant>
        <vt:i4>262</vt:i4>
      </vt:variant>
      <vt:variant>
        <vt:i4>0</vt:i4>
      </vt:variant>
      <vt:variant>
        <vt:i4>5</vt:i4>
      </vt:variant>
      <vt:variant>
        <vt:lpwstr/>
      </vt:variant>
      <vt:variant>
        <vt:lpwstr>_Toc39584435</vt:lpwstr>
      </vt:variant>
      <vt:variant>
        <vt:i4>1441841</vt:i4>
      </vt:variant>
      <vt:variant>
        <vt:i4>256</vt:i4>
      </vt:variant>
      <vt:variant>
        <vt:i4>0</vt:i4>
      </vt:variant>
      <vt:variant>
        <vt:i4>5</vt:i4>
      </vt:variant>
      <vt:variant>
        <vt:lpwstr/>
      </vt:variant>
      <vt:variant>
        <vt:lpwstr>_Toc39584434</vt:lpwstr>
      </vt:variant>
      <vt:variant>
        <vt:i4>1114161</vt:i4>
      </vt:variant>
      <vt:variant>
        <vt:i4>250</vt:i4>
      </vt:variant>
      <vt:variant>
        <vt:i4>0</vt:i4>
      </vt:variant>
      <vt:variant>
        <vt:i4>5</vt:i4>
      </vt:variant>
      <vt:variant>
        <vt:lpwstr/>
      </vt:variant>
      <vt:variant>
        <vt:lpwstr>_Toc39584433</vt:lpwstr>
      </vt:variant>
      <vt:variant>
        <vt:i4>1048625</vt:i4>
      </vt:variant>
      <vt:variant>
        <vt:i4>244</vt:i4>
      </vt:variant>
      <vt:variant>
        <vt:i4>0</vt:i4>
      </vt:variant>
      <vt:variant>
        <vt:i4>5</vt:i4>
      </vt:variant>
      <vt:variant>
        <vt:lpwstr/>
      </vt:variant>
      <vt:variant>
        <vt:lpwstr>_Toc39584432</vt:lpwstr>
      </vt:variant>
      <vt:variant>
        <vt:i4>1245233</vt:i4>
      </vt:variant>
      <vt:variant>
        <vt:i4>238</vt:i4>
      </vt:variant>
      <vt:variant>
        <vt:i4>0</vt:i4>
      </vt:variant>
      <vt:variant>
        <vt:i4>5</vt:i4>
      </vt:variant>
      <vt:variant>
        <vt:lpwstr/>
      </vt:variant>
      <vt:variant>
        <vt:lpwstr>_Toc39584431</vt:lpwstr>
      </vt:variant>
      <vt:variant>
        <vt:i4>1179697</vt:i4>
      </vt:variant>
      <vt:variant>
        <vt:i4>232</vt:i4>
      </vt:variant>
      <vt:variant>
        <vt:i4>0</vt:i4>
      </vt:variant>
      <vt:variant>
        <vt:i4>5</vt:i4>
      </vt:variant>
      <vt:variant>
        <vt:lpwstr/>
      </vt:variant>
      <vt:variant>
        <vt:lpwstr>_Toc39584430</vt:lpwstr>
      </vt:variant>
      <vt:variant>
        <vt:i4>1769520</vt:i4>
      </vt:variant>
      <vt:variant>
        <vt:i4>226</vt:i4>
      </vt:variant>
      <vt:variant>
        <vt:i4>0</vt:i4>
      </vt:variant>
      <vt:variant>
        <vt:i4>5</vt:i4>
      </vt:variant>
      <vt:variant>
        <vt:lpwstr/>
      </vt:variant>
      <vt:variant>
        <vt:lpwstr>_Toc39584429</vt:lpwstr>
      </vt:variant>
      <vt:variant>
        <vt:i4>1703984</vt:i4>
      </vt:variant>
      <vt:variant>
        <vt:i4>220</vt:i4>
      </vt:variant>
      <vt:variant>
        <vt:i4>0</vt:i4>
      </vt:variant>
      <vt:variant>
        <vt:i4>5</vt:i4>
      </vt:variant>
      <vt:variant>
        <vt:lpwstr/>
      </vt:variant>
      <vt:variant>
        <vt:lpwstr>_Toc39584428</vt:lpwstr>
      </vt:variant>
      <vt:variant>
        <vt:i4>1376304</vt:i4>
      </vt:variant>
      <vt:variant>
        <vt:i4>214</vt:i4>
      </vt:variant>
      <vt:variant>
        <vt:i4>0</vt:i4>
      </vt:variant>
      <vt:variant>
        <vt:i4>5</vt:i4>
      </vt:variant>
      <vt:variant>
        <vt:lpwstr/>
      </vt:variant>
      <vt:variant>
        <vt:lpwstr>_Toc39584427</vt:lpwstr>
      </vt:variant>
      <vt:variant>
        <vt:i4>1310768</vt:i4>
      </vt:variant>
      <vt:variant>
        <vt:i4>208</vt:i4>
      </vt:variant>
      <vt:variant>
        <vt:i4>0</vt:i4>
      </vt:variant>
      <vt:variant>
        <vt:i4>5</vt:i4>
      </vt:variant>
      <vt:variant>
        <vt:lpwstr/>
      </vt:variant>
      <vt:variant>
        <vt:lpwstr>_Toc39584426</vt:lpwstr>
      </vt:variant>
      <vt:variant>
        <vt:i4>1507376</vt:i4>
      </vt:variant>
      <vt:variant>
        <vt:i4>202</vt:i4>
      </vt:variant>
      <vt:variant>
        <vt:i4>0</vt:i4>
      </vt:variant>
      <vt:variant>
        <vt:i4>5</vt:i4>
      </vt:variant>
      <vt:variant>
        <vt:lpwstr/>
      </vt:variant>
      <vt:variant>
        <vt:lpwstr>_Toc39584425</vt:lpwstr>
      </vt:variant>
      <vt:variant>
        <vt:i4>1441840</vt:i4>
      </vt:variant>
      <vt:variant>
        <vt:i4>196</vt:i4>
      </vt:variant>
      <vt:variant>
        <vt:i4>0</vt:i4>
      </vt:variant>
      <vt:variant>
        <vt:i4>5</vt:i4>
      </vt:variant>
      <vt:variant>
        <vt:lpwstr/>
      </vt:variant>
      <vt:variant>
        <vt:lpwstr>_Toc39584424</vt:lpwstr>
      </vt:variant>
      <vt:variant>
        <vt:i4>1114160</vt:i4>
      </vt:variant>
      <vt:variant>
        <vt:i4>190</vt:i4>
      </vt:variant>
      <vt:variant>
        <vt:i4>0</vt:i4>
      </vt:variant>
      <vt:variant>
        <vt:i4>5</vt:i4>
      </vt:variant>
      <vt:variant>
        <vt:lpwstr/>
      </vt:variant>
      <vt:variant>
        <vt:lpwstr>_Toc39584423</vt:lpwstr>
      </vt:variant>
      <vt:variant>
        <vt:i4>1048624</vt:i4>
      </vt:variant>
      <vt:variant>
        <vt:i4>184</vt:i4>
      </vt:variant>
      <vt:variant>
        <vt:i4>0</vt:i4>
      </vt:variant>
      <vt:variant>
        <vt:i4>5</vt:i4>
      </vt:variant>
      <vt:variant>
        <vt:lpwstr/>
      </vt:variant>
      <vt:variant>
        <vt:lpwstr>_Toc39584422</vt:lpwstr>
      </vt:variant>
      <vt:variant>
        <vt:i4>1245232</vt:i4>
      </vt:variant>
      <vt:variant>
        <vt:i4>178</vt:i4>
      </vt:variant>
      <vt:variant>
        <vt:i4>0</vt:i4>
      </vt:variant>
      <vt:variant>
        <vt:i4>5</vt:i4>
      </vt:variant>
      <vt:variant>
        <vt:lpwstr/>
      </vt:variant>
      <vt:variant>
        <vt:lpwstr>_Toc39584421</vt:lpwstr>
      </vt:variant>
      <vt:variant>
        <vt:i4>1179696</vt:i4>
      </vt:variant>
      <vt:variant>
        <vt:i4>172</vt:i4>
      </vt:variant>
      <vt:variant>
        <vt:i4>0</vt:i4>
      </vt:variant>
      <vt:variant>
        <vt:i4>5</vt:i4>
      </vt:variant>
      <vt:variant>
        <vt:lpwstr/>
      </vt:variant>
      <vt:variant>
        <vt:lpwstr>_Toc39584420</vt:lpwstr>
      </vt:variant>
      <vt:variant>
        <vt:i4>1769523</vt:i4>
      </vt:variant>
      <vt:variant>
        <vt:i4>166</vt:i4>
      </vt:variant>
      <vt:variant>
        <vt:i4>0</vt:i4>
      </vt:variant>
      <vt:variant>
        <vt:i4>5</vt:i4>
      </vt:variant>
      <vt:variant>
        <vt:lpwstr/>
      </vt:variant>
      <vt:variant>
        <vt:lpwstr>_Toc39584419</vt:lpwstr>
      </vt:variant>
      <vt:variant>
        <vt:i4>1703987</vt:i4>
      </vt:variant>
      <vt:variant>
        <vt:i4>160</vt:i4>
      </vt:variant>
      <vt:variant>
        <vt:i4>0</vt:i4>
      </vt:variant>
      <vt:variant>
        <vt:i4>5</vt:i4>
      </vt:variant>
      <vt:variant>
        <vt:lpwstr/>
      </vt:variant>
      <vt:variant>
        <vt:lpwstr>_Toc39584418</vt:lpwstr>
      </vt:variant>
      <vt:variant>
        <vt:i4>1376307</vt:i4>
      </vt:variant>
      <vt:variant>
        <vt:i4>154</vt:i4>
      </vt:variant>
      <vt:variant>
        <vt:i4>0</vt:i4>
      </vt:variant>
      <vt:variant>
        <vt:i4>5</vt:i4>
      </vt:variant>
      <vt:variant>
        <vt:lpwstr/>
      </vt:variant>
      <vt:variant>
        <vt:lpwstr>_Toc39584417</vt:lpwstr>
      </vt:variant>
      <vt:variant>
        <vt:i4>1310771</vt:i4>
      </vt:variant>
      <vt:variant>
        <vt:i4>148</vt:i4>
      </vt:variant>
      <vt:variant>
        <vt:i4>0</vt:i4>
      </vt:variant>
      <vt:variant>
        <vt:i4>5</vt:i4>
      </vt:variant>
      <vt:variant>
        <vt:lpwstr/>
      </vt:variant>
      <vt:variant>
        <vt:lpwstr>_Toc39584416</vt:lpwstr>
      </vt:variant>
      <vt:variant>
        <vt:i4>1507379</vt:i4>
      </vt:variant>
      <vt:variant>
        <vt:i4>142</vt:i4>
      </vt:variant>
      <vt:variant>
        <vt:i4>0</vt:i4>
      </vt:variant>
      <vt:variant>
        <vt:i4>5</vt:i4>
      </vt:variant>
      <vt:variant>
        <vt:lpwstr/>
      </vt:variant>
      <vt:variant>
        <vt:lpwstr>_Toc39584415</vt:lpwstr>
      </vt:variant>
      <vt:variant>
        <vt:i4>1441843</vt:i4>
      </vt:variant>
      <vt:variant>
        <vt:i4>136</vt:i4>
      </vt:variant>
      <vt:variant>
        <vt:i4>0</vt:i4>
      </vt:variant>
      <vt:variant>
        <vt:i4>5</vt:i4>
      </vt:variant>
      <vt:variant>
        <vt:lpwstr/>
      </vt:variant>
      <vt:variant>
        <vt:lpwstr>_Toc39584414</vt:lpwstr>
      </vt:variant>
      <vt:variant>
        <vt:i4>1114163</vt:i4>
      </vt:variant>
      <vt:variant>
        <vt:i4>130</vt:i4>
      </vt:variant>
      <vt:variant>
        <vt:i4>0</vt:i4>
      </vt:variant>
      <vt:variant>
        <vt:i4>5</vt:i4>
      </vt:variant>
      <vt:variant>
        <vt:lpwstr/>
      </vt:variant>
      <vt:variant>
        <vt:lpwstr>_Toc39584413</vt:lpwstr>
      </vt:variant>
      <vt:variant>
        <vt:i4>1048627</vt:i4>
      </vt:variant>
      <vt:variant>
        <vt:i4>124</vt:i4>
      </vt:variant>
      <vt:variant>
        <vt:i4>0</vt:i4>
      </vt:variant>
      <vt:variant>
        <vt:i4>5</vt:i4>
      </vt:variant>
      <vt:variant>
        <vt:lpwstr/>
      </vt:variant>
      <vt:variant>
        <vt:lpwstr>_Toc39584412</vt:lpwstr>
      </vt:variant>
      <vt:variant>
        <vt:i4>1245235</vt:i4>
      </vt:variant>
      <vt:variant>
        <vt:i4>118</vt:i4>
      </vt:variant>
      <vt:variant>
        <vt:i4>0</vt:i4>
      </vt:variant>
      <vt:variant>
        <vt:i4>5</vt:i4>
      </vt:variant>
      <vt:variant>
        <vt:lpwstr/>
      </vt:variant>
      <vt:variant>
        <vt:lpwstr>_Toc39584411</vt:lpwstr>
      </vt:variant>
      <vt:variant>
        <vt:i4>1179699</vt:i4>
      </vt:variant>
      <vt:variant>
        <vt:i4>112</vt:i4>
      </vt:variant>
      <vt:variant>
        <vt:i4>0</vt:i4>
      </vt:variant>
      <vt:variant>
        <vt:i4>5</vt:i4>
      </vt:variant>
      <vt:variant>
        <vt:lpwstr/>
      </vt:variant>
      <vt:variant>
        <vt:lpwstr>_Toc39584410</vt:lpwstr>
      </vt:variant>
      <vt:variant>
        <vt:i4>1769522</vt:i4>
      </vt:variant>
      <vt:variant>
        <vt:i4>106</vt:i4>
      </vt:variant>
      <vt:variant>
        <vt:i4>0</vt:i4>
      </vt:variant>
      <vt:variant>
        <vt:i4>5</vt:i4>
      </vt:variant>
      <vt:variant>
        <vt:lpwstr/>
      </vt:variant>
      <vt:variant>
        <vt:lpwstr>_Toc39584409</vt:lpwstr>
      </vt:variant>
      <vt:variant>
        <vt:i4>1703986</vt:i4>
      </vt:variant>
      <vt:variant>
        <vt:i4>100</vt:i4>
      </vt:variant>
      <vt:variant>
        <vt:i4>0</vt:i4>
      </vt:variant>
      <vt:variant>
        <vt:i4>5</vt:i4>
      </vt:variant>
      <vt:variant>
        <vt:lpwstr/>
      </vt:variant>
      <vt:variant>
        <vt:lpwstr>_Toc39584408</vt:lpwstr>
      </vt:variant>
      <vt:variant>
        <vt:i4>1376306</vt:i4>
      </vt:variant>
      <vt:variant>
        <vt:i4>94</vt:i4>
      </vt:variant>
      <vt:variant>
        <vt:i4>0</vt:i4>
      </vt:variant>
      <vt:variant>
        <vt:i4>5</vt:i4>
      </vt:variant>
      <vt:variant>
        <vt:lpwstr/>
      </vt:variant>
      <vt:variant>
        <vt:lpwstr>_Toc39584407</vt:lpwstr>
      </vt:variant>
      <vt:variant>
        <vt:i4>1310770</vt:i4>
      </vt:variant>
      <vt:variant>
        <vt:i4>88</vt:i4>
      </vt:variant>
      <vt:variant>
        <vt:i4>0</vt:i4>
      </vt:variant>
      <vt:variant>
        <vt:i4>5</vt:i4>
      </vt:variant>
      <vt:variant>
        <vt:lpwstr/>
      </vt:variant>
      <vt:variant>
        <vt:lpwstr>_Toc39584406</vt:lpwstr>
      </vt:variant>
      <vt:variant>
        <vt:i4>1507378</vt:i4>
      </vt:variant>
      <vt:variant>
        <vt:i4>82</vt:i4>
      </vt:variant>
      <vt:variant>
        <vt:i4>0</vt:i4>
      </vt:variant>
      <vt:variant>
        <vt:i4>5</vt:i4>
      </vt:variant>
      <vt:variant>
        <vt:lpwstr/>
      </vt:variant>
      <vt:variant>
        <vt:lpwstr>_Toc39584405</vt:lpwstr>
      </vt:variant>
      <vt:variant>
        <vt:i4>1441842</vt:i4>
      </vt:variant>
      <vt:variant>
        <vt:i4>76</vt:i4>
      </vt:variant>
      <vt:variant>
        <vt:i4>0</vt:i4>
      </vt:variant>
      <vt:variant>
        <vt:i4>5</vt:i4>
      </vt:variant>
      <vt:variant>
        <vt:lpwstr/>
      </vt:variant>
      <vt:variant>
        <vt:lpwstr>_Toc39584404</vt:lpwstr>
      </vt:variant>
      <vt:variant>
        <vt:i4>1114162</vt:i4>
      </vt:variant>
      <vt:variant>
        <vt:i4>70</vt:i4>
      </vt:variant>
      <vt:variant>
        <vt:i4>0</vt:i4>
      </vt:variant>
      <vt:variant>
        <vt:i4>5</vt:i4>
      </vt:variant>
      <vt:variant>
        <vt:lpwstr/>
      </vt:variant>
      <vt:variant>
        <vt:lpwstr>_Toc39584403</vt:lpwstr>
      </vt:variant>
      <vt:variant>
        <vt:i4>1048626</vt:i4>
      </vt:variant>
      <vt:variant>
        <vt:i4>64</vt:i4>
      </vt:variant>
      <vt:variant>
        <vt:i4>0</vt:i4>
      </vt:variant>
      <vt:variant>
        <vt:i4>5</vt:i4>
      </vt:variant>
      <vt:variant>
        <vt:lpwstr/>
      </vt:variant>
      <vt:variant>
        <vt:lpwstr>_Toc39584402</vt:lpwstr>
      </vt:variant>
      <vt:variant>
        <vt:i4>1245234</vt:i4>
      </vt:variant>
      <vt:variant>
        <vt:i4>58</vt:i4>
      </vt:variant>
      <vt:variant>
        <vt:i4>0</vt:i4>
      </vt:variant>
      <vt:variant>
        <vt:i4>5</vt:i4>
      </vt:variant>
      <vt:variant>
        <vt:lpwstr/>
      </vt:variant>
      <vt:variant>
        <vt:lpwstr>_Toc39584401</vt:lpwstr>
      </vt:variant>
      <vt:variant>
        <vt:i4>1179698</vt:i4>
      </vt:variant>
      <vt:variant>
        <vt:i4>52</vt:i4>
      </vt:variant>
      <vt:variant>
        <vt:i4>0</vt:i4>
      </vt:variant>
      <vt:variant>
        <vt:i4>5</vt:i4>
      </vt:variant>
      <vt:variant>
        <vt:lpwstr/>
      </vt:variant>
      <vt:variant>
        <vt:lpwstr>_Toc39584400</vt:lpwstr>
      </vt:variant>
      <vt:variant>
        <vt:i4>1835067</vt:i4>
      </vt:variant>
      <vt:variant>
        <vt:i4>46</vt:i4>
      </vt:variant>
      <vt:variant>
        <vt:i4>0</vt:i4>
      </vt:variant>
      <vt:variant>
        <vt:i4>5</vt:i4>
      </vt:variant>
      <vt:variant>
        <vt:lpwstr/>
      </vt:variant>
      <vt:variant>
        <vt:lpwstr>_Toc39584399</vt:lpwstr>
      </vt:variant>
      <vt:variant>
        <vt:i4>1900603</vt:i4>
      </vt:variant>
      <vt:variant>
        <vt:i4>40</vt:i4>
      </vt:variant>
      <vt:variant>
        <vt:i4>0</vt:i4>
      </vt:variant>
      <vt:variant>
        <vt:i4>5</vt:i4>
      </vt:variant>
      <vt:variant>
        <vt:lpwstr/>
      </vt:variant>
      <vt:variant>
        <vt:lpwstr>_Toc39584398</vt:lpwstr>
      </vt:variant>
      <vt:variant>
        <vt:i4>1179707</vt:i4>
      </vt:variant>
      <vt:variant>
        <vt:i4>34</vt:i4>
      </vt:variant>
      <vt:variant>
        <vt:i4>0</vt:i4>
      </vt:variant>
      <vt:variant>
        <vt:i4>5</vt:i4>
      </vt:variant>
      <vt:variant>
        <vt:lpwstr/>
      </vt:variant>
      <vt:variant>
        <vt:lpwstr>_Toc39584397</vt:lpwstr>
      </vt:variant>
      <vt:variant>
        <vt:i4>1245243</vt:i4>
      </vt:variant>
      <vt:variant>
        <vt:i4>28</vt:i4>
      </vt:variant>
      <vt:variant>
        <vt:i4>0</vt:i4>
      </vt:variant>
      <vt:variant>
        <vt:i4>5</vt:i4>
      </vt:variant>
      <vt:variant>
        <vt:lpwstr/>
      </vt:variant>
      <vt:variant>
        <vt:lpwstr>_Toc39584396</vt:lpwstr>
      </vt:variant>
      <vt:variant>
        <vt:i4>1048635</vt:i4>
      </vt:variant>
      <vt:variant>
        <vt:i4>22</vt:i4>
      </vt:variant>
      <vt:variant>
        <vt:i4>0</vt:i4>
      </vt:variant>
      <vt:variant>
        <vt:i4>5</vt:i4>
      </vt:variant>
      <vt:variant>
        <vt:lpwstr/>
      </vt:variant>
      <vt:variant>
        <vt:lpwstr>_Toc39584395</vt:lpwstr>
      </vt:variant>
      <vt:variant>
        <vt:i4>1114171</vt:i4>
      </vt:variant>
      <vt:variant>
        <vt:i4>16</vt:i4>
      </vt:variant>
      <vt:variant>
        <vt:i4>0</vt:i4>
      </vt:variant>
      <vt:variant>
        <vt:i4>5</vt:i4>
      </vt:variant>
      <vt:variant>
        <vt:lpwstr/>
      </vt:variant>
      <vt:variant>
        <vt:lpwstr>_Toc39584394</vt:lpwstr>
      </vt:variant>
      <vt:variant>
        <vt:i4>1441851</vt:i4>
      </vt:variant>
      <vt:variant>
        <vt:i4>10</vt:i4>
      </vt:variant>
      <vt:variant>
        <vt:i4>0</vt:i4>
      </vt:variant>
      <vt:variant>
        <vt:i4>5</vt:i4>
      </vt:variant>
      <vt:variant>
        <vt:lpwstr/>
      </vt:variant>
      <vt:variant>
        <vt:lpwstr>_Toc3958439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estar Jotion</dc:creator>
  <cp:keywords/>
  <dc:description/>
  <cp:lastModifiedBy>Jotion Joestar</cp:lastModifiedBy>
  <cp:revision>23</cp:revision>
  <dcterms:created xsi:type="dcterms:W3CDTF">2020-05-06T12:49:00Z</dcterms:created>
  <dcterms:modified xsi:type="dcterms:W3CDTF">2020-05-06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EquationSection">
    <vt:lpwstr>1</vt:lpwstr>
  </property>
  <property fmtid="{D5CDD505-2E9C-101B-9397-08002B2CF9AE}" pid="5" name="MTWinEqns">
    <vt:bool>true</vt:bool>
  </property>
</Properties>
</file>